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ink/ink209.xml" ContentType="application/inkml+xml"/>
  <Override PartName="/word/ink/ink210.xml" ContentType="application/inkml+xml"/>
  <Override PartName="/word/ink/ink211.xml" ContentType="application/inkml+xml"/>
  <Override PartName="/word/ink/ink212.xml" ContentType="application/inkml+xml"/>
  <Override PartName="/word/ink/ink213.xml" ContentType="application/inkml+xml"/>
  <Override PartName="/word/ink/ink214.xml" ContentType="application/inkml+xml"/>
  <Override PartName="/word/ink/ink215.xml" ContentType="application/inkml+xml"/>
  <Override PartName="/word/ink/ink216.xml" ContentType="application/inkml+xml"/>
  <Override PartName="/word/ink/ink217.xml" ContentType="application/inkml+xml"/>
  <Override PartName="/word/ink/ink218.xml" ContentType="application/inkml+xml"/>
  <Override PartName="/word/ink/ink219.xml" ContentType="application/inkml+xml"/>
  <Override PartName="/word/ink/ink220.xml" ContentType="application/inkml+xml"/>
  <Override PartName="/word/ink/ink221.xml" ContentType="application/inkml+xml"/>
  <Override PartName="/word/ink/ink222.xml" ContentType="application/inkml+xml"/>
  <Override PartName="/word/ink/ink223.xml" ContentType="application/inkml+xml"/>
  <Override PartName="/word/ink/ink224.xml" ContentType="application/inkml+xml"/>
  <Override PartName="/word/ink/ink225.xml" ContentType="application/inkml+xml"/>
  <Override PartName="/word/ink/ink226.xml" ContentType="application/inkml+xml"/>
  <Override PartName="/word/ink/ink227.xml" ContentType="application/inkml+xml"/>
  <Override PartName="/word/ink/ink228.xml" ContentType="application/inkml+xml"/>
  <Override PartName="/word/ink/ink229.xml" ContentType="application/inkml+xml"/>
  <Override PartName="/word/ink/ink230.xml" ContentType="application/inkml+xml"/>
  <Override PartName="/word/ink/ink231.xml" ContentType="application/inkml+xml"/>
  <Override PartName="/word/ink/ink232.xml" ContentType="application/inkml+xml"/>
  <Override PartName="/word/ink/ink233.xml" ContentType="application/inkml+xml"/>
  <Override PartName="/word/ink/ink234.xml" ContentType="application/inkml+xml"/>
  <Override PartName="/word/ink/ink235.xml" ContentType="application/inkml+xml"/>
  <Override PartName="/word/ink/ink236.xml" ContentType="application/inkml+xml"/>
  <Override PartName="/word/ink/ink237.xml" ContentType="application/inkml+xml"/>
  <Override PartName="/word/ink/ink238.xml" ContentType="application/inkml+xml"/>
  <Override PartName="/word/ink/ink239.xml" ContentType="application/inkml+xml"/>
  <Override PartName="/word/ink/ink240.xml" ContentType="application/inkml+xml"/>
  <Override PartName="/word/ink/ink241.xml" ContentType="application/inkml+xml"/>
  <Override PartName="/word/ink/ink242.xml" ContentType="application/inkml+xml"/>
  <Override PartName="/word/ink/ink243.xml" ContentType="application/inkml+xml"/>
  <Override PartName="/word/ink/ink244.xml" ContentType="application/inkml+xml"/>
  <Override PartName="/word/ink/ink245.xml" ContentType="application/inkml+xml"/>
  <Override PartName="/word/ink/ink246.xml" ContentType="application/inkml+xml"/>
  <Override PartName="/word/ink/ink247.xml" ContentType="application/inkml+xml"/>
  <Override PartName="/word/ink/ink248.xml" ContentType="application/inkml+xml"/>
  <Override PartName="/word/ink/ink249.xml" ContentType="application/inkml+xml"/>
  <Override PartName="/word/ink/ink250.xml" ContentType="application/inkml+xml"/>
  <Override PartName="/word/ink/ink251.xml" ContentType="application/inkml+xml"/>
  <Override PartName="/word/ink/ink252.xml" ContentType="application/inkml+xml"/>
  <Override PartName="/word/ink/ink253.xml" ContentType="application/inkml+xml"/>
  <Override PartName="/word/ink/ink254.xml" ContentType="application/inkml+xml"/>
  <Override PartName="/word/ink/ink255.xml" ContentType="application/inkml+xml"/>
  <Override PartName="/word/ink/ink256.xml" ContentType="application/inkml+xml"/>
  <Override PartName="/word/ink/ink257.xml" ContentType="application/inkml+xml"/>
  <Override PartName="/word/ink/ink258.xml" ContentType="application/inkml+xml"/>
  <Override PartName="/word/ink/ink259.xml" ContentType="application/inkml+xml"/>
  <Override PartName="/word/ink/ink260.xml" ContentType="application/inkml+xml"/>
  <Override PartName="/word/ink/ink261.xml" ContentType="application/inkml+xml"/>
  <Override PartName="/word/ink/ink262.xml" ContentType="application/inkml+xml"/>
  <Override PartName="/word/ink/ink263.xml" ContentType="application/inkml+xml"/>
  <Override PartName="/word/ink/ink264.xml" ContentType="application/inkml+xml"/>
  <Override PartName="/word/ink/ink265.xml" ContentType="application/inkml+xml"/>
  <Override PartName="/word/ink/ink266.xml" ContentType="application/inkml+xml"/>
  <Override PartName="/word/ink/ink267.xml" ContentType="application/inkml+xml"/>
  <Override PartName="/word/ink/ink268.xml" ContentType="application/inkml+xml"/>
  <Override PartName="/word/ink/ink269.xml" ContentType="application/inkml+xml"/>
  <Override PartName="/word/ink/ink270.xml" ContentType="application/inkml+xml"/>
  <Override PartName="/word/ink/ink271.xml" ContentType="application/inkml+xml"/>
  <Override PartName="/word/ink/ink272.xml" ContentType="application/inkml+xml"/>
  <Override PartName="/word/ink/ink273.xml" ContentType="application/inkml+xml"/>
  <Override PartName="/word/ink/ink274.xml" ContentType="application/inkml+xml"/>
  <Override PartName="/word/ink/ink275.xml" ContentType="application/inkml+xml"/>
  <Override PartName="/word/ink/ink276.xml" ContentType="application/inkml+xml"/>
  <Override PartName="/word/ink/ink277.xml" ContentType="application/inkml+xml"/>
  <Override PartName="/word/ink/ink278.xml" ContentType="application/inkml+xml"/>
  <Override PartName="/word/ink/ink279.xml" ContentType="application/inkml+xml"/>
  <Override PartName="/word/ink/ink280.xml" ContentType="application/inkml+xml"/>
  <Override PartName="/word/ink/ink281.xml" ContentType="application/inkml+xml"/>
  <Override PartName="/word/ink/ink282.xml" ContentType="application/inkml+xml"/>
  <Override PartName="/word/ink/ink283.xml" ContentType="application/inkml+xml"/>
  <Override PartName="/word/ink/ink284.xml" ContentType="application/inkml+xml"/>
  <Override PartName="/word/ink/ink285.xml" ContentType="application/inkml+xml"/>
  <Override PartName="/word/ink/ink286.xml" ContentType="application/inkml+xml"/>
  <Override PartName="/word/ink/ink287.xml" ContentType="application/inkml+xml"/>
  <Override PartName="/word/ink/ink288.xml" ContentType="application/inkml+xml"/>
  <Override PartName="/word/ink/ink289.xml" ContentType="application/inkml+xml"/>
  <Override PartName="/word/ink/ink290.xml" ContentType="application/inkml+xml"/>
  <Override PartName="/word/ink/ink291.xml" ContentType="application/inkml+xml"/>
  <Override PartName="/word/ink/ink292.xml" ContentType="application/inkml+xml"/>
  <Override PartName="/word/ink/ink293.xml" ContentType="application/inkml+xml"/>
  <Override PartName="/word/ink/ink294.xml" ContentType="application/inkml+xml"/>
  <Override PartName="/word/ink/ink295.xml" ContentType="application/inkml+xml"/>
  <Override PartName="/word/ink/ink296.xml" ContentType="application/inkml+xml"/>
  <Override PartName="/word/ink/ink297.xml" ContentType="application/inkml+xml"/>
  <Override PartName="/word/ink/ink298.xml" ContentType="application/inkml+xml"/>
  <Override PartName="/word/ink/ink299.xml" ContentType="application/inkml+xml"/>
  <Override PartName="/word/ink/ink300.xml" ContentType="application/inkml+xml"/>
  <Override PartName="/word/ink/ink301.xml" ContentType="application/inkml+xml"/>
  <Override PartName="/word/ink/ink302.xml" ContentType="application/inkml+xml"/>
  <Override PartName="/word/ink/ink303.xml" ContentType="application/inkml+xml"/>
  <Override PartName="/word/ink/ink304.xml" ContentType="application/inkml+xml"/>
  <Override PartName="/word/ink/ink305.xml" ContentType="application/inkml+xml"/>
  <Override PartName="/word/ink/ink306.xml" ContentType="application/inkml+xml"/>
  <Override PartName="/word/ink/ink307.xml" ContentType="application/inkml+xml"/>
  <Override PartName="/word/ink/ink308.xml" ContentType="application/inkml+xml"/>
  <Override PartName="/word/ink/ink309.xml" ContentType="application/inkml+xml"/>
  <Override PartName="/word/ink/ink310.xml" ContentType="application/inkml+xml"/>
  <Override PartName="/word/ink/ink311.xml" ContentType="application/inkml+xml"/>
  <Override PartName="/word/ink/ink312.xml" ContentType="application/inkml+xml"/>
  <Override PartName="/word/ink/ink313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1267F" w:rsidRPr="00BB506E" w:rsidRDefault="0081267F" w:rsidP="0081267F">
      <w:pPr>
        <w:spacing w:after="0"/>
        <w:rPr>
          <w:rFonts w:ascii="FISHfingers" w:hAnsi="FISHfingers"/>
          <w:sz w:val="32"/>
          <w:szCs w:val="32"/>
        </w:rPr>
      </w:pPr>
      <w:r>
        <w:rPr>
          <w:rFonts w:ascii="FISHfingers" w:hAnsi="FISHfingers"/>
          <w:b/>
          <w:sz w:val="32"/>
          <w:szCs w:val="32"/>
        </w:rPr>
        <w:t>Unit 3 – Day 21</w:t>
      </w:r>
      <w:r w:rsidRPr="008D6EF7">
        <w:rPr>
          <w:rFonts w:ascii="FISHfingers" w:hAnsi="FISHfingers"/>
          <w:b/>
          <w:sz w:val="32"/>
          <w:szCs w:val="32"/>
        </w:rPr>
        <w:t xml:space="preserve"> Homework</w:t>
      </w:r>
      <w:r w:rsidRPr="008D6EF7">
        <w:rPr>
          <w:rFonts w:ascii="FISHfingers" w:hAnsi="FISHfingers"/>
          <w:b/>
          <w:sz w:val="32"/>
          <w:szCs w:val="32"/>
        </w:rPr>
        <w:tab/>
      </w:r>
      <w:r w:rsidRPr="008D6EF7">
        <w:rPr>
          <w:rFonts w:ascii="FISHfingers" w:hAnsi="FISHfingers"/>
          <w:b/>
          <w:sz w:val="32"/>
          <w:szCs w:val="32"/>
        </w:rPr>
        <w:tab/>
      </w:r>
      <w:r w:rsidRPr="008D6EF7">
        <w:rPr>
          <w:rFonts w:ascii="FISHfingers" w:hAnsi="FISHfingers"/>
          <w:b/>
          <w:sz w:val="32"/>
          <w:szCs w:val="32"/>
        </w:rPr>
        <w:tab/>
      </w:r>
      <w:r w:rsidRPr="008D6EF7">
        <w:rPr>
          <w:rFonts w:ascii="FISHfingers" w:hAnsi="FISHfingers"/>
          <w:b/>
          <w:sz w:val="32"/>
          <w:szCs w:val="32"/>
        </w:rPr>
        <w:tab/>
      </w:r>
      <w:r w:rsidRPr="008D6EF7">
        <w:rPr>
          <w:rFonts w:ascii="FISHfingers" w:hAnsi="FISHfingers"/>
          <w:b/>
          <w:sz w:val="32"/>
          <w:szCs w:val="32"/>
        </w:rPr>
        <w:tab/>
      </w:r>
      <w:r w:rsidRPr="008D6EF7">
        <w:rPr>
          <w:rFonts w:ascii="FISHfingers" w:hAnsi="FISHfingers"/>
          <w:b/>
          <w:sz w:val="32"/>
          <w:szCs w:val="32"/>
        </w:rPr>
        <w:tab/>
        <w:t>Name</w:t>
      </w:r>
      <w:r w:rsidRPr="00BB506E">
        <w:rPr>
          <w:rFonts w:ascii="FISHfingers" w:hAnsi="FISHfingers"/>
          <w:sz w:val="32"/>
          <w:szCs w:val="32"/>
        </w:rPr>
        <w:t>: ___________________________</w:t>
      </w:r>
    </w:p>
    <w:p w:rsidR="0081267F" w:rsidRDefault="001E3BFA" w:rsidP="0081267F">
      <w:pPr>
        <w:pStyle w:val="ListParagraph"/>
        <w:numPr>
          <w:ilvl w:val="0"/>
          <w:numId w:val="1"/>
        </w:numPr>
        <w:spacing w:after="0"/>
        <w:rPr>
          <w:rFonts w:ascii="Cambria Math" w:hAnsi="Cambria Math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701248" behindDoc="0" locked="0" layoutInCell="1" allowOverlap="1">
                <wp:simplePos x="0" y="0"/>
                <wp:positionH relativeFrom="column">
                  <wp:posOffset>4477646</wp:posOffset>
                </wp:positionH>
                <wp:positionV relativeFrom="paragraph">
                  <wp:posOffset>-22380</wp:posOffset>
                </wp:positionV>
                <wp:extent cx="662760" cy="243000"/>
                <wp:effectExtent l="38100" t="57150" r="0" b="43180"/>
                <wp:wrapNone/>
                <wp:docPr id="166" name="Ink 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">
                      <w14:nvContentPartPr>
                        <w14:cNvContentPartPr/>
                      </w14:nvContentPartPr>
                      <w14:xfrm>
                        <a:off x="0" y="0"/>
                        <a:ext cx="662760" cy="24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122F1222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166" o:spid="_x0000_s1026" type="#_x0000_t75" style="position:absolute;margin-left:351.75pt;margin-top:-2.5pt;width:53.9pt;height:20.75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">
                <v:imagedata r:id="rId6" o:title=""/>
              </v:shape>
            </w:pict>
          </mc:Fallback>
        </mc:AlternateContent>
      </w:r>
      <w:r w:rsidR="0081267F">
        <w:rPr>
          <w:noProof/>
        </w:rPr>
        <w:drawing>
          <wp:anchor distT="0" distB="0" distL="114300" distR="114300" simplePos="0" relativeHeight="251661312" behindDoc="1" locked="0" layoutInCell="1" allowOverlap="1" wp14:anchorId="6D054191" wp14:editId="7DB1575A">
            <wp:simplePos x="0" y="0"/>
            <wp:positionH relativeFrom="column">
              <wp:posOffset>6062980</wp:posOffset>
            </wp:positionH>
            <wp:positionV relativeFrom="paragraph">
              <wp:posOffset>19685</wp:posOffset>
            </wp:positionV>
            <wp:extent cx="482600" cy="534035"/>
            <wp:effectExtent l="0" t="0" r="0" b="0"/>
            <wp:wrapNone/>
            <wp:docPr id="186" name="Picture 186" descr="https://s-media-cache-ak0.pinimg.com/236x/86/bb/db/86bbdb85e447c00fe89ee9261844b1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s-media-cache-ak0.pinimg.com/236x/86/bb/db/86bbdb85e447c00fe89ee9261844b103.jp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534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1267F" w:rsidRPr="00AF7CC2">
        <w:rPr>
          <w:rFonts w:ascii="Cambria Math" w:hAnsi="Cambria Math"/>
        </w:rPr>
        <w:t xml:space="preserve">A line with an undefined slope is (choose one):  </w:t>
      </w:r>
      <w:r w:rsidR="0081267F" w:rsidRPr="00AF7CC2">
        <w:rPr>
          <w:rFonts w:ascii="Cambria Math" w:hAnsi="Cambria Math"/>
        </w:rPr>
        <w:tab/>
        <w:t>Horizontal</w:t>
      </w:r>
      <w:r w:rsidR="0081267F" w:rsidRPr="00AF7CC2">
        <w:rPr>
          <w:rFonts w:ascii="Cambria Math" w:hAnsi="Cambria Math"/>
        </w:rPr>
        <w:tab/>
        <w:t xml:space="preserve"> or </w:t>
      </w:r>
      <w:r w:rsidR="0081267F" w:rsidRPr="00AF7CC2">
        <w:rPr>
          <w:rFonts w:ascii="Cambria Math" w:hAnsi="Cambria Math"/>
        </w:rPr>
        <w:tab/>
      </w:r>
      <w:proofErr w:type="gramStart"/>
      <w:r w:rsidR="0081267F" w:rsidRPr="00AF7CC2">
        <w:rPr>
          <w:rFonts w:ascii="Cambria Math" w:hAnsi="Cambria Math"/>
        </w:rPr>
        <w:t>Vertical ?</w:t>
      </w:r>
      <w:proofErr w:type="gramEnd"/>
      <w:r w:rsidR="0081267F" w:rsidRPr="00073172">
        <w:rPr>
          <w:noProof/>
        </w:rPr>
        <w:t xml:space="preserve"> </w:t>
      </w:r>
    </w:p>
    <w:p w:rsidR="0081267F" w:rsidRDefault="0081267F" w:rsidP="0081267F">
      <w:pPr>
        <w:spacing w:after="0"/>
        <w:ind w:left="360"/>
        <w:rPr>
          <w:rFonts w:ascii="Cambria Math" w:hAnsi="Cambria Math"/>
        </w:rPr>
      </w:pPr>
    </w:p>
    <w:p w:rsidR="0081267F" w:rsidRDefault="0081267F" w:rsidP="0081267F">
      <w:pPr>
        <w:spacing w:after="0"/>
        <w:ind w:left="360"/>
        <w:rPr>
          <w:rFonts w:ascii="Cambria Math" w:hAnsi="Cambria Math"/>
        </w:rPr>
      </w:pPr>
    </w:p>
    <w:p w:rsidR="0081267F" w:rsidRPr="0081267F" w:rsidRDefault="0081267F" w:rsidP="0081267F">
      <w:pPr>
        <w:spacing w:line="240" w:lineRule="auto"/>
        <w:contextualSpacing/>
        <w:rPr>
          <w:rFonts w:ascii="Cambria Math" w:hAnsi="Cambria Math"/>
          <w:b/>
        </w:rPr>
      </w:pPr>
      <w:r w:rsidRPr="0081267F">
        <w:rPr>
          <w:rFonts w:ascii="Cambria Math" w:hAnsi="Cambria Math"/>
          <w:b/>
        </w:rPr>
        <w:t>Find the slope of the line given the two points and state what type of line it is (upward, downward, horizontal, or vertical).</w:t>
      </w:r>
    </w:p>
    <w:p w:rsidR="0081267F" w:rsidRPr="0081267F" w:rsidRDefault="001E3BFA" w:rsidP="0081267F">
      <w:pPr>
        <w:pStyle w:val="ListParagraph"/>
        <w:numPr>
          <w:ilvl w:val="0"/>
          <w:numId w:val="1"/>
        </w:numPr>
        <w:spacing w:line="240" w:lineRule="auto"/>
        <w:rPr>
          <w:rFonts w:ascii="Cambria Math" w:hAnsi="Cambria Math"/>
          <w:b/>
        </w:rPr>
      </w:pP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1022006</wp:posOffset>
                </wp:positionH>
                <wp:positionV relativeFrom="paragraph">
                  <wp:posOffset>-2510</wp:posOffset>
                </wp:positionV>
                <wp:extent cx="138240" cy="207360"/>
                <wp:effectExtent l="38100" t="38100" r="33655" b="59690"/>
                <wp:wrapNone/>
                <wp:docPr id="168" name="Ink 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">
                      <w14:nvContentPartPr>
                        <w14:cNvContentPartPr/>
                      </w14:nvContentPartPr>
                      <w14:xfrm>
                        <a:off x="0" y="0"/>
                        <a:ext cx="138240" cy="20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4EA0AC" id="Ink 168" o:spid="_x0000_s1026" type="#_x0000_t75" style="position:absolute;margin-left:79.7pt;margin-top:-.95pt;width:12.45pt;height:17.9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">
                <v:imagedata r:id="rId9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401006</wp:posOffset>
                </wp:positionH>
                <wp:positionV relativeFrom="paragraph">
                  <wp:posOffset>-4670</wp:posOffset>
                </wp:positionV>
                <wp:extent cx="105480" cy="192960"/>
                <wp:effectExtent l="38100" t="57150" r="27940" b="55245"/>
                <wp:wrapNone/>
                <wp:docPr id="167" name="Ink 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">
                      <w14:nvContentPartPr>
                        <w14:cNvContentPartPr/>
                      </w14:nvContentPartPr>
                      <w14:xfrm>
                        <a:off x="0" y="0"/>
                        <a:ext cx="105480" cy="19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835F24" id="Ink 167" o:spid="_x0000_s1026" type="#_x0000_t75" style="position:absolute;margin-left:30.8pt;margin-top:-1.1pt;width:9.85pt;height:16.8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">
                <v:imagedata r:id="rId11" o:title=""/>
              </v:shape>
            </w:pict>
          </mc:Fallback>
        </mc:AlternateContent>
      </w:r>
      <w:r w:rsidR="0081267F">
        <w:rPr>
          <w:rFonts w:ascii="Cambria Math" w:hAnsi="Cambria Math"/>
        </w:rPr>
        <w:t>(2, 8) and (2, -9)</w:t>
      </w:r>
      <w:r w:rsidR="0081267F">
        <w:rPr>
          <w:rFonts w:ascii="Cambria Math" w:hAnsi="Cambria Math"/>
        </w:rPr>
        <w:tab/>
      </w:r>
      <w:r w:rsidR="0081267F">
        <w:rPr>
          <w:rFonts w:ascii="Cambria Math" w:hAnsi="Cambria Math"/>
        </w:rPr>
        <w:tab/>
      </w:r>
      <w:r w:rsidR="0081267F">
        <w:rPr>
          <w:rFonts w:ascii="Cambria Math" w:hAnsi="Cambria Math"/>
        </w:rPr>
        <w:tab/>
        <w:t>3. (-3, -7) and (4, -7)</w:t>
      </w:r>
      <w:r w:rsidR="0081267F">
        <w:rPr>
          <w:rFonts w:ascii="Cambria Math" w:hAnsi="Cambria Math"/>
        </w:rPr>
        <w:tab/>
      </w:r>
      <w:r w:rsidR="0081267F">
        <w:rPr>
          <w:rFonts w:ascii="Cambria Math" w:hAnsi="Cambria Math"/>
        </w:rPr>
        <w:tab/>
      </w:r>
      <w:r w:rsidR="0081267F">
        <w:rPr>
          <w:rFonts w:ascii="Cambria Math" w:hAnsi="Cambria Math"/>
        </w:rPr>
        <w:tab/>
        <w:t>4</w:t>
      </w:r>
      <w:r w:rsidR="0081267F" w:rsidRPr="0081267F">
        <w:rPr>
          <w:rFonts w:ascii="Cambria Math" w:hAnsi="Cambria Math"/>
        </w:rPr>
        <w:t>. (4, -8) and (8, -7)</w:t>
      </w:r>
    </w:p>
    <w:p w:rsidR="0081267F" w:rsidRPr="00AD0006" w:rsidRDefault="0081267F" w:rsidP="0081267F">
      <w:pPr>
        <w:spacing w:line="240" w:lineRule="auto"/>
        <w:contextualSpacing/>
        <w:rPr>
          <w:rFonts w:ascii="Cambria Math" w:hAnsi="Cambria Math"/>
          <w:b/>
        </w:rPr>
      </w:pPr>
    </w:p>
    <w:p w:rsidR="0081267F" w:rsidRPr="00AD0006" w:rsidRDefault="0081267F" w:rsidP="0081267F">
      <w:pPr>
        <w:spacing w:line="240" w:lineRule="auto"/>
        <w:contextualSpacing/>
        <w:rPr>
          <w:rFonts w:ascii="Cambria Math" w:hAnsi="Cambria Math"/>
          <w:b/>
        </w:rPr>
      </w:pPr>
    </w:p>
    <w:p w:rsidR="0081267F" w:rsidRPr="00AD0006" w:rsidRDefault="0081267F" w:rsidP="0081267F">
      <w:pPr>
        <w:spacing w:line="240" w:lineRule="auto"/>
        <w:contextualSpacing/>
        <w:rPr>
          <w:rFonts w:ascii="Cambria Math" w:hAnsi="Cambria Math"/>
          <w:b/>
        </w:rPr>
      </w:pPr>
    </w:p>
    <w:p w:rsidR="0081267F" w:rsidRPr="00AD0006" w:rsidRDefault="0081267F" w:rsidP="0081267F">
      <w:pPr>
        <w:spacing w:line="240" w:lineRule="auto"/>
        <w:contextualSpacing/>
        <w:rPr>
          <w:rFonts w:ascii="Cambria Math" w:hAnsi="Cambria Math"/>
          <w:b/>
        </w:rPr>
      </w:pPr>
    </w:p>
    <w:p w:rsidR="0081267F" w:rsidRPr="00AD0006" w:rsidRDefault="0081267F" w:rsidP="0081267F">
      <w:pPr>
        <w:spacing w:line="240" w:lineRule="auto"/>
        <w:contextualSpacing/>
        <w:rPr>
          <w:rFonts w:ascii="Cambria Math" w:hAnsi="Cambria Math"/>
          <w:b/>
        </w:rPr>
      </w:pPr>
    </w:p>
    <w:p w:rsidR="0081267F" w:rsidRPr="00BB506E" w:rsidRDefault="0081267F" w:rsidP="0081267F">
      <w:pPr>
        <w:spacing w:after="0"/>
        <w:ind w:left="360"/>
        <w:rPr>
          <w:rFonts w:ascii="Cambria Math" w:hAnsi="Cambria Math"/>
        </w:rPr>
      </w:pPr>
    </w:p>
    <w:p w:rsidR="0081267F" w:rsidRPr="00AF7CC2" w:rsidRDefault="0081267F" w:rsidP="0081267F">
      <w:pPr>
        <w:pStyle w:val="ListParagraph"/>
        <w:numPr>
          <w:ilvl w:val="0"/>
          <w:numId w:val="1"/>
        </w:numPr>
        <w:spacing w:after="0"/>
        <w:rPr>
          <w:rFonts w:ascii="Cambria Math" w:hAnsi="Cambria Math"/>
        </w:rPr>
      </w:pPr>
      <w:r w:rsidRPr="00AF7CC2">
        <w:rPr>
          <w:rFonts w:ascii="Cambria Math" w:hAnsi="Cambria Math"/>
        </w:rPr>
        <w:t xml:space="preserve">Find the value of </w:t>
      </w:r>
      <w:r w:rsidRPr="00AF7CC2">
        <w:rPr>
          <w:rFonts w:ascii="Cambria Math" w:hAnsi="Cambria Math"/>
          <w:i/>
        </w:rPr>
        <w:t>y</w:t>
      </w:r>
      <w:r w:rsidRPr="00AF7CC2">
        <w:rPr>
          <w:rFonts w:ascii="Cambria Math" w:hAnsi="Cambria Math"/>
        </w:rPr>
        <w:t xml:space="preserve"> so that the line passing through the given points has the given slope.</w:t>
      </w:r>
    </w:p>
    <w:p w:rsidR="0081267F" w:rsidRDefault="0081267F" w:rsidP="0081267F">
      <w:pPr>
        <w:spacing w:after="0"/>
        <w:ind w:left="2880" w:firstLine="720"/>
        <w:rPr>
          <w:rFonts w:ascii="Cambria Math" w:hAnsi="Cambria Math"/>
        </w:rPr>
      </w:pPr>
      <w:r w:rsidRPr="00AF7CC2">
        <w:rPr>
          <w:rFonts w:ascii="Cambria Math" w:hAnsi="Cambria Math"/>
        </w:rPr>
        <w:t>(-4, y) and (3, 2</w:t>
      </w:r>
      <w:proofErr w:type="gramStart"/>
      <w:r w:rsidRPr="00AF7CC2">
        <w:rPr>
          <w:rFonts w:ascii="Cambria Math" w:hAnsi="Cambria Math"/>
        </w:rPr>
        <w:t>) ;</w:t>
      </w:r>
      <w:proofErr w:type="gramEnd"/>
      <w:r w:rsidRPr="00AF7CC2">
        <w:rPr>
          <w:rFonts w:ascii="Cambria Math" w:hAnsi="Cambria Math"/>
        </w:rPr>
        <w:t xml:space="preserve"> m = </w:t>
      </w:r>
      <w:r w:rsidRPr="00AF7CC2">
        <w:rPr>
          <w:rFonts w:ascii="Cambria Math" w:hAnsi="Cambria Math"/>
          <w:position w:val="-24"/>
        </w:rPr>
        <w:object w:dxaOrig="360" w:dyaOrig="620">
          <v:shape id="_x0000_i1025" type="#_x0000_t75" style="width:18pt;height:31.25pt" o:ole="">
            <v:imagedata r:id="rId12" o:title=""/>
          </v:shape>
          <o:OLEObject Type="Embed" ProgID="Equation.DSMT4" ShapeID="_x0000_i1025" DrawAspect="Content" ObjectID="_1573382974" r:id="rId13"/>
        </w:object>
      </w:r>
    </w:p>
    <w:p w:rsidR="0081267F" w:rsidRDefault="0081267F" w:rsidP="0081267F">
      <w:pPr>
        <w:rPr>
          <w:rFonts w:ascii="Cambria Math" w:hAnsi="Cambria Math"/>
        </w:rPr>
      </w:pPr>
    </w:p>
    <w:p w:rsidR="0081267F" w:rsidRDefault="0081267F" w:rsidP="0081267F">
      <w:pPr>
        <w:rPr>
          <w:rFonts w:ascii="Cambria Math" w:hAnsi="Cambria Math"/>
        </w:rPr>
      </w:pPr>
    </w:p>
    <w:p w:rsidR="0081267F" w:rsidRDefault="0081267F" w:rsidP="0081267F">
      <w:pPr>
        <w:rPr>
          <w:rFonts w:ascii="Cambria Math" w:hAnsi="Cambria Math"/>
        </w:rPr>
      </w:pPr>
    </w:p>
    <w:p w:rsidR="0081267F" w:rsidRDefault="0081267F" w:rsidP="0081267F">
      <w:pPr>
        <w:rPr>
          <w:rFonts w:ascii="Cambria Math" w:hAnsi="Cambria Math"/>
        </w:rPr>
      </w:pPr>
    </w:p>
    <w:p w:rsidR="0081267F" w:rsidRDefault="0081267F" w:rsidP="0081267F">
      <w:pPr>
        <w:rPr>
          <w:rFonts w:ascii="Cambria Math" w:hAnsi="Cambria Math"/>
        </w:rPr>
      </w:pPr>
    </w:p>
    <w:p w:rsidR="0081267F" w:rsidRDefault="0081267F" w:rsidP="0081267F">
      <w:pPr>
        <w:rPr>
          <w:rFonts w:ascii="Cambria Math" w:hAnsi="Cambria Math"/>
        </w:rPr>
      </w:pPr>
    </w:p>
    <w:p w:rsidR="0081267F" w:rsidRPr="00BB506E" w:rsidRDefault="0081267F" w:rsidP="0081267F">
      <w:pPr>
        <w:spacing w:after="0"/>
        <w:rPr>
          <w:rFonts w:ascii="FISHfingers" w:hAnsi="FISHfingers"/>
          <w:sz w:val="32"/>
          <w:szCs w:val="32"/>
        </w:rPr>
      </w:pPr>
      <w:r>
        <w:rPr>
          <w:rFonts w:ascii="FISHfingers" w:hAnsi="FISHfingers"/>
          <w:b/>
          <w:sz w:val="32"/>
          <w:szCs w:val="32"/>
        </w:rPr>
        <w:t>Unit 3 – Day 21</w:t>
      </w:r>
      <w:r w:rsidRPr="008D6EF7">
        <w:rPr>
          <w:rFonts w:ascii="FISHfingers" w:hAnsi="FISHfingers"/>
          <w:b/>
          <w:sz w:val="32"/>
          <w:szCs w:val="32"/>
        </w:rPr>
        <w:t xml:space="preserve"> Homework</w:t>
      </w:r>
      <w:r w:rsidRPr="008D6EF7">
        <w:rPr>
          <w:rFonts w:ascii="FISHfingers" w:hAnsi="FISHfingers"/>
          <w:b/>
          <w:sz w:val="32"/>
          <w:szCs w:val="32"/>
        </w:rPr>
        <w:tab/>
      </w:r>
      <w:r w:rsidRPr="008D6EF7">
        <w:rPr>
          <w:rFonts w:ascii="FISHfingers" w:hAnsi="FISHfingers"/>
          <w:b/>
          <w:sz w:val="32"/>
          <w:szCs w:val="32"/>
        </w:rPr>
        <w:tab/>
      </w:r>
      <w:r w:rsidRPr="008D6EF7">
        <w:rPr>
          <w:rFonts w:ascii="FISHfingers" w:hAnsi="FISHfingers"/>
          <w:b/>
          <w:sz w:val="32"/>
          <w:szCs w:val="32"/>
        </w:rPr>
        <w:tab/>
      </w:r>
      <w:r w:rsidRPr="008D6EF7">
        <w:rPr>
          <w:rFonts w:ascii="FISHfingers" w:hAnsi="FISHfingers"/>
          <w:b/>
          <w:sz w:val="32"/>
          <w:szCs w:val="32"/>
        </w:rPr>
        <w:tab/>
      </w:r>
      <w:r w:rsidRPr="008D6EF7">
        <w:rPr>
          <w:rFonts w:ascii="FISHfingers" w:hAnsi="FISHfingers"/>
          <w:b/>
          <w:sz w:val="32"/>
          <w:szCs w:val="32"/>
        </w:rPr>
        <w:tab/>
      </w:r>
      <w:r w:rsidRPr="008D6EF7">
        <w:rPr>
          <w:rFonts w:ascii="FISHfingers" w:hAnsi="FISHfingers"/>
          <w:b/>
          <w:sz w:val="32"/>
          <w:szCs w:val="32"/>
        </w:rPr>
        <w:tab/>
        <w:t>Name</w:t>
      </w:r>
      <w:r w:rsidRPr="00BB506E">
        <w:rPr>
          <w:rFonts w:ascii="FISHfingers" w:hAnsi="FISHfingers"/>
          <w:sz w:val="32"/>
          <w:szCs w:val="32"/>
        </w:rPr>
        <w:t>: ___________________________</w:t>
      </w:r>
    </w:p>
    <w:p w:rsidR="0081267F" w:rsidRDefault="001E3BFA" w:rsidP="0081267F">
      <w:pPr>
        <w:pStyle w:val="ListParagraph"/>
        <w:numPr>
          <w:ilvl w:val="0"/>
          <w:numId w:val="5"/>
        </w:numPr>
        <w:spacing w:after="0"/>
        <w:rPr>
          <w:rFonts w:ascii="Cambria Math" w:hAnsi="Cambria Math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943936" behindDoc="0" locked="0" layoutInCell="1" allowOverlap="1">
                <wp:simplePos x="0" y="0"/>
                <wp:positionH relativeFrom="column">
                  <wp:posOffset>4418606</wp:posOffset>
                </wp:positionH>
                <wp:positionV relativeFrom="paragraph">
                  <wp:posOffset>-23870</wp:posOffset>
                </wp:positionV>
                <wp:extent cx="742320" cy="277920"/>
                <wp:effectExtent l="38100" t="57150" r="635" b="46355"/>
                <wp:wrapNone/>
                <wp:docPr id="408" name="Ink 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">
                      <w14:nvContentPartPr>
                        <w14:cNvContentPartPr/>
                      </w14:nvContentPartPr>
                      <w14:xfrm>
                        <a:off x="0" y="0"/>
                        <a:ext cx="742320" cy="27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4A7602" id="Ink 408" o:spid="_x0000_s1026" type="#_x0000_t75" style="position:absolute;margin-left:347.1pt;margin-top:-2.65pt;width:60.05pt;height:23.5pt;z-index:25194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">
                <v:imagedata r:id="rId15" o:title=""/>
              </v:shape>
            </w:pict>
          </mc:Fallback>
        </mc:AlternateContent>
      </w:r>
      <w:r w:rsidR="0081267F">
        <w:rPr>
          <w:noProof/>
        </w:rPr>
        <w:drawing>
          <wp:anchor distT="0" distB="0" distL="114300" distR="114300" simplePos="0" relativeHeight="251680768" behindDoc="1" locked="0" layoutInCell="1" allowOverlap="1" wp14:anchorId="385E966B" wp14:editId="1FBD56E6">
            <wp:simplePos x="0" y="0"/>
            <wp:positionH relativeFrom="column">
              <wp:posOffset>6062980</wp:posOffset>
            </wp:positionH>
            <wp:positionV relativeFrom="paragraph">
              <wp:posOffset>19685</wp:posOffset>
            </wp:positionV>
            <wp:extent cx="482600" cy="534035"/>
            <wp:effectExtent l="0" t="0" r="0" b="0"/>
            <wp:wrapNone/>
            <wp:docPr id="2" name="Picture 2" descr="https://s-media-cache-ak0.pinimg.com/236x/86/bb/db/86bbdb85e447c00fe89ee9261844b1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s-media-cache-ak0.pinimg.com/236x/86/bb/db/86bbdb85e447c00fe89ee9261844b103.jp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534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1267F" w:rsidRPr="00AF7CC2">
        <w:rPr>
          <w:rFonts w:ascii="Cambria Math" w:hAnsi="Cambria Math"/>
        </w:rPr>
        <w:t xml:space="preserve">A line with an undefined slope is (choose one):  </w:t>
      </w:r>
      <w:r w:rsidR="0081267F" w:rsidRPr="00AF7CC2">
        <w:rPr>
          <w:rFonts w:ascii="Cambria Math" w:hAnsi="Cambria Math"/>
        </w:rPr>
        <w:tab/>
        <w:t>Horizontal</w:t>
      </w:r>
      <w:r w:rsidR="0081267F" w:rsidRPr="00AF7CC2">
        <w:rPr>
          <w:rFonts w:ascii="Cambria Math" w:hAnsi="Cambria Math"/>
        </w:rPr>
        <w:tab/>
        <w:t xml:space="preserve"> or </w:t>
      </w:r>
      <w:r w:rsidR="0081267F" w:rsidRPr="00AF7CC2">
        <w:rPr>
          <w:rFonts w:ascii="Cambria Math" w:hAnsi="Cambria Math"/>
        </w:rPr>
        <w:tab/>
      </w:r>
      <w:proofErr w:type="gramStart"/>
      <w:r w:rsidR="0081267F" w:rsidRPr="00AF7CC2">
        <w:rPr>
          <w:rFonts w:ascii="Cambria Math" w:hAnsi="Cambria Math"/>
        </w:rPr>
        <w:t>Vertical ?</w:t>
      </w:r>
      <w:proofErr w:type="gramEnd"/>
      <w:r w:rsidR="0081267F" w:rsidRPr="00073172">
        <w:rPr>
          <w:noProof/>
        </w:rPr>
        <w:t xml:space="preserve"> </w:t>
      </w:r>
    </w:p>
    <w:p w:rsidR="0081267F" w:rsidRDefault="0081267F" w:rsidP="0081267F">
      <w:pPr>
        <w:spacing w:after="0"/>
        <w:ind w:left="360"/>
        <w:rPr>
          <w:rFonts w:ascii="Cambria Math" w:hAnsi="Cambria Math"/>
        </w:rPr>
      </w:pPr>
    </w:p>
    <w:p w:rsidR="0081267F" w:rsidRDefault="0081267F" w:rsidP="0081267F">
      <w:pPr>
        <w:spacing w:after="0"/>
        <w:ind w:left="360"/>
        <w:rPr>
          <w:rFonts w:ascii="Cambria Math" w:hAnsi="Cambria Math"/>
        </w:rPr>
      </w:pPr>
    </w:p>
    <w:p w:rsidR="0081267F" w:rsidRPr="0081267F" w:rsidRDefault="0081267F" w:rsidP="0081267F">
      <w:pPr>
        <w:spacing w:line="240" w:lineRule="auto"/>
        <w:contextualSpacing/>
        <w:rPr>
          <w:rFonts w:ascii="Cambria Math" w:hAnsi="Cambria Math"/>
          <w:b/>
        </w:rPr>
      </w:pPr>
      <w:r w:rsidRPr="0081267F">
        <w:rPr>
          <w:rFonts w:ascii="Cambria Math" w:hAnsi="Cambria Math"/>
          <w:b/>
        </w:rPr>
        <w:t>Find the slope of the line given the two points and state what type of line it is (upward, downward, horizontal, or vertical).</w:t>
      </w:r>
    </w:p>
    <w:p w:rsidR="0081267F" w:rsidRPr="0081267F" w:rsidRDefault="001E3BFA" w:rsidP="0081267F">
      <w:pPr>
        <w:pStyle w:val="ListParagraph"/>
        <w:numPr>
          <w:ilvl w:val="0"/>
          <w:numId w:val="5"/>
        </w:numPr>
        <w:spacing w:line="240" w:lineRule="auto"/>
        <w:rPr>
          <w:rFonts w:ascii="Cambria Math" w:hAnsi="Cambria Math"/>
          <w:b/>
        </w:rPr>
      </w:pP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805696" behindDoc="0" locked="0" layoutInCell="1" allowOverlap="1">
                <wp:simplePos x="0" y="0"/>
                <wp:positionH relativeFrom="column">
                  <wp:posOffset>5558366</wp:posOffset>
                </wp:positionH>
                <wp:positionV relativeFrom="paragraph">
                  <wp:posOffset>3472</wp:posOffset>
                </wp:positionV>
                <wp:extent cx="148320" cy="181080"/>
                <wp:effectExtent l="38100" t="38100" r="61595" b="47625"/>
                <wp:wrapNone/>
                <wp:docPr id="273" name="Ink 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">
                      <w14:nvContentPartPr>
                        <w14:cNvContentPartPr/>
                      </w14:nvContentPartPr>
                      <w14:xfrm>
                        <a:off x="0" y="0"/>
                        <a:ext cx="148320" cy="18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BBD8B7" id="Ink 273" o:spid="_x0000_s1026" type="#_x0000_t75" style="position:absolute;margin-left:436.8pt;margin-top:-.5pt;width:13.4pt;height:15.85pt;z-index:25180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">
                <v:imagedata r:id="rId17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804672" behindDoc="0" locked="0" layoutInCell="1" allowOverlap="1">
                <wp:simplePos x="0" y="0"/>
                <wp:positionH relativeFrom="column">
                  <wp:posOffset>4904246</wp:posOffset>
                </wp:positionH>
                <wp:positionV relativeFrom="paragraph">
                  <wp:posOffset>-3008</wp:posOffset>
                </wp:positionV>
                <wp:extent cx="144360" cy="180720"/>
                <wp:effectExtent l="38100" t="38100" r="46355" b="48260"/>
                <wp:wrapNone/>
                <wp:docPr id="272" name="Ink 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">
                      <w14:nvContentPartPr>
                        <w14:cNvContentPartPr/>
                      </w14:nvContentPartPr>
                      <w14:xfrm>
                        <a:off x="0" y="0"/>
                        <a:ext cx="144360" cy="18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A5DE46" id="Ink 272" o:spid="_x0000_s1026" type="#_x0000_t75" style="position:absolute;margin-left:385.35pt;margin-top:-1.05pt;width:13pt;height:15.95pt;z-index:2518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">
                <v:imagedata r:id="rId19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757568" behindDoc="0" locked="0" layoutInCell="1" allowOverlap="1">
                <wp:simplePos x="0" y="0"/>
                <wp:positionH relativeFrom="column">
                  <wp:posOffset>3305126</wp:posOffset>
                </wp:positionH>
                <wp:positionV relativeFrom="paragraph">
                  <wp:posOffset>-4448</wp:posOffset>
                </wp:positionV>
                <wp:extent cx="146880" cy="201600"/>
                <wp:effectExtent l="38100" t="57150" r="43815" b="46355"/>
                <wp:wrapNone/>
                <wp:docPr id="222" name="Ink 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">
                      <w14:nvContentPartPr>
                        <w14:cNvContentPartPr/>
                      </w14:nvContentPartPr>
                      <w14:xfrm>
                        <a:off x="0" y="0"/>
                        <a:ext cx="146880" cy="20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A31C99" id="Ink 222" o:spid="_x0000_s1026" type="#_x0000_t75" style="position:absolute;margin-left:259.45pt;margin-top:-1.15pt;width:13.15pt;height:17.45pt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">
                <v:imagedata r:id="rId21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756544" behindDoc="0" locked="0" layoutInCell="1" allowOverlap="1">
                <wp:simplePos x="0" y="0"/>
                <wp:positionH relativeFrom="column">
                  <wp:posOffset>2654966</wp:posOffset>
                </wp:positionH>
                <wp:positionV relativeFrom="paragraph">
                  <wp:posOffset>-24608</wp:posOffset>
                </wp:positionV>
                <wp:extent cx="140400" cy="226800"/>
                <wp:effectExtent l="38100" t="38100" r="12065" b="59055"/>
                <wp:wrapNone/>
                <wp:docPr id="221" name="Ink 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">
                      <w14:nvContentPartPr>
                        <w14:cNvContentPartPr/>
                      </w14:nvContentPartPr>
                      <w14:xfrm>
                        <a:off x="0" y="0"/>
                        <a:ext cx="140400" cy="22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951A47" id="Ink 221" o:spid="_x0000_s1026" type="#_x0000_t75" style="position:absolute;margin-left:208.3pt;margin-top:-2.7pt;width:12.55pt;height:19.4pt;z-index:2517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">
                <v:imagedata r:id="rId23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720704" behindDoc="0" locked="0" layoutInCell="1" allowOverlap="1">
                <wp:simplePos x="0" y="0"/>
                <wp:positionH relativeFrom="column">
                  <wp:posOffset>1237646</wp:posOffset>
                </wp:positionH>
                <wp:positionV relativeFrom="paragraph">
                  <wp:posOffset>214432</wp:posOffset>
                </wp:positionV>
                <wp:extent cx="84960" cy="124920"/>
                <wp:effectExtent l="19050" t="57150" r="48895" b="46990"/>
                <wp:wrapNone/>
                <wp:docPr id="185" name="Ink 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">
                      <w14:nvContentPartPr>
                        <w14:cNvContentPartPr/>
                      </w14:nvContentPartPr>
                      <w14:xfrm>
                        <a:off x="0" y="0"/>
                        <a:ext cx="8496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7DD3A1" id="Ink 185" o:spid="_x0000_s1026" type="#_x0000_t75" style="position:absolute;margin-left:96.8pt;margin-top:16.2pt;width:8.15pt;height:11.15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">
                <v:imagedata r:id="rId25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719680" behindDoc="0" locked="0" layoutInCell="1" allowOverlap="1">
                <wp:simplePos x="0" y="0"/>
                <wp:positionH relativeFrom="column">
                  <wp:posOffset>1214606</wp:posOffset>
                </wp:positionH>
                <wp:positionV relativeFrom="paragraph">
                  <wp:posOffset>239272</wp:posOffset>
                </wp:positionV>
                <wp:extent cx="2880" cy="87840"/>
                <wp:effectExtent l="57150" t="38100" r="54610" b="45720"/>
                <wp:wrapNone/>
                <wp:docPr id="184" name="Ink 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">
                      <w14:nvContentPartPr>
                        <w14:cNvContentPartPr/>
                      </w14:nvContentPartPr>
                      <w14:xfrm>
                        <a:off x="0" y="0"/>
                        <a:ext cx="288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BC37CD" id="Ink 184" o:spid="_x0000_s1026" type="#_x0000_t75" style="position:absolute;margin-left:94.95pt;margin-top:18.15pt;width:1.7pt;height:8.35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">
                <v:imagedata r:id="rId27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711488" behindDoc="0" locked="0" layoutInCell="1" allowOverlap="1">
                <wp:simplePos x="0" y="0"/>
                <wp:positionH relativeFrom="column">
                  <wp:posOffset>767486</wp:posOffset>
                </wp:positionH>
                <wp:positionV relativeFrom="paragraph">
                  <wp:posOffset>257272</wp:posOffset>
                </wp:positionV>
                <wp:extent cx="63720" cy="52920"/>
                <wp:effectExtent l="19050" t="57150" r="50800" b="42545"/>
                <wp:wrapNone/>
                <wp:docPr id="176" name="Ink 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">
                      <w14:nvContentPartPr>
                        <w14:cNvContentPartPr/>
                      </w14:nvContentPartPr>
                      <w14:xfrm>
                        <a:off x="0" y="0"/>
                        <a:ext cx="63720" cy="5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C811A7" id="Ink 176" o:spid="_x0000_s1026" type="#_x0000_t75" style="position:absolute;margin-left:60.3pt;margin-top:19.55pt;width:5.9pt;height:5.6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">
                <v:imagedata r:id="rId29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756686</wp:posOffset>
                </wp:positionH>
                <wp:positionV relativeFrom="paragraph">
                  <wp:posOffset>206512</wp:posOffset>
                </wp:positionV>
                <wp:extent cx="63360" cy="53640"/>
                <wp:effectExtent l="38100" t="57150" r="51435" b="41910"/>
                <wp:wrapNone/>
                <wp:docPr id="175" name="Ink 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">
                      <w14:nvContentPartPr>
                        <w14:cNvContentPartPr/>
                      </w14:nvContentPartPr>
                      <w14:xfrm>
                        <a:off x="0" y="0"/>
                        <a:ext cx="63360" cy="5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047AC3" id="Ink 175" o:spid="_x0000_s1026" type="#_x0000_t75" style="position:absolute;margin-left:58.85pt;margin-top:15.55pt;width:6.55pt;height:5.7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">
                <v:imagedata r:id="rId31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709440" behindDoc="0" locked="0" layoutInCell="1" allowOverlap="1">
                <wp:simplePos x="0" y="0"/>
                <wp:positionH relativeFrom="column">
                  <wp:posOffset>677486</wp:posOffset>
                </wp:positionH>
                <wp:positionV relativeFrom="paragraph">
                  <wp:posOffset>274552</wp:posOffset>
                </wp:positionV>
                <wp:extent cx="60120" cy="18720"/>
                <wp:effectExtent l="38100" t="38100" r="54610" b="57785"/>
                <wp:wrapNone/>
                <wp:docPr id="174" name="Ink 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">
                      <w14:nvContentPartPr>
                        <w14:cNvContentPartPr/>
                      </w14:nvContentPartPr>
                      <w14:xfrm>
                        <a:off x="0" y="0"/>
                        <a:ext cx="6012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E25212" id="Ink 174" o:spid="_x0000_s1026" type="#_x0000_t75" style="position:absolute;margin-left:52.65pt;margin-top:20.85pt;width:6.2pt;height:2.9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">
                <v:imagedata r:id="rId33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570206</wp:posOffset>
                </wp:positionH>
                <wp:positionV relativeFrom="paragraph">
                  <wp:posOffset>216232</wp:posOffset>
                </wp:positionV>
                <wp:extent cx="62640" cy="104760"/>
                <wp:effectExtent l="38100" t="38100" r="52070" b="48260"/>
                <wp:wrapNone/>
                <wp:docPr id="173" name="Ink 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">
                      <w14:nvContentPartPr>
                        <w14:cNvContentPartPr/>
                      </w14:nvContentPartPr>
                      <w14:xfrm>
                        <a:off x="0" y="0"/>
                        <a:ext cx="6264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266030" id="Ink 173" o:spid="_x0000_s1026" type="#_x0000_t75" style="position:absolute;margin-left:44.15pt;margin-top:16.3pt;width:6.2pt;height:9.8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">
                <v:imagedata r:id="rId35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707392" behindDoc="0" locked="0" layoutInCell="1" allowOverlap="1">
                <wp:simplePos x="0" y="0"/>
                <wp:positionH relativeFrom="column">
                  <wp:posOffset>475526</wp:posOffset>
                </wp:positionH>
                <wp:positionV relativeFrom="paragraph">
                  <wp:posOffset>256552</wp:posOffset>
                </wp:positionV>
                <wp:extent cx="64800" cy="1800"/>
                <wp:effectExtent l="38100" t="57150" r="49530" b="55880"/>
                <wp:wrapNone/>
                <wp:docPr id="172" name="Ink 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">
                      <w14:nvContentPartPr>
                        <w14:cNvContentPartPr/>
                      </w14:nvContentPartPr>
                      <w14:xfrm>
                        <a:off x="0" y="0"/>
                        <a:ext cx="6480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FFA7B5" id="Ink 172" o:spid="_x0000_s1026" type="#_x0000_t75" style="position:absolute;margin-left:36.75pt;margin-top:19.3pt;width:6.25pt;height:2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">
                <v:imagedata r:id="rId37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705344" behindDoc="0" locked="0" layoutInCell="1" allowOverlap="1">
                <wp:simplePos x="0" y="0"/>
                <wp:positionH relativeFrom="column">
                  <wp:posOffset>320726</wp:posOffset>
                </wp:positionH>
                <wp:positionV relativeFrom="paragraph">
                  <wp:posOffset>277792</wp:posOffset>
                </wp:positionV>
                <wp:extent cx="80280" cy="4680"/>
                <wp:effectExtent l="38100" t="57150" r="53340" b="52705"/>
                <wp:wrapNone/>
                <wp:docPr id="170" name="Ink 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">
                      <w14:nvContentPartPr>
                        <w14:cNvContentPartPr/>
                      </w14:nvContentPartPr>
                      <w14:xfrm>
                        <a:off x="0" y="0"/>
                        <a:ext cx="8028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4A7108" id="Ink 170" o:spid="_x0000_s1026" type="#_x0000_t75" style="position:absolute;margin-left:24.55pt;margin-top:21.1pt;width:7.45pt;height:1.85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">
                <v:imagedata r:id="rId39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115526</wp:posOffset>
                </wp:positionH>
                <wp:positionV relativeFrom="paragraph">
                  <wp:posOffset>217672</wp:posOffset>
                </wp:positionV>
                <wp:extent cx="165960" cy="112320"/>
                <wp:effectExtent l="57150" t="38100" r="43815" b="40640"/>
                <wp:wrapNone/>
                <wp:docPr id="169" name="Ink 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">
                      <w14:nvContentPartPr>
                        <w14:cNvContentPartPr/>
                      </w14:nvContentPartPr>
                      <w14:xfrm>
                        <a:off x="0" y="0"/>
                        <a:ext cx="16596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EAD2F0" id="Ink 169" o:spid="_x0000_s1026" type="#_x0000_t75" style="position:absolute;margin-left:8.35pt;margin-top:16.45pt;width:13.9pt;height:10.4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">
                <v:imagedata r:id="rId41" o:title=""/>
              </v:shape>
            </w:pict>
          </mc:Fallback>
        </mc:AlternateContent>
      </w:r>
      <w:r w:rsidR="0081267F">
        <w:rPr>
          <w:rFonts w:ascii="Cambria Math" w:hAnsi="Cambria Math"/>
        </w:rPr>
        <w:t>(2, 8) and (2, -9)</w:t>
      </w:r>
      <w:r w:rsidR="0081267F">
        <w:rPr>
          <w:rFonts w:ascii="Cambria Math" w:hAnsi="Cambria Math"/>
        </w:rPr>
        <w:tab/>
      </w:r>
      <w:r w:rsidR="0081267F">
        <w:rPr>
          <w:rFonts w:ascii="Cambria Math" w:hAnsi="Cambria Math"/>
        </w:rPr>
        <w:tab/>
      </w:r>
      <w:r w:rsidR="0081267F">
        <w:rPr>
          <w:rFonts w:ascii="Cambria Math" w:hAnsi="Cambria Math"/>
        </w:rPr>
        <w:tab/>
        <w:t>3. (-3, -7) and (4, -7)</w:t>
      </w:r>
      <w:r w:rsidR="0081267F">
        <w:rPr>
          <w:rFonts w:ascii="Cambria Math" w:hAnsi="Cambria Math"/>
        </w:rPr>
        <w:tab/>
      </w:r>
      <w:r w:rsidR="0081267F">
        <w:rPr>
          <w:rFonts w:ascii="Cambria Math" w:hAnsi="Cambria Math"/>
        </w:rPr>
        <w:tab/>
      </w:r>
      <w:r w:rsidR="0081267F">
        <w:rPr>
          <w:rFonts w:ascii="Cambria Math" w:hAnsi="Cambria Math"/>
        </w:rPr>
        <w:tab/>
        <w:t>4</w:t>
      </w:r>
      <w:r w:rsidR="0081267F" w:rsidRPr="0081267F">
        <w:rPr>
          <w:rFonts w:ascii="Cambria Math" w:hAnsi="Cambria Math"/>
        </w:rPr>
        <w:t>. (4, -8) and (8, -7)</w:t>
      </w:r>
    </w:p>
    <w:p w:rsidR="0081267F" w:rsidRPr="00AD0006" w:rsidRDefault="001E3BFA" w:rsidP="0081267F">
      <w:pPr>
        <w:spacing w:line="240" w:lineRule="auto"/>
        <w:contextualSpacing/>
        <w:rPr>
          <w:rFonts w:ascii="Cambria Math" w:hAnsi="Cambria Math"/>
          <w:b/>
        </w:rPr>
      </w:pP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833344" behindDoc="0" locked="0" layoutInCell="1" allowOverlap="1">
                <wp:simplePos x="0" y="0"/>
                <wp:positionH relativeFrom="column">
                  <wp:posOffset>6239486</wp:posOffset>
                </wp:positionH>
                <wp:positionV relativeFrom="paragraph">
                  <wp:posOffset>152922</wp:posOffset>
                </wp:positionV>
                <wp:extent cx="161280" cy="10440"/>
                <wp:effectExtent l="57150" t="38100" r="48895" b="46990"/>
                <wp:wrapNone/>
                <wp:docPr id="300" name="Ink 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">
                      <w14:nvContentPartPr>
                        <w14:cNvContentPartPr/>
                      </w14:nvContentPartPr>
                      <w14:xfrm>
                        <a:off x="0" y="0"/>
                        <a:ext cx="16128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3C6094" id="Ink 300" o:spid="_x0000_s1026" type="#_x0000_t75" style="position:absolute;margin-left:490.55pt;margin-top:11.5pt;width:14.35pt;height:2.15pt;z-index:25183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">
                <v:imagedata r:id="rId43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832320" behindDoc="0" locked="0" layoutInCell="1" allowOverlap="1">
                <wp:simplePos x="0" y="0"/>
                <wp:positionH relativeFrom="column">
                  <wp:posOffset>6315806</wp:posOffset>
                </wp:positionH>
                <wp:positionV relativeFrom="paragraph">
                  <wp:posOffset>60762</wp:posOffset>
                </wp:positionV>
                <wp:extent cx="6840" cy="74880"/>
                <wp:effectExtent l="57150" t="19050" r="50800" b="59055"/>
                <wp:wrapNone/>
                <wp:docPr id="299" name="Ink 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">
                      <w14:nvContentPartPr>
                        <w14:cNvContentPartPr/>
                      </w14:nvContentPartPr>
                      <w14:xfrm>
                        <a:off x="0" y="0"/>
                        <a:ext cx="684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11F9ED" id="Ink 299" o:spid="_x0000_s1026" type="#_x0000_t75" style="position:absolute;margin-left:496.45pt;margin-top:4.05pt;width:2.3pt;height:7.55pt;z-index:25183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">
                <v:imagedata r:id="rId45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830272" behindDoc="0" locked="0" layoutInCell="1" allowOverlap="1">
                <wp:simplePos x="0" y="0"/>
                <wp:positionH relativeFrom="column">
                  <wp:posOffset>6061286</wp:posOffset>
                </wp:positionH>
                <wp:positionV relativeFrom="paragraph">
                  <wp:posOffset>153642</wp:posOffset>
                </wp:positionV>
                <wp:extent cx="82440" cy="6480"/>
                <wp:effectExtent l="57150" t="57150" r="51435" b="50800"/>
                <wp:wrapNone/>
                <wp:docPr id="297" name="Ink 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">
                      <w14:nvContentPartPr>
                        <w14:cNvContentPartPr/>
                      </w14:nvContentPartPr>
                      <w14:xfrm>
                        <a:off x="0" y="0"/>
                        <a:ext cx="8244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C0FE61" id="Ink 297" o:spid="_x0000_s1026" type="#_x0000_t75" style="position:absolute;margin-left:476.55pt;margin-top:11.4pt;width:7.9pt;height:1.95pt;z-index:2518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">
                <v:imagedata r:id="rId47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825152" behindDoc="0" locked="0" layoutInCell="1" allowOverlap="1">
                <wp:simplePos x="0" y="0"/>
                <wp:positionH relativeFrom="column">
                  <wp:posOffset>5897126</wp:posOffset>
                </wp:positionH>
                <wp:positionV relativeFrom="paragraph">
                  <wp:posOffset>29442</wp:posOffset>
                </wp:positionV>
                <wp:extent cx="8280" cy="81720"/>
                <wp:effectExtent l="57150" t="38100" r="48895" b="52070"/>
                <wp:wrapNone/>
                <wp:docPr id="292" name="Ink 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">
                      <w14:nvContentPartPr>
                        <w14:cNvContentPartPr/>
                      </w14:nvContentPartPr>
                      <w14:xfrm>
                        <a:off x="0" y="0"/>
                        <a:ext cx="828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58C3D9" id="Ink 292" o:spid="_x0000_s1026" type="#_x0000_t75" style="position:absolute;margin-left:463.55pt;margin-top:1.55pt;width:2.2pt;height:8pt;z-index:25182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">
                <v:imagedata r:id="rId49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824128" behindDoc="0" locked="0" layoutInCell="1" allowOverlap="1">
                <wp:simplePos x="0" y="0"/>
                <wp:positionH relativeFrom="column">
                  <wp:posOffset>5761406</wp:posOffset>
                </wp:positionH>
                <wp:positionV relativeFrom="paragraph">
                  <wp:posOffset>87042</wp:posOffset>
                </wp:positionV>
                <wp:extent cx="52920" cy="8280"/>
                <wp:effectExtent l="38100" t="38100" r="42545" b="48895"/>
                <wp:wrapNone/>
                <wp:docPr id="291" name="Ink 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">
                      <w14:nvContentPartPr>
                        <w14:cNvContentPartPr/>
                      </w14:nvContentPartPr>
                      <w14:xfrm>
                        <a:off x="0" y="0"/>
                        <a:ext cx="5292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2C98CA" id="Ink 291" o:spid="_x0000_s1026" type="#_x0000_t75" style="position:absolute;margin-left:452.9pt;margin-top:6.5pt;width:5.75pt;height:1.8pt;z-index:25182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">
                <v:imagedata r:id="rId51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822080" behindDoc="0" locked="0" layoutInCell="1" allowOverlap="1">
                <wp:simplePos x="0" y="0"/>
                <wp:positionH relativeFrom="column">
                  <wp:posOffset>5589686</wp:posOffset>
                </wp:positionH>
                <wp:positionV relativeFrom="paragraph">
                  <wp:posOffset>146802</wp:posOffset>
                </wp:positionV>
                <wp:extent cx="74160" cy="12960"/>
                <wp:effectExtent l="19050" t="57150" r="59690" b="44450"/>
                <wp:wrapNone/>
                <wp:docPr id="289" name="Ink 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">
                      <w14:nvContentPartPr>
                        <w14:cNvContentPartPr/>
                      </w14:nvContentPartPr>
                      <w14:xfrm>
                        <a:off x="0" y="0"/>
                        <a:ext cx="7416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A00839" id="Ink 289" o:spid="_x0000_s1026" type="#_x0000_t75" style="position:absolute;margin-left:439.4pt;margin-top:10.75pt;width:7.45pt;height:2.65pt;z-index:25182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">
                <v:imagedata r:id="rId53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815936" behindDoc="0" locked="0" layoutInCell="1" allowOverlap="1">
                <wp:simplePos x="0" y="0"/>
                <wp:positionH relativeFrom="column">
                  <wp:posOffset>5100086</wp:posOffset>
                </wp:positionH>
                <wp:positionV relativeFrom="paragraph">
                  <wp:posOffset>156882</wp:posOffset>
                </wp:positionV>
                <wp:extent cx="398880" cy="4320"/>
                <wp:effectExtent l="38100" t="57150" r="58420" b="53340"/>
                <wp:wrapNone/>
                <wp:docPr id="283" name="Ink 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">
                      <w14:nvContentPartPr>
                        <w14:cNvContentPartPr/>
                      </w14:nvContentPartPr>
                      <w14:xfrm>
                        <a:off x="0" y="0"/>
                        <a:ext cx="39888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B33F6D" id="Ink 283" o:spid="_x0000_s1026" type="#_x0000_t75" style="position:absolute;margin-left:400.85pt;margin-top:11.4pt;width:33pt;height:2.25pt;z-index:25181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">
                <v:imagedata r:id="rId55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814912" behindDoc="0" locked="0" layoutInCell="1" allowOverlap="1">
                <wp:simplePos x="0" y="0"/>
                <wp:positionH relativeFrom="column">
                  <wp:posOffset>5432726</wp:posOffset>
                </wp:positionH>
                <wp:positionV relativeFrom="paragraph">
                  <wp:posOffset>-23478</wp:posOffset>
                </wp:positionV>
                <wp:extent cx="62640" cy="111600"/>
                <wp:effectExtent l="38100" t="57150" r="52070" b="41275"/>
                <wp:wrapNone/>
                <wp:docPr id="282" name="Ink 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">
                      <w14:nvContentPartPr>
                        <w14:cNvContentPartPr/>
                      </w14:nvContentPartPr>
                      <w14:xfrm>
                        <a:off x="0" y="0"/>
                        <a:ext cx="6264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540725" id="Ink 282" o:spid="_x0000_s1026" type="#_x0000_t75" style="position:absolute;margin-left:427pt;margin-top:-2.65pt;width:6.55pt;height:10.5pt;z-index:25181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">
                <v:imagedata r:id="rId57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813888" behindDoc="0" locked="0" layoutInCell="1" allowOverlap="1">
                <wp:simplePos x="0" y="0"/>
                <wp:positionH relativeFrom="column">
                  <wp:posOffset>5356046</wp:posOffset>
                </wp:positionH>
                <wp:positionV relativeFrom="paragraph">
                  <wp:posOffset>21162</wp:posOffset>
                </wp:positionV>
                <wp:extent cx="59400" cy="7200"/>
                <wp:effectExtent l="38100" t="38100" r="55245" b="50165"/>
                <wp:wrapNone/>
                <wp:docPr id="281" name="Ink 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">
                      <w14:nvContentPartPr>
                        <w14:cNvContentPartPr/>
                      </w14:nvContentPartPr>
                      <w14:xfrm>
                        <a:off x="0" y="0"/>
                        <a:ext cx="5940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52F24F" id="Ink 281" o:spid="_x0000_s1026" type="#_x0000_t75" style="position:absolute;margin-left:421.15pt;margin-top:1.2pt;width:5.9pt;height:1.7pt;z-index:2518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">
                <v:imagedata r:id="rId59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812864" behindDoc="0" locked="0" layoutInCell="1" allowOverlap="1">
                <wp:simplePos x="0" y="0"/>
                <wp:positionH relativeFrom="column">
                  <wp:posOffset>5295206</wp:posOffset>
                </wp:positionH>
                <wp:positionV relativeFrom="paragraph">
                  <wp:posOffset>60042</wp:posOffset>
                </wp:positionV>
                <wp:extent cx="41040" cy="6840"/>
                <wp:effectExtent l="38100" t="38100" r="54610" b="50800"/>
                <wp:wrapNone/>
                <wp:docPr id="280" name="Ink 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">
                      <w14:nvContentPartPr>
                        <w14:cNvContentPartPr/>
                      </w14:nvContentPartPr>
                      <w14:xfrm>
                        <a:off x="0" y="0"/>
                        <a:ext cx="4104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334412" id="Ink 280" o:spid="_x0000_s1026" type="#_x0000_t75" style="position:absolute;margin-left:416.15pt;margin-top:4.3pt;width:4.9pt;height:1.9pt;z-index:25181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">
                <v:imagedata r:id="rId61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811840" behindDoc="0" locked="0" layoutInCell="1" allowOverlap="1">
                <wp:simplePos x="0" y="0"/>
                <wp:positionH relativeFrom="column">
                  <wp:posOffset>5181806</wp:posOffset>
                </wp:positionH>
                <wp:positionV relativeFrom="paragraph">
                  <wp:posOffset>40962</wp:posOffset>
                </wp:positionV>
                <wp:extent cx="63360" cy="70560"/>
                <wp:effectExtent l="38100" t="38100" r="51435" b="43815"/>
                <wp:wrapNone/>
                <wp:docPr id="279" name="Ink 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">
                      <w14:nvContentPartPr>
                        <w14:cNvContentPartPr/>
                      </w14:nvContentPartPr>
                      <w14:xfrm>
                        <a:off x="0" y="0"/>
                        <a:ext cx="6336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4303C7" id="Ink 279" o:spid="_x0000_s1026" type="#_x0000_t75" style="position:absolute;margin-left:407.15pt;margin-top:2.5pt;width:6.65pt;height:7.15pt;z-index:25181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">
                <v:imagedata r:id="rId63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810816" behindDoc="0" locked="0" layoutInCell="1" allowOverlap="1">
                <wp:simplePos x="0" y="0"/>
                <wp:positionH relativeFrom="column">
                  <wp:posOffset>5174246</wp:posOffset>
                </wp:positionH>
                <wp:positionV relativeFrom="paragraph">
                  <wp:posOffset>1362</wp:posOffset>
                </wp:positionV>
                <wp:extent cx="53640" cy="46080"/>
                <wp:effectExtent l="57150" t="57150" r="41910" b="49530"/>
                <wp:wrapNone/>
                <wp:docPr id="278" name="Ink 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">
                      <w14:nvContentPartPr>
                        <w14:cNvContentPartPr/>
                      </w14:nvContentPartPr>
                      <w14:xfrm>
                        <a:off x="0" y="0"/>
                        <a:ext cx="5364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419F8D" id="Ink 278" o:spid="_x0000_s1026" type="#_x0000_t75" style="position:absolute;margin-left:406.6pt;margin-top:-.65pt;width:5.8pt;height:5.2pt;z-index:25181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">
                <v:imagedata r:id="rId65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809792" behindDoc="0" locked="0" layoutInCell="1" allowOverlap="1">
                <wp:simplePos x="0" y="0"/>
                <wp:positionH relativeFrom="column">
                  <wp:posOffset>5061926</wp:posOffset>
                </wp:positionH>
                <wp:positionV relativeFrom="paragraph">
                  <wp:posOffset>55002</wp:posOffset>
                </wp:positionV>
                <wp:extent cx="66240" cy="14400"/>
                <wp:effectExtent l="38100" t="38100" r="48260" b="43180"/>
                <wp:wrapNone/>
                <wp:docPr id="277" name="Ink 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">
                      <w14:nvContentPartPr>
                        <w14:cNvContentPartPr/>
                      </w14:nvContentPartPr>
                      <w14:xfrm>
                        <a:off x="0" y="0"/>
                        <a:ext cx="6624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2DDDA6" id="Ink 277" o:spid="_x0000_s1026" type="#_x0000_t75" style="position:absolute;margin-left:397.85pt;margin-top:3.7pt;width:6.65pt;height:2.4pt;z-index:25180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">
                <v:imagedata r:id="rId67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807744" behindDoc="0" locked="0" layoutInCell="1" allowOverlap="1">
                <wp:simplePos x="0" y="0"/>
                <wp:positionH relativeFrom="column">
                  <wp:posOffset>4918286</wp:posOffset>
                </wp:positionH>
                <wp:positionV relativeFrom="paragraph">
                  <wp:posOffset>139602</wp:posOffset>
                </wp:positionV>
                <wp:extent cx="86760" cy="12240"/>
                <wp:effectExtent l="38100" t="57150" r="46990" b="45085"/>
                <wp:wrapNone/>
                <wp:docPr id="275" name="Ink 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">
                      <w14:nvContentPartPr>
                        <w14:cNvContentPartPr/>
                      </w14:nvContentPartPr>
                      <w14:xfrm>
                        <a:off x="0" y="0"/>
                        <a:ext cx="8676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838113" id="Ink 275" o:spid="_x0000_s1026" type="#_x0000_t75" style="position:absolute;margin-left:386.55pt;margin-top:10.2pt;width:8.35pt;height:2.6pt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">
                <v:imagedata r:id="rId69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806720" behindDoc="0" locked="0" layoutInCell="1" allowOverlap="1">
                <wp:simplePos x="0" y="0"/>
                <wp:positionH relativeFrom="column">
                  <wp:posOffset>4710566</wp:posOffset>
                </wp:positionH>
                <wp:positionV relativeFrom="paragraph">
                  <wp:posOffset>112242</wp:posOffset>
                </wp:positionV>
                <wp:extent cx="209880" cy="96120"/>
                <wp:effectExtent l="57150" t="38100" r="38100" b="56515"/>
                <wp:wrapNone/>
                <wp:docPr id="274" name="Ink 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">
                      <w14:nvContentPartPr>
                        <w14:cNvContentPartPr/>
                      </w14:nvContentPartPr>
                      <w14:xfrm>
                        <a:off x="0" y="0"/>
                        <a:ext cx="20988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EAA88E" id="Ink 274" o:spid="_x0000_s1026" type="#_x0000_t75" style="position:absolute;margin-left:370.1pt;margin-top:8.1pt;width:17.7pt;height:9.15pt;z-index:2518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">
                <v:imagedata r:id="rId71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776000" behindDoc="0" locked="0" layoutInCell="1" allowOverlap="1">
                <wp:simplePos x="0" y="0"/>
                <wp:positionH relativeFrom="column">
                  <wp:posOffset>3370646</wp:posOffset>
                </wp:positionH>
                <wp:positionV relativeFrom="paragraph">
                  <wp:posOffset>133842</wp:posOffset>
                </wp:positionV>
                <wp:extent cx="205920" cy="11520"/>
                <wp:effectExtent l="38100" t="57150" r="41910" b="45720"/>
                <wp:wrapNone/>
                <wp:docPr id="240" name="Ink 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">
                      <w14:nvContentPartPr>
                        <w14:cNvContentPartPr/>
                      </w14:nvContentPartPr>
                      <w14:xfrm>
                        <a:off x="0" y="0"/>
                        <a:ext cx="20592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70ECB7" id="Ink 240" o:spid="_x0000_s1026" type="#_x0000_t75" style="position:absolute;margin-left:264.75pt;margin-top:9.8pt;width:17.65pt;height:2.45pt;z-index:25177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">
                <v:imagedata r:id="rId73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774976" behindDoc="0" locked="0" layoutInCell="1" allowOverlap="1">
                <wp:simplePos x="0" y="0"/>
                <wp:positionH relativeFrom="column">
                  <wp:posOffset>3415646</wp:posOffset>
                </wp:positionH>
                <wp:positionV relativeFrom="paragraph">
                  <wp:posOffset>7482</wp:posOffset>
                </wp:positionV>
                <wp:extent cx="87120" cy="100440"/>
                <wp:effectExtent l="38100" t="38100" r="27305" b="52070"/>
                <wp:wrapNone/>
                <wp:docPr id="239" name="Ink 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">
                      <w14:nvContentPartPr>
                        <w14:cNvContentPartPr/>
                      </w14:nvContentPartPr>
                      <w14:xfrm>
                        <a:off x="0" y="0"/>
                        <a:ext cx="8712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AFC1F3" id="Ink 239" o:spid="_x0000_s1026" type="#_x0000_t75" style="position:absolute;margin-left:268.15pt;margin-top:-.2pt;width:8.45pt;height:9.5pt;z-index:25177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">
                <v:imagedata r:id="rId75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772928" behindDoc="0" locked="0" layoutInCell="1" allowOverlap="1">
                <wp:simplePos x="0" y="0"/>
                <wp:positionH relativeFrom="column">
                  <wp:posOffset>3186326</wp:posOffset>
                </wp:positionH>
                <wp:positionV relativeFrom="paragraph">
                  <wp:posOffset>135642</wp:posOffset>
                </wp:positionV>
                <wp:extent cx="84240" cy="9000"/>
                <wp:effectExtent l="57150" t="57150" r="49530" b="48260"/>
                <wp:wrapNone/>
                <wp:docPr id="237" name="Ink 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">
                      <w14:nvContentPartPr>
                        <w14:cNvContentPartPr/>
                      </w14:nvContentPartPr>
                      <w14:xfrm>
                        <a:off x="0" y="0"/>
                        <a:ext cx="8424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B025D6" id="Ink 237" o:spid="_x0000_s1026" type="#_x0000_t75" style="position:absolute;margin-left:250.2pt;margin-top:9.95pt;width:8.1pt;height:2.2pt;z-index:2517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">
                <v:imagedata r:id="rId77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766784" behindDoc="0" locked="0" layoutInCell="1" allowOverlap="1">
                <wp:simplePos x="0" y="0"/>
                <wp:positionH relativeFrom="column">
                  <wp:posOffset>2748926</wp:posOffset>
                </wp:positionH>
                <wp:positionV relativeFrom="paragraph">
                  <wp:posOffset>120522</wp:posOffset>
                </wp:positionV>
                <wp:extent cx="378000" cy="14400"/>
                <wp:effectExtent l="38100" t="57150" r="41275" b="43180"/>
                <wp:wrapNone/>
                <wp:docPr id="231" name="Ink 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">
                      <w14:nvContentPartPr>
                        <w14:cNvContentPartPr/>
                      </w14:nvContentPartPr>
                      <w14:xfrm>
                        <a:off x="0" y="0"/>
                        <a:ext cx="37800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990D1C" id="Ink 231" o:spid="_x0000_s1026" type="#_x0000_t75" style="position:absolute;margin-left:215.75pt;margin-top:8.85pt;width:31.1pt;height:2.7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">
                <v:imagedata r:id="rId79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765760" behindDoc="0" locked="0" layoutInCell="1" allowOverlap="1">
                <wp:simplePos x="0" y="0"/>
                <wp:positionH relativeFrom="column">
                  <wp:posOffset>3048806</wp:posOffset>
                </wp:positionH>
                <wp:positionV relativeFrom="paragraph">
                  <wp:posOffset>-17718</wp:posOffset>
                </wp:positionV>
                <wp:extent cx="58320" cy="90360"/>
                <wp:effectExtent l="19050" t="57150" r="56515" b="43180"/>
                <wp:wrapNone/>
                <wp:docPr id="230" name="Ink 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">
                      <w14:nvContentPartPr>
                        <w14:cNvContentPartPr/>
                      </w14:nvContentPartPr>
                      <w14:xfrm>
                        <a:off x="0" y="0"/>
                        <a:ext cx="5832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F8B0B5" id="Ink 230" o:spid="_x0000_s1026" type="#_x0000_t75" style="position:absolute;margin-left:239.35pt;margin-top:-2.15pt;width:6.05pt;height:8.6pt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">
                <v:imagedata r:id="rId81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764736" behindDoc="0" locked="0" layoutInCell="1" allowOverlap="1">
                <wp:simplePos x="0" y="0"/>
                <wp:positionH relativeFrom="column">
                  <wp:posOffset>2992286</wp:posOffset>
                </wp:positionH>
                <wp:positionV relativeFrom="paragraph">
                  <wp:posOffset>29082</wp:posOffset>
                </wp:positionV>
                <wp:extent cx="49680" cy="9720"/>
                <wp:effectExtent l="38100" t="57150" r="45720" b="47625"/>
                <wp:wrapNone/>
                <wp:docPr id="229" name="Ink 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">
                      <w14:nvContentPartPr>
                        <w14:cNvContentPartPr/>
                      </w14:nvContentPartPr>
                      <w14:xfrm>
                        <a:off x="0" y="0"/>
                        <a:ext cx="4968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992760" id="Ink 229" o:spid="_x0000_s1026" type="#_x0000_t75" style="position:absolute;margin-left:235pt;margin-top:1.6pt;width:5.2pt;height:2.1pt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">
                <v:imagedata r:id="rId83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763712" behindDoc="0" locked="0" layoutInCell="1" allowOverlap="1">
                <wp:simplePos x="0" y="0"/>
                <wp:positionH relativeFrom="column">
                  <wp:posOffset>2917046</wp:posOffset>
                </wp:positionH>
                <wp:positionV relativeFrom="paragraph">
                  <wp:posOffset>55722</wp:posOffset>
                </wp:positionV>
                <wp:extent cx="42120" cy="5040"/>
                <wp:effectExtent l="38100" t="57150" r="53340" b="52705"/>
                <wp:wrapNone/>
                <wp:docPr id="228" name="Ink 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">
                      <w14:nvContentPartPr>
                        <w14:cNvContentPartPr/>
                      </w14:nvContentPartPr>
                      <w14:xfrm>
                        <a:off x="0" y="0"/>
                        <a:ext cx="4212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AFFFFF" id="Ink 228" o:spid="_x0000_s1026" type="#_x0000_t75" style="position:absolute;margin-left:229pt;margin-top:3.5pt;width:4.75pt;height:2.2pt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">
                <v:imagedata r:id="rId85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762688" behindDoc="0" locked="0" layoutInCell="1" allowOverlap="1">
                <wp:simplePos x="0" y="0"/>
                <wp:positionH relativeFrom="column">
                  <wp:posOffset>2833886</wp:posOffset>
                </wp:positionH>
                <wp:positionV relativeFrom="paragraph">
                  <wp:posOffset>-2598</wp:posOffset>
                </wp:positionV>
                <wp:extent cx="51120" cy="91080"/>
                <wp:effectExtent l="38100" t="57150" r="44450" b="42545"/>
                <wp:wrapNone/>
                <wp:docPr id="227" name="Ink 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">
                      <w14:nvContentPartPr>
                        <w14:cNvContentPartPr/>
                      </w14:nvContentPartPr>
                      <w14:xfrm>
                        <a:off x="0" y="0"/>
                        <a:ext cx="5112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D90FF9" id="Ink 227" o:spid="_x0000_s1026" type="#_x0000_t75" style="position:absolute;margin-left:222.45pt;margin-top:-.95pt;width:5.55pt;height:8.7pt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">
                <v:imagedata r:id="rId87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761664" behindDoc="0" locked="0" layoutInCell="1" allowOverlap="1">
                <wp:simplePos x="0" y="0"/>
                <wp:positionH relativeFrom="column">
                  <wp:posOffset>2745686</wp:posOffset>
                </wp:positionH>
                <wp:positionV relativeFrom="paragraph">
                  <wp:posOffset>32682</wp:posOffset>
                </wp:positionV>
                <wp:extent cx="72000" cy="17280"/>
                <wp:effectExtent l="38100" t="38100" r="42545" b="40005"/>
                <wp:wrapNone/>
                <wp:docPr id="226" name="Ink 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">
                      <w14:nvContentPartPr>
                        <w14:cNvContentPartPr/>
                      </w14:nvContentPartPr>
                      <w14:xfrm>
                        <a:off x="0" y="0"/>
                        <a:ext cx="7200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998F37" id="Ink 226" o:spid="_x0000_s1026" type="#_x0000_t75" style="position:absolute;margin-left:215.55pt;margin-top:1.95pt;width:6.85pt;height:2.4pt;z-index:2517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">
                <v:imagedata r:id="rId89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760640" behindDoc="0" locked="0" layoutInCell="1" allowOverlap="1">
                <wp:simplePos x="0" y="0"/>
                <wp:positionH relativeFrom="column">
                  <wp:posOffset>2621486</wp:posOffset>
                </wp:positionH>
                <wp:positionV relativeFrom="paragraph">
                  <wp:posOffset>144282</wp:posOffset>
                </wp:positionV>
                <wp:extent cx="53640" cy="5400"/>
                <wp:effectExtent l="57150" t="38100" r="41910" b="52070"/>
                <wp:wrapNone/>
                <wp:docPr id="225" name="Ink 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">
                      <w14:nvContentPartPr>
                        <w14:cNvContentPartPr/>
                      </w14:nvContentPartPr>
                      <w14:xfrm>
                        <a:off x="0" y="0"/>
                        <a:ext cx="5364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71A436" id="Ink 225" o:spid="_x0000_s1026" type="#_x0000_t75" style="position:absolute;margin-left:205.65pt;margin-top:10.75pt;width:5.15pt;height:1.8pt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">
                <v:imagedata r:id="rId91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759616" behindDoc="0" locked="0" layoutInCell="1" allowOverlap="1">
                <wp:simplePos x="0" y="0"/>
                <wp:positionH relativeFrom="column">
                  <wp:posOffset>2616086</wp:posOffset>
                </wp:positionH>
                <wp:positionV relativeFrom="paragraph">
                  <wp:posOffset>117282</wp:posOffset>
                </wp:positionV>
                <wp:extent cx="47520" cy="9000"/>
                <wp:effectExtent l="57150" t="57150" r="48260" b="48260"/>
                <wp:wrapNone/>
                <wp:docPr id="224" name="Ink 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">
                      <w14:nvContentPartPr>
                        <w14:cNvContentPartPr/>
                      </w14:nvContentPartPr>
                      <w14:xfrm>
                        <a:off x="0" y="0"/>
                        <a:ext cx="4752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47A874" id="Ink 224" o:spid="_x0000_s1026" type="#_x0000_t75" style="position:absolute;margin-left:205.25pt;margin-top:8.5pt;width:5.25pt;height:1.9pt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">
                <v:imagedata r:id="rId93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758592" behindDoc="0" locked="0" layoutInCell="1" allowOverlap="1">
                <wp:simplePos x="0" y="0"/>
                <wp:positionH relativeFrom="column">
                  <wp:posOffset>2435006</wp:posOffset>
                </wp:positionH>
                <wp:positionV relativeFrom="paragraph">
                  <wp:posOffset>84162</wp:posOffset>
                </wp:positionV>
                <wp:extent cx="167400" cy="96120"/>
                <wp:effectExtent l="57150" t="38100" r="0" b="56515"/>
                <wp:wrapNone/>
                <wp:docPr id="223" name="Ink 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">
                      <w14:nvContentPartPr>
                        <w14:cNvContentPartPr/>
                      </w14:nvContentPartPr>
                      <w14:xfrm>
                        <a:off x="0" y="0"/>
                        <a:ext cx="16740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53D313" id="Ink 223" o:spid="_x0000_s1026" type="#_x0000_t75" style="position:absolute;margin-left:191pt;margin-top:5.9pt;width:14.1pt;height:9.1pt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">
                <v:imagedata r:id="rId95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721728" behindDoc="0" locked="0" layoutInCell="1" allowOverlap="1">
                <wp:simplePos x="0" y="0"/>
                <wp:positionH relativeFrom="column">
                  <wp:posOffset>1154846</wp:posOffset>
                </wp:positionH>
                <wp:positionV relativeFrom="paragraph">
                  <wp:posOffset>78402</wp:posOffset>
                </wp:positionV>
                <wp:extent cx="170640" cy="10440"/>
                <wp:effectExtent l="38100" t="57150" r="39370" b="46990"/>
                <wp:wrapNone/>
                <wp:docPr id="187" name="Ink 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">
                      <w14:nvContentPartPr>
                        <w14:cNvContentPartPr/>
                      </w14:nvContentPartPr>
                      <w14:xfrm>
                        <a:off x="0" y="0"/>
                        <a:ext cx="17064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376534" id="Ink 187" o:spid="_x0000_s1026" type="#_x0000_t75" style="position:absolute;margin-left:90.25pt;margin-top:5.4pt;width:14.9pt;height:2.3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">
                <v:imagedata r:id="rId97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718656" behindDoc="0" locked="0" layoutInCell="1" allowOverlap="1">
                <wp:simplePos x="0" y="0"/>
                <wp:positionH relativeFrom="column">
                  <wp:posOffset>1112726</wp:posOffset>
                </wp:positionH>
                <wp:positionV relativeFrom="paragraph">
                  <wp:posOffset>7482</wp:posOffset>
                </wp:positionV>
                <wp:extent cx="55440" cy="10440"/>
                <wp:effectExtent l="38100" t="38100" r="40005" b="46990"/>
                <wp:wrapNone/>
                <wp:docPr id="183" name="Ink 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">
                      <w14:nvContentPartPr>
                        <w14:cNvContentPartPr/>
                      </w14:nvContentPartPr>
                      <w14:xfrm>
                        <a:off x="0" y="0"/>
                        <a:ext cx="5544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8F8F4A" id="Ink 183" o:spid="_x0000_s1026" type="#_x0000_t75" style="position:absolute;margin-left:86.9pt;margin-top:.2pt;width:5.35pt;height:1.95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">
                <v:imagedata r:id="rId99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717632" behindDoc="0" locked="0" layoutInCell="1" allowOverlap="1">
                <wp:simplePos x="0" y="0"/>
                <wp:positionH relativeFrom="column">
                  <wp:posOffset>952886</wp:posOffset>
                </wp:positionH>
                <wp:positionV relativeFrom="paragraph">
                  <wp:posOffset>111162</wp:posOffset>
                </wp:positionV>
                <wp:extent cx="68400" cy="7560"/>
                <wp:effectExtent l="38100" t="57150" r="46355" b="50165"/>
                <wp:wrapNone/>
                <wp:docPr id="182" name="Ink 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">
                      <w14:nvContentPartPr>
                        <w14:cNvContentPartPr/>
                      </w14:nvContentPartPr>
                      <w14:xfrm>
                        <a:off x="0" y="0"/>
                        <a:ext cx="6840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35302C" id="Ink 182" o:spid="_x0000_s1026" type="#_x0000_t75" style="position:absolute;margin-left:74.35pt;margin-top:8pt;width:6.65pt;height:2.15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">
                <v:imagedata r:id="rId101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716608" behindDoc="0" locked="0" layoutInCell="1" allowOverlap="1">
                <wp:simplePos x="0" y="0"/>
                <wp:positionH relativeFrom="column">
                  <wp:posOffset>935246</wp:posOffset>
                </wp:positionH>
                <wp:positionV relativeFrom="paragraph">
                  <wp:posOffset>74442</wp:posOffset>
                </wp:positionV>
                <wp:extent cx="83880" cy="9360"/>
                <wp:effectExtent l="57150" t="57150" r="49530" b="48260"/>
                <wp:wrapNone/>
                <wp:docPr id="181" name="Ink 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">
                      <w14:nvContentPartPr>
                        <w14:cNvContentPartPr/>
                      </w14:nvContentPartPr>
                      <w14:xfrm>
                        <a:off x="0" y="0"/>
                        <a:ext cx="8388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CA585E" id="Ink 181" o:spid="_x0000_s1026" type="#_x0000_t75" style="position:absolute;margin-left:72.9pt;margin-top:5.1pt;width:7.9pt;height:2.35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">
                <v:imagedata r:id="rId103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491726</wp:posOffset>
                </wp:positionH>
                <wp:positionV relativeFrom="paragraph">
                  <wp:posOffset>75162</wp:posOffset>
                </wp:positionV>
                <wp:extent cx="378360" cy="25560"/>
                <wp:effectExtent l="38100" t="38100" r="41275" b="50800"/>
                <wp:wrapNone/>
                <wp:docPr id="177" name="Ink 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">
                      <w14:nvContentPartPr>
                        <w14:cNvContentPartPr/>
                      </w14:nvContentPartPr>
                      <w14:xfrm>
                        <a:off x="0" y="0"/>
                        <a:ext cx="37836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70ABFB" id="Ink 177" o:spid="_x0000_s1026" type="#_x0000_t75" style="position:absolute;margin-left:38pt;margin-top:5.1pt;width:31.35pt;height:3.5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">
                <v:imagedata r:id="rId105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330446</wp:posOffset>
                </wp:positionH>
                <wp:positionV relativeFrom="paragraph">
                  <wp:posOffset>21162</wp:posOffset>
                </wp:positionV>
                <wp:extent cx="51840" cy="7200"/>
                <wp:effectExtent l="57150" t="38100" r="43815" b="50165"/>
                <wp:wrapNone/>
                <wp:docPr id="171" name="Ink 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">
                      <w14:nvContentPartPr>
                        <w14:cNvContentPartPr/>
                      </w14:nvContentPartPr>
                      <w14:xfrm>
                        <a:off x="0" y="0"/>
                        <a:ext cx="5184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3B976C" id="Ink 171" o:spid="_x0000_s1026" type="#_x0000_t75" style="position:absolute;margin-left:25.3pt;margin-top:1.05pt;width:5.3pt;height:1.95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">
                <v:imagedata r:id="rId107" o:title=""/>
              </v:shape>
            </w:pict>
          </mc:Fallback>
        </mc:AlternateContent>
      </w:r>
    </w:p>
    <w:p w:rsidR="0081267F" w:rsidRPr="00AD0006" w:rsidRDefault="001E3BFA" w:rsidP="0081267F">
      <w:pPr>
        <w:spacing w:line="240" w:lineRule="auto"/>
        <w:contextualSpacing/>
        <w:rPr>
          <w:rFonts w:ascii="Cambria Math" w:hAnsi="Cambria Math"/>
          <w:b/>
        </w:rPr>
      </w:pP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835392" behindDoc="0" locked="0" layoutInCell="1" allowOverlap="1">
                <wp:simplePos x="0" y="0"/>
                <wp:positionH relativeFrom="column">
                  <wp:posOffset>6334886</wp:posOffset>
                </wp:positionH>
                <wp:positionV relativeFrom="paragraph">
                  <wp:posOffset>47052</wp:posOffset>
                </wp:positionV>
                <wp:extent cx="5040" cy="104760"/>
                <wp:effectExtent l="57150" t="38100" r="52705" b="48260"/>
                <wp:wrapNone/>
                <wp:docPr id="302" name="Ink 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">
                      <w14:nvContentPartPr>
                        <w14:cNvContentPartPr/>
                      </w14:nvContentPartPr>
                      <w14:xfrm>
                        <a:off x="0" y="0"/>
                        <a:ext cx="504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B793BE" id="Ink 302" o:spid="_x0000_s1026" type="#_x0000_t75" style="position:absolute;margin-left:497.8pt;margin-top:2.9pt;width:2.45pt;height:9.95pt;z-index:25183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">
                <v:imagedata r:id="rId109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834368" behindDoc="0" locked="0" layoutInCell="1" allowOverlap="1">
                <wp:simplePos x="0" y="0"/>
                <wp:positionH relativeFrom="column">
                  <wp:posOffset>6285566</wp:posOffset>
                </wp:positionH>
                <wp:positionV relativeFrom="paragraph">
                  <wp:posOffset>57132</wp:posOffset>
                </wp:positionV>
                <wp:extent cx="91800" cy="50760"/>
                <wp:effectExtent l="38100" t="38100" r="0" b="45085"/>
                <wp:wrapNone/>
                <wp:docPr id="301" name="Ink 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">
                      <w14:nvContentPartPr>
                        <w14:cNvContentPartPr/>
                      </w14:nvContentPartPr>
                      <w14:xfrm>
                        <a:off x="0" y="0"/>
                        <a:ext cx="91800" cy="5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B401AB" id="Ink 301" o:spid="_x0000_s1026" type="#_x0000_t75" style="position:absolute;margin-left:494.1pt;margin-top:3.8pt;width:8.75pt;height:5.55pt;z-index:25183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">
                <v:imagedata r:id="rId111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831296" behindDoc="0" locked="0" layoutInCell="1" allowOverlap="1">
                <wp:simplePos x="0" y="0"/>
                <wp:positionH relativeFrom="column">
                  <wp:posOffset>6094766</wp:posOffset>
                </wp:positionH>
                <wp:positionV relativeFrom="paragraph">
                  <wp:posOffset>14652</wp:posOffset>
                </wp:positionV>
                <wp:extent cx="96480" cy="4680"/>
                <wp:effectExtent l="38100" t="57150" r="37465" b="52705"/>
                <wp:wrapNone/>
                <wp:docPr id="298" name="Ink 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">
                      <w14:nvContentPartPr>
                        <w14:cNvContentPartPr/>
                      </w14:nvContentPartPr>
                      <w14:xfrm>
                        <a:off x="0" y="0"/>
                        <a:ext cx="9648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F6B104" id="Ink 298" o:spid="_x0000_s1026" type="#_x0000_t75" style="position:absolute;margin-left:479.2pt;margin-top:.55pt;width:8.5pt;height:1.75pt;z-index:25183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">
                <v:imagedata r:id="rId113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829248" behindDoc="0" locked="0" layoutInCell="1" allowOverlap="1">
                <wp:simplePos x="0" y="0"/>
                <wp:positionH relativeFrom="column">
                  <wp:posOffset>5885246</wp:posOffset>
                </wp:positionH>
                <wp:positionV relativeFrom="paragraph">
                  <wp:posOffset>64692</wp:posOffset>
                </wp:positionV>
                <wp:extent cx="14760" cy="126000"/>
                <wp:effectExtent l="57150" t="38100" r="42545" b="45720"/>
                <wp:wrapNone/>
                <wp:docPr id="296" name="Ink 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">
                      <w14:nvContentPartPr>
                        <w14:cNvContentPartPr/>
                      </w14:nvContentPartPr>
                      <w14:xfrm>
                        <a:off x="0" y="0"/>
                        <a:ext cx="1476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F492BA" id="Ink 296" o:spid="_x0000_s1026" type="#_x0000_t75" style="position:absolute;margin-left:462.7pt;margin-top:4.5pt;width:2.6pt;height:11.35pt;z-index:2518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">
                <v:imagedata r:id="rId115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828224" behindDoc="0" locked="0" layoutInCell="1" allowOverlap="1">
                <wp:simplePos x="0" y="0"/>
                <wp:positionH relativeFrom="column">
                  <wp:posOffset>5846006</wp:posOffset>
                </wp:positionH>
                <wp:positionV relativeFrom="paragraph">
                  <wp:posOffset>91692</wp:posOffset>
                </wp:positionV>
                <wp:extent cx="72000" cy="43920"/>
                <wp:effectExtent l="38100" t="57150" r="42545" b="51435"/>
                <wp:wrapNone/>
                <wp:docPr id="295" name="Ink 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">
                      <w14:nvContentPartPr>
                        <w14:cNvContentPartPr/>
                      </w14:nvContentPartPr>
                      <w14:xfrm>
                        <a:off x="0" y="0"/>
                        <a:ext cx="7200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1E4CAF" id="Ink 295" o:spid="_x0000_s1026" type="#_x0000_t75" style="position:absolute;margin-left:459.5pt;margin-top:6.45pt;width:7.25pt;height:5pt;z-index:25182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">
                <v:imagedata r:id="rId117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827200" behindDoc="0" locked="0" layoutInCell="1" allowOverlap="1">
                <wp:simplePos x="0" y="0"/>
                <wp:positionH relativeFrom="column">
                  <wp:posOffset>5758166</wp:posOffset>
                </wp:positionH>
                <wp:positionV relativeFrom="paragraph">
                  <wp:posOffset>129852</wp:posOffset>
                </wp:positionV>
                <wp:extent cx="47520" cy="6480"/>
                <wp:effectExtent l="38100" t="57150" r="48260" b="50800"/>
                <wp:wrapNone/>
                <wp:docPr id="294" name="Ink 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">
                      <w14:nvContentPartPr>
                        <w14:cNvContentPartPr/>
                      </w14:nvContentPartPr>
                      <w14:xfrm>
                        <a:off x="0" y="0"/>
                        <a:ext cx="4752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CAD553" id="Ink 294" o:spid="_x0000_s1026" type="#_x0000_t75" style="position:absolute;margin-left:452.65pt;margin-top:9.45pt;width:5.3pt;height:2.05pt;z-index:25182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">
                <v:imagedata r:id="rId119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826176" behindDoc="0" locked="0" layoutInCell="1" allowOverlap="1">
                <wp:simplePos x="0" y="0"/>
                <wp:positionH relativeFrom="column">
                  <wp:posOffset>5790926</wp:posOffset>
                </wp:positionH>
                <wp:positionV relativeFrom="paragraph">
                  <wp:posOffset>1692</wp:posOffset>
                </wp:positionV>
                <wp:extent cx="176040" cy="6120"/>
                <wp:effectExtent l="38100" t="57150" r="52705" b="51435"/>
                <wp:wrapNone/>
                <wp:docPr id="293" name="Ink 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">
                      <w14:nvContentPartPr>
                        <w14:cNvContentPartPr/>
                      </w14:nvContentPartPr>
                      <w14:xfrm>
                        <a:off x="0" y="0"/>
                        <a:ext cx="17604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84FF48" id="Ink 293" o:spid="_x0000_s1026" type="#_x0000_t75" style="position:absolute;margin-left:455.3pt;margin-top:-.6pt;width:15.15pt;height:2.05pt;z-index:25182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">
                <v:imagedata r:id="rId121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823104" behindDoc="0" locked="0" layoutInCell="1" allowOverlap="1">
                <wp:simplePos x="0" y="0"/>
                <wp:positionH relativeFrom="column">
                  <wp:posOffset>5609486</wp:posOffset>
                </wp:positionH>
                <wp:positionV relativeFrom="paragraph">
                  <wp:posOffset>11412</wp:posOffset>
                </wp:positionV>
                <wp:extent cx="58680" cy="9720"/>
                <wp:effectExtent l="57150" t="38100" r="36830" b="47625"/>
                <wp:wrapNone/>
                <wp:docPr id="290" name="Ink 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">
                      <w14:nvContentPartPr>
                        <w14:cNvContentPartPr/>
                      </w14:nvContentPartPr>
                      <w14:xfrm>
                        <a:off x="0" y="0"/>
                        <a:ext cx="5868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9CF676" id="Ink 290" o:spid="_x0000_s1026" type="#_x0000_t75" style="position:absolute;margin-left:440.95pt;margin-top:.35pt;width:5.55pt;height:2.05pt;z-index:2518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">
                <v:imagedata r:id="rId123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821056" behindDoc="0" locked="0" layoutInCell="1" allowOverlap="1">
                <wp:simplePos x="0" y="0"/>
                <wp:positionH relativeFrom="column">
                  <wp:posOffset>5314646</wp:posOffset>
                </wp:positionH>
                <wp:positionV relativeFrom="paragraph">
                  <wp:posOffset>116532</wp:posOffset>
                </wp:positionV>
                <wp:extent cx="59760" cy="63720"/>
                <wp:effectExtent l="38100" t="38100" r="54610" b="50800"/>
                <wp:wrapNone/>
                <wp:docPr id="288" name="Ink 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">
                      <w14:nvContentPartPr>
                        <w14:cNvContentPartPr/>
                      </w14:nvContentPartPr>
                      <w14:xfrm>
                        <a:off x="0" y="0"/>
                        <a:ext cx="5976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25884D" id="Ink 288" o:spid="_x0000_s1026" type="#_x0000_t75" style="position:absolute;margin-left:417.7pt;margin-top:8.55pt;width:6.3pt;height:6.5pt;z-index:25182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">
                <v:imagedata r:id="rId125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820032" behindDoc="0" locked="0" layoutInCell="1" allowOverlap="1">
                <wp:simplePos x="0" y="0"/>
                <wp:positionH relativeFrom="column">
                  <wp:posOffset>5306726</wp:posOffset>
                </wp:positionH>
                <wp:positionV relativeFrom="paragraph">
                  <wp:posOffset>72252</wp:posOffset>
                </wp:positionV>
                <wp:extent cx="66960" cy="45000"/>
                <wp:effectExtent l="38100" t="57150" r="47625" b="50800"/>
                <wp:wrapNone/>
                <wp:docPr id="287" name="Ink 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">
                      <w14:nvContentPartPr>
                        <w14:cNvContentPartPr/>
                      </w14:nvContentPartPr>
                      <w14:xfrm>
                        <a:off x="0" y="0"/>
                        <a:ext cx="66960" cy="4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3E8247" id="Ink 287" o:spid="_x0000_s1026" type="#_x0000_t75" style="position:absolute;margin-left:417.05pt;margin-top:5pt;width:6.9pt;height:5.15pt;z-index:2518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">
                <v:imagedata r:id="rId127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819008" behindDoc="0" locked="0" layoutInCell="1" allowOverlap="1">
                <wp:simplePos x="0" y="0"/>
                <wp:positionH relativeFrom="column">
                  <wp:posOffset>5207726</wp:posOffset>
                </wp:positionH>
                <wp:positionV relativeFrom="paragraph">
                  <wp:posOffset>124812</wp:posOffset>
                </wp:positionV>
                <wp:extent cx="56160" cy="6480"/>
                <wp:effectExtent l="38100" t="57150" r="39370" b="50800"/>
                <wp:wrapNone/>
                <wp:docPr id="286" name="Ink 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">
                      <w14:nvContentPartPr>
                        <w14:cNvContentPartPr/>
                      </w14:nvContentPartPr>
                      <w14:xfrm>
                        <a:off x="0" y="0"/>
                        <a:ext cx="5616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ACD443" id="Ink 286" o:spid="_x0000_s1026" type="#_x0000_t75" style="position:absolute;margin-left:409.5pt;margin-top:9.2pt;width:5.2pt;height:1.75pt;z-index:2518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">
                <v:imagedata r:id="rId129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817984" behindDoc="0" locked="0" layoutInCell="1" allowOverlap="1">
                <wp:simplePos x="0" y="0"/>
                <wp:positionH relativeFrom="column">
                  <wp:posOffset>5162006</wp:posOffset>
                </wp:positionH>
                <wp:positionV relativeFrom="paragraph">
                  <wp:posOffset>61452</wp:posOffset>
                </wp:positionV>
                <wp:extent cx="6840" cy="120240"/>
                <wp:effectExtent l="57150" t="38100" r="50800" b="51435"/>
                <wp:wrapNone/>
                <wp:docPr id="285" name="Ink 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">
                      <w14:nvContentPartPr>
                        <w14:cNvContentPartPr/>
                      </w14:nvContentPartPr>
                      <w14:xfrm>
                        <a:off x="0" y="0"/>
                        <a:ext cx="684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B5D517" id="Ink 285" o:spid="_x0000_s1026" type="#_x0000_t75" style="position:absolute;margin-left:405.6pt;margin-top:4.1pt;width:2.15pt;height:11.05pt;z-index:25181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">
                <v:imagedata r:id="rId131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816960" behindDoc="0" locked="0" layoutInCell="1" allowOverlap="1">
                <wp:simplePos x="0" y="0"/>
                <wp:positionH relativeFrom="column">
                  <wp:posOffset>5099726</wp:posOffset>
                </wp:positionH>
                <wp:positionV relativeFrom="paragraph">
                  <wp:posOffset>82692</wp:posOffset>
                </wp:positionV>
                <wp:extent cx="79560" cy="50400"/>
                <wp:effectExtent l="57150" t="38100" r="15875" b="45085"/>
                <wp:wrapNone/>
                <wp:docPr id="284" name="Ink 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">
                      <w14:nvContentPartPr>
                        <w14:cNvContentPartPr/>
                      </w14:nvContentPartPr>
                      <w14:xfrm>
                        <a:off x="0" y="0"/>
                        <a:ext cx="79560" cy="5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708389" id="Ink 284" o:spid="_x0000_s1026" type="#_x0000_t75" style="position:absolute;margin-left:400.75pt;margin-top:5.7pt;width:7.9pt;height:5.6pt;z-index:2518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">
                <v:imagedata r:id="rId133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808768" behindDoc="0" locked="0" layoutInCell="1" allowOverlap="1">
                <wp:simplePos x="0" y="0"/>
                <wp:positionH relativeFrom="column">
                  <wp:posOffset>4933046</wp:posOffset>
                </wp:positionH>
                <wp:positionV relativeFrom="paragraph">
                  <wp:posOffset>15732</wp:posOffset>
                </wp:positionV>
                <wp:extent cx="65880" cy="6120"/>
                <wp:effectExtent l="38100" t="57150" r="48895" b="51435"/>
                <wp:wrapNone/>
                <wp:docPr id="276" name="Ink 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">
                      <w14:nvContentPartPr>
                        <w14:cNvContentPartPr/>
                      </w14:nvContentPartPr>
                      <w14:xfrm>
                        <a:off x="0" y="0"/>
                        <a:ext cx="6588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3EDECB" id="Ink 276" o:spid="_x0000_s1026" type="#_x0000_t75" style="position:absolute;margin-left:387.75pt;margin-top:.45pt;width:6.6pt;height:2.15pt;z-index:25180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">
                <v:imagedata r:id="rId135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777024" behindDoc="0" locked="0" layoutInCell="1" allowOverlap="1">
                <wp:simplePos x="0" y="0"/>
                <wp:positionH relativeFrom="column">
                  <wp:posOffset>3398726</wp:posOffset>
                </wp:positionH>
                <wp:positionV relativeFrom="paragraph">
                  <wp:posOffset>39132</wp:posOffset>
                </wp:positionV>
                <wp:extent cx="86400" cy="107640"/>
                <wp:effectExtent l="38100" t="38100" r="46990" b="45085"/>
                <wp:wrapNone/>
                <wp:docPr id="241" name="Ink 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">
                      <w14:nvContentPartPr>
                        <w14:cNvContentPartPr/>
                      </w14:nvContentPartPr>
                      <w14:xfrm>
                        <a:off x="0" y="0"/>
                        <a:ext cx="8640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B45B64" id="Ink 241" o:spid="_x0000_s1026" type="#_x0000_t75" style="position:absolute;margin-left:266.85pt;margin-top:2.3pt;width:8.35pt;height:10.15pt;z-index:25177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">
                <v:imagedata r:id="rId137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773952" behindDoc="0" locked="0" layoutInCell="1" allowOverlap="1">
                <wp:simplePos x="0" y="0"/>
                <wp:positionH relativeFrom="column">
                  <wp:posOffset>3200366</wp:posOffset>
                </wp:positionH>
                <wp:positionV relativeFrom="paragraph">
                  <wp:posOffset>4932</wp:posOffset>
                </wp:positionV>
                <wp:extent cx="74520" cy="8280"/>
                <wp:effectExtent l="38100" t="57150" r="40005" b="48895"/>
                <wp:wrapNone/>
                <wp:docPr id="238" name="Ink 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">
                      <w14:nvContentPartPr>
                        <w14:cNvContentPartPr/>
                      </w14:nvContentPartPr>
                      <w14:xfrm>
                        <a:off x="0" y="0"/>
                        <a:ext cx="7452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735FA4" id="Ink 238" o:spid="_x0000_s1026" type="#_x0000_t75" style="position:absolute;margin-left:251.4pt;margin-top:-.3pt;width:7.1pt;height:2.05pt;z-index:2517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">
                <v:imagedata r:id="rId139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771904" behindDoc="0" locked="0" layoutInCell="1" allowOverlap="1">
                <wp:simplePos x="0" y="0"/>
                <wp:positionH relativeFrom="column">
                  <wp:posOffset>2972486</wp:posOffset>
                </wp:positionH>
                <wp:positionV relativeFrom="paragraph">
                  <wp:posOffset>22212</wp:posOffset>
                </wp:positionV>
                <wp:extent cx="82080" cy="98280"/>
                <wp:effectExtent l="38100" t="38100" r="51435" b="54610"/>
                <wp:wrapNone/>
                <wp:docPr id="236" name="Ink 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">
                      <w14:nvContentPartPr>
                        <w14:cNvContentPartPr/>
                      </w14:nvContentPartPr>
                      <w14:xfrm>
                        <a:off x="0" y="0"/>
                        <a:ext cx="8208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21FED7" id="Ink 236" o:spid="_x0000_s1026" type="#_x0000_t75" style="position:absolute;margin-left:233.7pt;margin-top:1pt;width:7.55pt;height:9.3pt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">
                <v:imagedata r:id="rId141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770880" behindDoc="0" locked="0" layoutInCell="1" allowOverlap="1">
                <wp:simplePos x="0" y="0"/>
                <wp:positionH relativeFrom="column">
                  <wp:posOffset>2932526</wp:posOffset>
                </wp:positionH>
                <wp:positionV relativeFrom="paragraph">
                  <wp:posOffset>67932</wp:posOffset>
                </wp:positionV>
                <wp:extent cx="36720" cy="9000"/>
                <wp:effectExtent l="38100" t="38100" r="40005" b="48260"/>
                <wp:wrapNone/>
                <wp:docPr id="235" name="Ink 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">
                      <w14:nvContentPartPr>
                        <w14:cNvContentPartPr/>
                      </w14:nvContentPartPr>
                      <w14:xfrm>
                        <a:off x="0" y="0"/>
                        <a:ext cx="3672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1B495B" id="Ink 235" o:spid="_x0000_s1026" type="#_x0000_t75" style="position:absolute;margin-left:230.2pt;margin-top:4.85pt;width:3.8pt;height:1.9pt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">
                <v:imagedata r:id="rId143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769856" behindDoc="0" locked="0" layoutInCell="1" allowOverlap="1">
                <wp:simplePos x="0" y="0"/>
                <wp:positionH relativeFrom="column">
                  <wp:posOffset>2869886</wp:posOffset>
                </wp:positionH>
                <wp:positionV relativeFrom="paragraph">
                  <wp:posOffset>105012</wp:posOffset>
                </wp:positionV>
                <wp:extent cx="37080" cy="5400"/>
                <wp:effectExtent l="19050" t="57150" r="58420" b="52070"/>
                <wp:wrapNone/>
                <wp:docPr id="234" name="Ink 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">
                      <w14:nvContentPartPr>
                        <w14:cNvContentPartPr/>
                      </w14:nvContentPartPr>
                      <w14:xfrm>
                        <a:off x="0" y="0"/>
                        <a:ext cx="3708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D544D4" id="Ink 234" o:spid="_x0000_s1026" type="#_x0000_t75" style="position:absolute;margin-left:225.3pt;margin-top:7.5pt;width:4.35pt;height:2pt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">
                <v:imagedata r:id="rId145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768832" behindDoc="0" locked="0" layoutInCell="1" allowOverlap="1">
                <wp:simplePos x="0" y="0"/>
                <wp:positionH relativeFrom="column">
                  <wp:posOffset>2829206</wp:posOffset>
                </wp:positionH>
                <wp:positionV relativeFrom="paragraph">
                  <wp:posOffset>28332</wp:posOffset>
                </wp:positionV>
                <wp:extent cx="7560" cy="112680"/>
                <wp:effectExtent l="57150" t="19050" r="50165" b="59055"/>
                <wp:wrapNone/>
                <wp:docPr id="233" name="Ink 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">
                      <w14:nvContentPartPr>
                        <w14:cNvContentPartPr/>
                      </w14:nvContentPartPr>
                      <w14:xfrm>
                        <a:off x="0" y="0"/>
                        <a:ext cx="756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1A805D" id="Ink 233" o:spid="_x0000_s1026" type="#_x0000_t75" style="position:absolute;margin-left:221.9pt;margin-top:1.5pt;width:1.85pt;height:10.4pt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">
                <v:imagedata r:id="rId147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767808" behindDoc="0" locked="0" layoutInCell="1" allowOverlap="1">
                <wp:simplePos x="0" y="0"/>
                <wp:positionH relativeFrom="column">
                  <wp:posOffset>2766206</wp:posOffset>
                </wp:positionH>
                <wp:positionV relativeFrom="paragraph">
                  <wp:posOffset>35172</wp:posOffset>
                </wp:positionV>
                <wp:extent cx="59760" cy="52560"/>
                <wp:effectExtent l="38100" t="38100" r="35560" b="43180"/>
                <wp:wrapNone/>
                <wp:docPr id="232" name="Ink 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">
                      <w14:nvContentPartPr>
                        <w14:cNvContentPartPr/>
                      </w14:nvContentPartPr>
                      <w14:xfrm>
                        <a:off x="0" y="0"/>
                        <a:ext cx="59760" cy="5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4FCE7D" id="Ink 232" o:spid="_x0000_s1026" type="#_x0000_t75" style="position:absolute;margin-left:217.05pt;margin-top:2.05pt;width:6.25pt;height:5.65pt;z-index:2517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">
                <v:imagedata r:id="rId149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722752" behindDoc="0" locked="0" layoutInCell="1" allowOverlap="1">
                <wp:simplePos x="0" y="0"/>
                <wp:positionH relativeFrom="column">
                  <wp:posOffset>1212806</wp:posOffset>
                </wp:positionH>
                <wp:positionV relativeFrom="paragraph">
                  <wp:posOffset>-27468</wp:posOffset>
                </wp:positionV>
                <wp:extent cx="81000" cy="98280"/>
                <wp:effectExtent l="57150" t="38100" r="33655" b="54610"/>
                <wp:wrapNone/>
                <wp:docPr id="188" name="Ink 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">
                      <w14:nvContentPartPr>
                        <w14:cNvContentPartPr/>
                      </w14:nvContentPartPr>
                      <w14:xfrm>
                        <a:off x="0" y="0"/>
                        <a:ext cx="8100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83B4EA" id="Ink 188" o:spid="_x0000_s1026" type="#_x0000_t75" style="position:absolute;margin-left:94.7pt;margin-top:-2.85pt;width:8pt;height:9.25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">
                <v:imagedata r:id="rId151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715584" behindDoc="0" locked="0" layoutInCell="1" allowOverlap="1">
                <wp:simplePos x="0" y="0"/>
                <wp:positionH relativeFrom="column">
                  <wp:posOffset>705566</wp:posOffset>
                </wp:positionH>
                <wp:positionV relativeFrom="paragraph">
                  <wp:posOffset>-14148</wp:posOffset>
                </wp:positionV>
                <wp:extent cx="103680" cy="88920"/>
                <wp:effectExtent l="38100" t="57150" r="10795" b="44450"/>
                <wp:wrapNone/>
                <wp:docPr id="180" name="Ink 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">
                      <w14:nvContentPartPr>
                        <w14:cNvContentPartPr/>
                      </w14:nvContentPartPr>
                      <w14:xfrm>
                        <a:off x="0" y="0"/>
                        <a:ext cx="10368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66A242" id="Ink 180" o:spid="_x0000_s1026" type="#_x0000_t75" style="position:absolute;margin-left:55.05pt;margin-top:-1.85pt;width:9.1pt;height:8.55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">
                <v:imagedata r:id="rId153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650126</wp:posOffset>
                </wp:positionH>
                <wp:positionV relativeFrom="paragraph">
                  <wp:posOffset>31932</wp:posOffset>
                </wp:positionV>
                <wp:extent cx="57240" cy="15480"/>
                <wp:effectExtent l="57150" t="38100" r="38100" b="41910"/>
                <wp:wrapNone/>
                <wp:docPr id="179" name="Ink 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">
                      <w14:nvContentPartPr>
                        <w14:cNvContentPartPr/>
                      </w14:nvContentPartPr>
                      <w14:xfrm>
                        <a:off x="0" y="0"/>
                        <a:ext cx="5724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8C68AB" id="Ink 179" o:spid="_x0000_s1026" type="#_x0000_t75" style="position:absolute;margin-left:50.5pt;margin-top:2.15pt;width:5.3pt;height:2.25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">
                <v:imagedata r:id="rId155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713536" behindDoc="0" locked="0" layoutInCell="1" allowOverlap="1">
                <wp:simplePos x="0" y="0"/>
                <wp:positionH relativeFrom="column">
                  <wp:posOffset>536006</wp:posOffset>
                </wp:positionH>
                <wp:positionV relativeFrom="paragraph">
                  <wp:posOffset>-7308</wp:posOffset>
                </wp:positionV>
                <wp:extent cx="74880" cy="87840"/>
                <wp:effectExtent l="38100" t="57150" r="40005" b="45720"/>
                <wp:wrapNone/>
                <wp:docPr id="178" name="Ink 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">
                      <w14:nvContentPartPr>
                        <w14:cNvContentPartPr/>
                      </w14:nvContentPartPr>
                      <w14:xfrm>
                        <a:off x="0" y="0"/>
                        <a:ext cx="7488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E14AD9" id="Ink 178" o:spid="_x0000_s1026" type="#_x0000_t75" style="position:absolute;margin-left:41.5pt;margin-top:-1.3pt;width:6.9pt;height:8.4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">
                <v:imagedata r:id="rId157" o:title=""/>
              </v:shape>
            </w:pict>
          </mc:Fallback>
        </mc:AlternateContent>
      </w:r>
    </w:p>
    <w:p w:rsidR="0081267F" w:rsidRPr="00AD0006" w:rsidRDefault="001E3BFA" w:rsidP="0081267F">
      <w:pPr>
        <w:spacing w:line="240" w:lineRule="auto"/>
        <w:contextualSpacing/>
        <w:rPr>
          <w:rFonts w:ascii="Cambria Math" w:hAnsi="Cambria Math"/>
          <w:b/>
        </w:rPr>
      </w:pP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803648" behindDoc="0" locked="0" layoutInCell="1" allowOverlap="1">
                <wp:simplePos x="0" y="0"/>
                <wp:positionH relativeFrom="column">
                  <wp:posOffset>2431406</wp:posOffset>
                </wp:positionH>
                <wp:positionV relativeFrom="paragraph">
                  <wp:posOffset>134862</wp:posOffset>
                </wp:positionV>
                <wp:extent cx="1262880" cy="23760"/>
                <wp:effectExtent l="38100" t="38100" r="52070" b="52705"/>
                <wp:wrapNone/>
                <wp:docPr id="271" name="Ink 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">
                      <w14:nvContentPartPr>
                        <w14:cNvContentPartPr/>
                      </w14:nvContentPartPr>
                      <w14:xfrm>
                        <a:off x="0" y="0"/>
                        <a:ext cx="126288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2BF563" id="Ink 271" o:spid="_x0000_s1026" type="#_x0000_t75" style="position:absolute;margin-left:190.7pt;margin-top:9.8pt;width:100.9pt;height:3.45pt;z-index:25180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">
                <v:imagedata r:id="rId159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755520" behindDoc="0" locked="0" layoutInCell="1" allowOverlap="1">
                <wp:simplePos x="0" y="0"/>
                <wp:positionH relativeFrom="column">
                  <wp:posOffset>356006</wp:posOffset>
                </wp:positionH>
                <wp:positionV relativeFrom="paragraph">
                  <wp:posOffset>66462</wp:posOffset>
                </wp:positionV>
                <wp:extent cx="1301400" cy="78120"/>
                <wp:effectExtent l="38100" t="57150" r="51435" b="55245"/>
                <wp:wrapNone/>
                <wp:docPr id="220" name="Ink 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">
                      <w14:nvContentPartPr>
                        <w14:cNvContentPartPr/>
                      </w14:nvContentPartPr>
                      <w14:xfrm>
                        <a:off x="0" y="0"/>
                        <a:ext cx="130140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745B55" id="Ink 220" o:spid="_x0000_s1026" type="#_x0000_t75" style="position:absolute;margin-left:27.65pt;margin-top:4.45pt;width:103.7pt;height:7.8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">
                <v:imagedata r:id="rId161" o:title=""/>
              </v:shape>
            </w:pict>
          </mc:Fallback>
        </mc:AlternateContent>
      </w:r>
    </w:p>
    <w:p w:rsidR="0081267F" w:rsidRPr="00AD0006" w:rsidRDefault="001E3BFA" w:rsidP="0081267F">
      <w:pPr>
        <w:spacing w:line="240" w:lineRule="auto"/>
        <w:contextualSpacing/>
        <w:rPr>
          <w:rFonts w:ascii="Cambria Math" w:hAnsi="Cambria Math"/>
          <w:b/>
        </w:rPr>
      </w:pP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842560" behindDoc="0" locked="0" layoutInCell="1" allowOverlap="1">
                <wp:simplePos x="0" y="0"/>
                <wp:positionH relativeFrom="column">
                  <wp:posOffset>5423006</wp:posOffset>
                </wp:positionH>
                <wp:positionV relativeFrom="paragraph">
                  <wp:posOffset>91992</wp:posOffset>
                </wp:positionV>
                <wp:extent cx="6480" cy="124920"/>
                <wp:effectExtent l="57150" t="38100" r="50800" b="46990"/>
                <wp:wrapNone/>
                <wp:docPr id="309" name="Ink 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">
                      <w14:nvContentPartPr>
                        <w14:cNvContentPartPr/>
                      </w14:nvContentPartPr>
                      <w14:xfrm>
                        <a:off x="0" y="0"/>
                        <a:ext cx="648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0FABED" id="Ink 309" o:spid="_x0000_s1026" type="#_x0000_t75" style="position:absolute;margin-left:426.2pt;margin-top:6.5pt;width:2.15pt;height:11.5pt;z-index:25184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">
                <v:imagedata r:id="rId163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841536" behindDoc="0" locked="0" layoutInCell="1" allowOverlap="1">
                <wp:simplePos x="0" y="0"/>
                <wp:positionH relativeFrom="column">
                  <wp:posOffset>5382326</wp:posOffset>
                </wp:positionH>
                <wp:positionV relativeFrom="paragraph">
                  <wp:posOffset>108552</wp:posOffset>
                </wp:positionV>
                <wp:extent cx="83160" cy="46440"/>
                <wp:effectExtent l="57150" t="38100" r="50800" b="48895"/>
                <wp:wrapNone/>
                <wp:docPr id="308" name="Ink 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">
                      <w14:nvContentPartPr>
                        <w14:cNvContentPartPr/>
                      </w14:nvContentPartPr>
                      <w14:xfrm>
                        <a:off x="0" y="0"/>
                        <a:ext cx="83160" cy="4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3E34D7" id="Ink 308" o:spid="_x0000_s1026" type="#_x0000_t75" style="position:absolute;margin-left:422.95pt;margin-top:7.85pt;width:8.25pt;height:5.2pt;z-index:25184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">
                <v:imagedata r:id="rId165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840512" behindDoc="0" locked="0" layoutInCell="1" allowOverlap="1">
                <wp:simplePos x="0" y="0"/>
                <wp:positionH relativeFrom="column">
                  <wp:posOffset>5328686</wp:posOffset>
                </wp:positionH>
                <wp:positionV relativeFrom="paragraph">
                  <wp:posOffset>41952</wp:posOffset>
                </wp:positionV>
                <wp:extent cx="48600" cy="147240"/>
                <wp:effectExtent l="57150" t="38100" r="46990" b="43815"/>
                <wp:wrapNone/>
                <wp:docPr id="307" name="Ink 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">
                      <w14:nvContentPartPr>
                        <w14:cNvContentPartPr/>
                      </w14:nvContentPartPr>
                      <w14:xfrm>
                        <a:off x="0" y="0"/>
                        <a:ext cx="4860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C7074A" id="Ink 307" o:spid="_x0000_s1026" type="#_x0000_t75" style="position:absolute;margin-left:418.75pt;margin-top:2.55pt;width:5.45pt;height:13.2pt;z-index:25184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">
                <v:imagedata r:id="rId167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839488" behindDoc="0" locked="0" layoutInCell="1" allowOverlap="1">
                <wp:simplePos x="0" y="0"/>
                <wp:positionH relativeFrom="column">
                  <wp:posOffset>5308526</wp:posOffset>
                </wp:positionH>
                <wp:positionV relativeFrom="paragraph">
                  <wp:posOffset>51672</wp:posOffset>
                </wp:positionV>
                <wp:extent cx="15840" cy="66960"/>
                <wp:effectExtent l="57150" t="38100" r="41910" b="47625"/>
                <wp:wrapNone/>
                <wp:docPr id="306" name="Ink 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">
                      <w14:nvContentPartPr>
                        <w14:cNvContentPartPr/>
                      </w14:nvContentPartPr>
                      <w14:xfrm>
                        <a:off x="0" y="0"/>
                        <a:ext cx="15840" cy="6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665AB0" id="Ink 306" o:spid="_x0000_s1026" type="#_x0000_t75" style="position:absolute;margin-left:417.2pt;margin-top:3.3pt;width:2.45pt;height:6.6pt;z-index:25183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">
                <v:imagedata r:id="rId169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837440" behindDoc="0" locked="0" layoutInCell="1" allowOverlap="1">
                <wp:simplePos x="0" y="0"/>
                <wp:positionH relativeFrom="column">
                  <wp:posOffset>5177486</wp:posOffset>
                </wp:positionH>
                <wp:positionV relativeFrom="paragraph">
                  <wp:posOffset>134832</wp:posOffset>
                </wp:positionV>
                <wp:extent cx="79560" cy="11880"/>
                <wp:effectExtent l="38100" t="57150" r="34925" b="45720"/>
                <wp:wrapNone/>
                <wp:docPr id="304" name="Ink 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">
                      <w14:nvContentPartPr>
                        <w14:cNvContentPartPr/>
                      </w14:nvContentPartPr>
                      <w14:xfrm>
                        <a:off x="0" y="0"/>
                        <a:ext cx="7956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7FA7FA" id="Ink 304" o:spid="_x0000_s1026" type="#_x0000_t75" style="position:absolute;margin-left:407pt;margin-top:9.8pt;width:7.55pt;height:2.5pt;z-index:25183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">
                <v:imagedata r:id="rId171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836416" behindDoc="0" locked="0" layoutInCell="1" allowOverlap="1">
                <wp:simplePos x="0" y="0"/>
                <wp:positionH relativeFrom="column">
                  <wp:posOffset>5013326</wp:posOffset>
                </wp:positionH>
                <wp:positionV relativeFrom="paragraph">
                  <wp:posOffset>124032</wp:posOffset>
                </wp:positionV>
                <wp:extent cx="140760" cy="77040"/>
                <wp:effectExtent l="38100" t="57150" r="50165" b="56515"/>
                <wp:wrapNone/>
                <wp:docPr id="303" name="Ink 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">
                      <w14:nvContentPartPr>
                        <w14:cNvContentPartPr/>
                      </w14:nvContentPartPr>
                      <w14:xfrm>
                        <a:off x="0" y="0"/>
                        <a:ext cx="14076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105D57" id="Ink 303" o:spid="_x0000_s1026" type="#_x0000_t75" style="position:absolute;margin-left:393.95pt;margin-top:9pt;width:12.35pt;height:7.65pt;z-index:25183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">
                <v:imagedata r:id="rId173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785216" behindDoc="0" locked="0" layoutInCell="1" allowOverlap="1">
                <wp:simplePos x="0" y="0"/>
                <wp:positionH relativeFrom="column">
                  <wp:posOffset>3247166</wp:posOffset>
                </wp:positionH>
                <wp:positionV relativeFrom="paragraph">
                  <wp:posOffset>59232</wp:posOffset>
                </wp:positionV>
                <wp:extent cx="74160" cy="83520"/>
                <wp:effectExtent l="38100" t="38100" r="59690" b="50165"/>
                <wp:wrapNone/>
                <wp:docPr id="253" name="Ink 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">
                      <w14:nvContentPartPr>
                        <w14:cNvContentPartPr/>
                      </w14:nvContentPartPr>
                      <w14:xfrm>
                        <a:off x="0" y="0"/>
                        <a:ext cx="7416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FAD943" id="Ink 253" o:spid="_x0000_s1026" type="#_x0000_t75" style="position:absolute;margin-left:254.85pt;margin-top:3.95pt;width:7.5pt;height:8.15pt;z-index:2517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">
                <v:imagedata r:id="rId175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784192" behindDoc="0" locked="0" layoutInCell="1" allowOverlap="1">
                <wp:simplePos x="0" y="0"/>
                <wp:positionH relativeFrom="column">
                  <wp:posOffset>3123326</wp:posOffset>
                </wp:positionH>
                <wp:positionV relativeFrom="paragraph">
                  <wp:posOffset>52752</wp:posOffset>
                </wp:positionV>
                <wp:extent cx="106560" cy="88200"/>
                <wp:effectExtent l="38100" t="57150" r="46355" b="45720"/>
                <wp:wrapNone/>
                <wp:docPr id="252" name="Ink 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">
                      <w14:nvContentPartPr>
                        <w14:cNvContentPartPr/>
                      </w14:nvContentPartPr>
                      <w14:xfrm>
                        <a:off x="0" y="0"/>
                        <a:ext cx="10656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CE61F0" id="Ink 252" o:spid="_x0000_s1026" type="#_x0000_t75" style="position:absolute;margin-left:245.35pt;margin-top:3.4pt;width:9.15pt;height:8.55pt;z-index:2517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">
                <v:imagedata r:id="rId177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783168" behindDoc="0" locked="0" layoutInCell="1" allowOverlap="1">
                <wp:simplePos x="0" y="0"/>
                <wp:positionH relativeFrom="column">
                  <wp:posOffset>3023246</wp:posOffset>
                </wp:positionH>
                <wp:positionV relativeFrom="paragraph">
                  <wp:posOffset>57072</wp:posOffset>
                </wp:positionV>
                <wp:extent cx="95400" cy="86760"/>
                <wp:effectExtent l="57150" t="57150" r="19050" b="46990"/>
                <wp:wrapNone/>
                <wp:docPr id="251" name="Ink 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">
                      <w14:nvContentPartPr>
                        <w14:cNvContentPartPr/>
                      </w14:nvContentPartPr>
                      <w14:xfrm>
                        <a:off x="0" y="0"/>
                        <a:ext cx="9540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C0CFB2" id="Ink 251" o:spid="_x0000_s1026" type="#_x0000_t75" style="position:absolute;margin-left:237.35pt;margin-top:3.7pt;width:8.35pt;height:8.5pt;z-index:2517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">
                <v:imagedata r:id="rId179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782144" behindDoc="0" locked="0" layoutInCell="1" allowOverlap="1">
                <wp:simplePos x="0" y="0"/>
                <wp:positionH relativeFrom="column">
                  <wp:posOffset>2936846</wp:posOffset>
                </wp:positionH>
                <wp:positionV relativeFrom="paragraph">
                  <wp:posOffset>94152</wp:posOffset>
                </wp:positionV>
                <wp:extent cx="62280" cy="10080"/>
                <wp:effectExtent l="38100" t="38100" r="33020" b="47625"/>
                <wp:wrapNone/>
                <wp:docPr id="250" name="Ink 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">
                      <w14:nvContentPartPr>
                        <w14:cNvContentPartPr/>
                      </w14:nvContentPartPr>
                      <w14:xfrm>
                        <a:off x="0" y="0"/>
                        <a:ext cx="6228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44516E" id="Ink 250" o:spid="_x0000_s1026" type="#_x0000_t75" style="position:absolute;margin-left:230.5pt;margin-top:6.95pt;width:5.8pt;height:2.1pt;z-index:25178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">
                <v:imagedata r:id="rId181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781120" behindDoc="0" locked="0" layoutInCell="1" allowOverlap="1">
                <wp:simplePos x="0" y="0"/>
                <wp:positionH relativeFrom="column">
                  <wp:posOffset>2930006</wp:posOffset>
                </wp:positionH>
                <wp:positionV relativeFrom="paragraph">
                  <wp:posOffset>46992</wp:posOffset>
                </wp:positionV>
                <wp:extent cx="71640" cy="97560"/>
                <wp:effectExtent l="38100" t="38100" r="43180" b="55245"/>
                <wp:wrapNone/>
                <wp:docPr id="249" name="Ink 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">
                      <w14:nvContentPartPr>
                        <w14:cNvContentPartPr/>
                      </w14:nvContentPartPr>
                      <w14:xfrm>
                        <a:off x="0" y="0"/>
                        <a:ext cx="7164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8DEDA4" id="Ink 249" o:spid="_x0000_s1026" type="#_x0000_t75" style="position:absolute;margin-left:230pt;margin-top:2.9pt;width:6.55pt;height:9.35pt;z-index:25178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">
                <v:imagedata r:id="rId183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780096" behindDoc="0" locked="0" layoutInCell="1" allowOverlap="1">
                <wp:simplePos x="0" y="0"/>
                <wp:positionH relativeFrom="column">
                  <wp:posOffset>2815526</wp:posOffset>
                </wp:positionH>
                <wp:positionV relativeFrom="paragraph">
                  <wp:posOffset>108912</wp:posOffset>
                </wp:positionV>
                <wp:extent cx="55080" cy="2520"/>
                <wp:effectExtent l="38100" t="57150" r="40640" b="55245"/>
                <wp:wrapNone/>
                <wp:docPr id="248" name="Ink 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">
                      <w14:nvContentPartPr>
                        <w14:cNvContentPartPr/>
                      </w14:nvContentPartPr>
                      <w14:xfrm>
                        <a:off x="0" y="0"/>
                        <a:ext cx="5508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66A3D4" id="Ink 248" o:spid="_x0000_s1026" type="#_x0000_t75" style="position:absolute;margin-left:221pt;margin-top:7.7pt;width:5.35pt;height:2.2pt;z-index:25178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">
                <v:imagedata r:id="rId185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779072" behindDoc="0" locked="0" layoutInCell="1" allowOverlap="1">
                <wp:simplePos x="0" y="0"/>
                <wp:positionH relativeFrom="column">
                  <wp:posOffset>2807606</wp:posOffset>
                </wp:positionH>
                <wp:positionV relativeFrom="paragraph">
                  <wp:posOffset>71472</wp:posOffset>
                </wp:positionV>
                <wp:extent cx="68040" cy="6480"/>
                <wp:effectExtent l="38100" t="57150" r="46355" b="50800"/>
                <wp:wrapNone/>
                <wp:docPr id="247" name="Ink 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">
                      <w14:nvContentPartPr>
                        <w14:cNvContentPartPr/>
                      </w14:nvContentPartPr>
                      <w14:xfrm>
                        <a:off x="0" y="0"/>
                        <a:ext cx="6804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5B763B" id="Ink 247" o:spid="_x0000_s1026" type="#_x0000_t75" style="position:absolute;margin-left:220.3pt;margin-top:4.9pt;width:6.65pt;height:2.05pt;z-index:25177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">
                <v:imagedata r:id="rId187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778048" behindDoc="0" locked="0" layoutInCell="1" allowOverlap="1">
                <wp:simplePos x="0" y="0"/>
                <wp:positionH relativeFrom="column">
                  <wp:posOffset>2618246</wp:posOffset>
                </wp:positionH>
                <wp:positionV relativeFrom="paragraph">
                  <wp:posOffset>50232</wp:posOffset>
                </wp:positionV>
                <wp:extent cx="170640" cy="78840"/>
                <wp:effectExtent l="57150" t="38100" r="39370" b="54610"/>
                <wp:wrapNone/>
                <wp:docPr id="246" name="Ink 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">
                      <w14:nvContentPartPr>
                        <w14:cNvContentPartPr/>
                      </w14:nvContentPartPr>
                      <w14:xfrm>
                        <a:off x="0" y="0"/>
                        <a:ext cx="17064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CB35DC" id="Ink 246" o:spid="_x0000_s1026" type="#_x0000_t75" style="position:absolute;margin-left:205.4pt;margin-top:3.2pt;width:14.4pt;height:7.75pt;z-index:25177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">
                <v:imagedata r:id="rId189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737088" behindDoc="0" locked="0" layoutInCell="1" allowOverlap="1">
                <wp:simplePos x="0" y="0"/>
                <wp:positionH relativeFrom="column">
                  <wp:posOffset>1529966</wp:posOffset>
                </wp:positionH>
                <wp:positionV relativeFrom="paragraph">
                  <wp:posOffset>-1968</wp:posOffset>
                </wp:positionV>
                <wp:extent cx="10080" cy="156960"/>
                <wp:effectExtent l="57150" t="38100" r="47625" b="52705"/>
                <wp:wrapNone/>
                <wp:docPr id="202" name="Ink 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">
                      <w14:nvContentPartPr>
                        <w14:cNvContentPartPr/>
                      </w14:nvContentPartPr>
                      <w14:xfrm>
                        <a:off x="0" y="0"/>
                        <a:ext cx="10080" cy="15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6E3688" id="Ink 202" o:spid="_x0000_s1026" type="#_x0000_t75" style="position:absolute;margin-left:119.65pt;margin-top:-.8pt;width:2.4pt;height:13.75pt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">
                <v:imagedata r:id="rId191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736064" behindDoc="0" locked="0" layoutInCell="1" allowOverlap="1">
                <wp:simplePos x="0" y="0"/>
                <wp:positionH relativeFrom="column">
                  <wp:posOffset>1465526</wp:posOffset>
                </wp:positionH>
                <wp:positionV relativeFrom="paragraph">
                  <wp:posOffset>81912</wp:posOffset>
                </wp:positionV>
                <wp:extent cx="65880" cy="68760"/>
                <wp:effectExtent l="38100" t="38100" r="48895" b="45720"/>
                <wp:wrapNone/>
                <wp:docPr id="201" name="Ink 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">
                      <w14:nvContentPartPr>
                        <w14:cNvContentPartPr/>
                      </w14:nvContentPartPr>
                      <w14:xfrm>
                        <a:off x="0" y="0"/>
                        <a:ext cx="6588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96B342" id="Ink 201" o:spid="_x0000_s1026" type="#_x0000_t75" style="position:absolute;margin-left:114.65pt;margin-top:5.7pt;width:6.2pt;height:6.95pt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">
                <v:imagedata r:id="rId193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735040" behindDoc="0" locked="0" layoutInCell="1" allowOverlap="1">
                <wp:simplePos x="0" y="0"/>
                <wp:positionH relativeFrom="column">
                  <wp:posOffset>1376246</wp:posOffset>
                </wp:positionH>
                <wp:positionV relativeFrom="paragraph">
                  <wp:posOffset>79032</wp:posOffset>
                </wp:positionV>
                <wp:extent cx="83520" cy="71280"/>
                <wp:effectExtent l="57150" t="38100" r="50165" b="43180"/>
                <wp:wrapNone/>
                <wp:docPr id="200" name="Ink 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">
                      <w14:nvContentPartPr>
                        <w14:cNvContentPartPr/>
                      </w14:nvContentPartPr>
                      <w14:xfrm>
                        <a:off x="0" y="0"/>
                        <a:ext cx="8352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CAF0DD" id="Ink 200" o:spid="_x0000_s1026" type="#_x0000_t75" style="position:absolute;margin-left:107.65pt;margin-top:5.45pt;width:8.05pt;height:7.1pt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">
                <v:imagedata r:id="rId195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734016" behindDoc="0" locked="0" layoutInCell="1" allowOverlap="1">
                <wp:simplePos x="0" y="0"/>
                <wp:positionH relativeFrom="column">
                  <wp:posOffset>1296326</wp:posOffset>
                </wp:positionH>
                <wp:positionV relativeFrom="paragraph">
                  <wp:posOffset>61752</wp:posOffset>
                </wp:positionV>
                <wp:extent cx="58320" cy="88920"/>
                <wp:effectExtent l="38100" t="57150" r="56515" b="44450"/>
                <wp:wrapNone/>
                <wp:docPr id="199" name="Ink 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">
                      <w14:nvContentPartPr>
                        <w14:cNvContentPartPr/>
                      </w14:nvContentPartPr>
                      <w14:xfrm>
                        <a:off x="0" y="0"/>
                        <a:ext cx="5832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239CA9" id="Ink 199" o:spid="_x0000_s1026" type="#_x0000_t75" style="position:absolute;margin-left:101.5pt;margin-top:4.1pt;width:6pt;height:8.5pt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">
                <v:imagedata r:id="rId197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732992" behindDoc="0" locked="0" layoutInCell="1" allowOverlap="1">
                <wp:simplePos x="0" y="0"/>
                <wp:positionH relativeFrom="column">
                  <wp:posOffset>1250606</wp:posOffset>
                </wp:positionH>
                <wp:positionV relativeFrom="paragraph">
                  <wp:posOffset>29352</wp:posOffset>
                </wp:positionV>
                <wp:extent cx="6120" cy="6120"/>
                <wp:effectExtent l="57150" t="38100" r="51435" b="51435"/>
                <wp:wrapNone/>
                <wp:docPr id="198" name="Ink 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">
                      <w14:nvContentPartPr>
                        <w14:cNvContentPartPr/>
                      </w14:nvContentPartPr>
                      <w14:xfrm>
                        <a:off x="0" y="0"/>
                        <a:ext cx="612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090FEA" id="Ink 198" o:spid="_x0000_s1026" type="#_x0000_t75" style="position:absolute;margin-left:97.7pt;margin-top:1.55pt;width:1.85pt;height:1.85pt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">
                <v:imagedata r:id="rId199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731968" behindDoc="0" locked="0" layoutInCell="1" allowOverlap="1">
                <wp:simplePos x="0" y="0"/>
                <wp:positionH relativeFrom="column">
                  <wp:posOffset>1161686</wp:posOffset>
                </wp:positionH>
                <wp:positionV relativeFrom="paragraph">
                  <wp:posOffset>75072</wp:posOffset>
                </wp:positionV>
                <wp:extent cx="89280" cy="61920"/>
                <wp:effectExtent l="38100" t="38100" r="44450" b="52705"/>
                <wp:wrapNone/>
                <wp:docPr id="197" name="Ink 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">
                      <w14:nvContentPartPr>
                        <w14:cNvContentPartPr/>
                      </w14:nvContentPartPr>
                      <w14:xfrm>
                        <a:off x="0" y="0"/>
                        <a:ext cx="89280" cy="6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E23324" id="Ink 197" o:spid="_x0000_s1026" type="#_x0000_t75" style="position:absolute;margin-left:90.7pt;margin-top:5.15pt;width:8.6pt;height:6.45pt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">
                <v:imagedata r:id="rId201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730944" behindDoc="0" locked="0" layoutInCell="1" allowOverlap="1">
                <wp:simplePos x="0" y="0"/>
                <wp:positionH relativeFrom="column">
                  <wp:posOffset>1195166</wp:posOffset>
                </wp:positionH>
                <wp:positionV relativeFrom="paragraph">
                  <wp:posOffset>5952</wp:posOffset>
                </wp:positionV>
                <wp:extent cx="31680" cy="126720"/>
                <wp:effectExtent l="38100" t="57150" r="45085" b="45085"/>
                <wp:wrapNone/>
                <wp:docPr id="196" name="Ink 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">
                      <w14:nvContentPartPr>
                        <w14:cNvContentPartPr/>
                      </w14:nvContentPartPr>
                      <w14:xfrm>
                        <a:off x="0" y="0"/>
                        <a:ext cx="3168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AABA10" id="Ink 196" o:spid="_x0000_s1026" type="#_x0000_t75" style="position:absolute;margin-left:93.55pt;margin-top:-.3pt;width:3.65pt;height:11.55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">
                <v:imagedata r:id="rId203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729920" behindDoc="0" locked="0" layoutInCell="1" allowOverlap="1">
                <wp:simplePos x="0" y="0"/>
                <wp:positionH relativeFrom="column">
                  <wp:posOffset>1063046</wp:posOffset>
                </wp:positionH>
                <wp:positionV relativeFrom="paragraph">
                  <wp:posOffset>59592</wp:posOffset>
                </wp:positionV>
                <wp:extent cx="92880" cy="74880"/>
                <wp:effectExtent l="38100" t="38100" r="40640" b="40005"/>
                <wp:wrapNone/>
                <wp:docPr id="195" name="Ink 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">
                      <w14:nvContentPartPr>
                        <w14:cNvContentPartPr/>
                      </w14:nvContentPartPr>
                      <w14:xfrm>
                        <a:off x="0" y="0"/>
                        <a:ext cx="9288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7CFF13" id="Ink 195" o:spid="_x0000_s1026" type="#_x0000_t75" style="position:absolute;margin-left:83pt;margin-top:3.95pt;width:8.15pt;height:7.45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">
                <v:imagedata r:id="rId205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728896" behindDoc="0" locked="0" layoutInCell="1" allowOverlap="1">
                <wp:simplePos x="0" y="0"/>
                <wp:positionH relativeFrom="column">
                  <wp:posOffset>966926</wp:posOffset>
                </wp:positionH>
                <wp:positionV relativeFrom="paragraph">
                  <wp:posOffset>15672</wp:posOffset>
                </wp:positionV>
                <wp:extent cx="71640" cy="125280"/>
                <wp:effectExtent l="38100" t="38100" r="43180" b="46355"/>
                <wp:wrapNone/>
                <wp:docPr id="194" name="Ink 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">
                      <w14:nvContentPartPr>
                        <w14:cNvContentPartPr/>
                      </w14:nvContentPartPr>
                      <w14:xfrm>
                        <a:off x="0" y="0"/>
                        <a:ext cx="7164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764967" id="Ink 194" o:spid="_x0000_s1026" type="#_x0000_t75" style="position:absolute;margin-left:75.35pt;margin-top:.55pt;width:6.9pt;height:11.35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">
                <v:imagedata r:id="rId207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727872" behindDoc="0" locked="0" layoutInCell="1" allowOverlap="1">
                <wp:simplePos x="0" y="0"/>
                <wp:positionH relativeFrom="column">
                  <wp:posOffset>871886</wp:posOffset>
                </wp:positionH>
                <wp:positionV relativeFrom="paragraph">
                  <wp:posOffset>54192</wp:posOffset>
                </wp:positionV>
                <wp:extent cx="82800" cy="89640"/>
                <wp:effectExtent l="38100" t="57150" r="50800" b="43815"/>
                <wp:wrapNone/>
                <wp:docPr id="193" name="Ink 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">
                      <w14:nvContentPartPr>
                        <w14:cNvContentPartPr/>
                      </w14:nvContentPartPr>
                      <w14:xfrm>
                        <a:off x="0" y="0"/>
                        <a:ext cx="8280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6D9D75" id="Ink 193" o:spid="_x0000_s1026" type="#_x0000_t75" style="position:absolute;margin-left:67.95pt;margin-top:3.55pt;width:7.3pt;height:8.5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">
                <v:imagedata r:id="rId209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726848" behindDoc="0" locked="0" layoutInCell="1" allowOverlap="1">
                <wp:simplePos x="0" y="0"/>
                <wp:positionH relativeFrom="column">
                  <wp:posOffset>760286</wp:posOffset>
                </wp:positionH>
                <wp:positionV relativeFrom="paragraph">
                  <wp:posOffset>50952</wp:posOffset>
                </wp:positionV>
                <wp:extent cx="88560" cy="93240"/>
                <wp:effectExtent l="57150" t="38100" r="26035" b="40640"/>
                <wp:wrapNone/>
                <wp:docPr id="192" name="Ink 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">
                      <w14:nvContentPartPr>
                        <w14:cNvContentPartPr/>
                      </w14:nvContentPartPr>
                      <w14:xfrm>
                        <a:off x="0" y="0"/>
                        <a:ext cx="8856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1CBDE5" id="Ink 192" o:spid="_x0000_s1026" type="#_x0000_t75" style="position:absolute;margin-left:59.15pt;margin-top:3.3pt;width:7.85pt;height:8.85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">
                <v:imagedata r:id="rId211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725824" behindDoc="0" locked="0" layoutInCell="1" allowOverlap="1">
                <wp:simplePos x="0" y="0"/>
                <wp:positionH relativeFrom="column">
                  <wp:posOffset>638246</wp:posOffset>
                </wp:positionH>
                <wp:positionV relativeFrom="paragraph">
                  <wp:posOffset>92352</wp:posOffset>
                </wp:positionV>
                <wp:extent cx="60480" cy="11880"/>
                <wp:effectExtent l="38100" t="38100" r="34925" b="45720"/>
                <wp:wrapNone/>
                <wp:docPr id="191" name="Ink 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">
                      <w14:nvContentPartPr>
                        <w14:cNvContentPartPr/>
                      </w14:nvContentPartPr>
                      <w14:xfrm>
                        <a:off x="0" y="0"/>
                        <a:ext cx="6048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691FA5" id="Ink 191" o:spid="_x0000_s1026" type="#_x0000_t75" style="position:absolute;margin-left:49.55pt;margin-top:6.7pt;width:5.65pt;height:2.25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">
                <v:imagedata r:id="rId213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724800" behindDoc="0" locked="0" layoutInCell="1" allowOverlap="1">
                <wp:simplePos x="0" y="0"/>
                <wp:positionH relativeFrom="column">
                  <wp:posOffset>637166</wp:posOffset>
                </wp:positionH>
                <wp:positionV relativeFrom="paragraph">
                  <wp:posOffset>68952</wp:posOffset>
                </wp:positionV>
                <wp:extent cx="56160" cy="10440"/>
                <wp:effectExtent l="38100" t="57150" r="39370" b="46990"/>
                <wp:wrapNone/>
                <wp:docPr id="190" name="Ink 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">
                      <w14:nvContentPartPr>
                        <w14:cNvContentPartPr/>
                      </w14:nvContentPartPr>
                      <w14:xfrm>
                        <a:off x="0" y="0"/>
                        <a:ext cx="5616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C64E5C" id="Ink 190" o:spid="_x0000_s1026" type="#_x0000_t75" style="position:absolute;margin-left:49.4pt;margin-top:4.7pt;width:5.6pt;height:2.25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">
                <v:imagedata r:id="rId215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723776" behindDoc="0" locked="0" layoutInCell="1" allowOverlap="1">
                <wp:simplePos x="0" y="0"/>
                <wp:positionH relativeFrom="column">
                  <wp:posOffset>471206</wp:posOffset>
                </wp:positionH>
                <wp:positionV relativeFrom="paragraph">
                  <wp:posOffset>48072</wp:posOffset>
                </wp:positionV>
                <wp:extent cx="131040" cy="78840"/>
                <wp:effectExtent l="57150" t="38100" r="40640" b="54610"/>
                <wp:wrapNone/>
                <wp:docPr id="189" name="Ink 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">
                      <w14:nvContentPartPr>
                        <w14:cNvContentPartPr/>
                      </w14:nvContentPartPr>
                      <w14:xfrm>
                        <a:off x="0" y="0"/>
                        <a:ext cx="13104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4EED8D" id="Ink 189" o:spid="_x0000_s1026" type="#_x0000_t75" style="position:absolute;margin-left:36.3pt;margin-top:3.05pt;width:11.4pt;height:7.75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">
                <v:imagedata r:id="rId217" o:title=""/>
              </v:shape>
            </w:pict>
          </mc:Fallback>
        </mc:AlternateContent>
      </w:r>
    </w:p>
    <w:p w:rsidR="0081267F" w:rsidRPr="00AD0006" w:rsidRDefault="001E3BFA" w:rsidP="0081267F">
      <w:pPr>
        <w:spacing w:line="240" w:lineRule="auto"/>
        <w:contextualSpacing/>
        <w:rPr>
          <w:rFonts w:ascii="Cambria Math" w:hAnsi="Cambria Math"/>
          <w:b/>
        </w:rPr>
      </w:pP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838464" behindDoc="0" locked="0" layoutInCell="1" allowOverlap="1">
                <wp:simplePos x="0" y="0"/>
                <wp:positionH relativeFrom="column">
                  <wp:posOffset>5193326</wp:posOffset>
                </wp:positionH>
                <wp:positionV relativeFrom="paragraph">
                  <wp:posOffset>1517</wp:posOffset>
                </wp:positionV>
                <wp:extent cx="71280" cy="6480"/>
                <wp:effectExtent l="38100" t="57150" r="43180" b="50800"/>
                <wp:wrapNone/>
                <wp:docPr id="305" name="Ink 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">
                      <w14:nvContentPartPr>
                        <w14:cNvContentPartPr/>
                      </w14:nvContentPartPr>
                      <w14:xfrm>
                        <a:off x="0" y="0"/>
                        <a:ext cx="7128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6E0F60" id="Ink 305" o:spid="_x0000_s1026" type="#_x0000_t75" style="position:absolute;margin-left:408.2pt;margin-top:-.6pt;width:6.85pt;height:1.95pt;z-index:25183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">
                <v:imagedata r:id="rId219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802624" behindDoc="0" locked="0" layoutInCell="1" allowOverlap="1">
                <wp:simplePos x="0" y="0"/>
                <wp:positionH relativeFrom="column">
                  <wp:posOffset>2428886</wp:posOffset>
                </wp:positionH>
                <wp:positionV relativeFrom="paragraph">
                  <wp:posOffset>-202963</wp:posOffset>
                </wp:positionV>
                <wp:extent cx="1359720" cy="577440"/>
                <wp:effectExtent l="38100" t="38100" r="50165" b="51435"/>
                <wp:wrapNone/>
                <wp:docPr id="270" name="Ink 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">
                      <w14:nvContentPartPr>
                        <w14:cNvContentPartPr/>
                      </w14:nvContentPartPr>
                      <w14:xfrm>
                        <a:off x="0" y="0"/>
                        <a:ext cx="1359720" cy="57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19E13C" id="Ink 270" o:spid="_x0000_s1026" type="#_x0000_t75" style="position:absolute;margin-left:190.5pt;margin-top:-16.85pt;width:108.65pt;height:47.15pt;z-index:25180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">
                <v:imagedata r:id="rId221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799552" behindDoc="0" locked="0" layoutInCell="1" allowOverlap="1">
                <wp:simplePos x="0" y="0"/>
                <wp:positionH relativeFrom="column">
                  <wp:posOffset>3444086</wp:posOffset>
                </wp:positionH>
                <wp:positionV relativeFrom="paragraph">
                  <wp:posOffset>153797</wp:posOffset>
                </wp:positionV>
                <wp:extent cx="20160" cy="11880"/>
                <wp:effectExtent l="57150" t="57150" r="37465" b="45720"/>
                <wp:wrapNone/>
                <wp:docPr id="267" name="Ink 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">
                      <w14:nvContentPartPr>
                        <w14:cNvContentPartPr/>
                      </w14:nvContentPartPr>
                      <w14:xfrm>
                        <a:off x="0" y="0"/>
                        <a:ext cx="2016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E637AF" id="Ink 267" o:spid="_x0000_s1026" type="#_x0000_t75" style="position:absolute;margin-left:270.55pt;margin-top:11.45pt;width:2.4pt;height:1.9pt;z-index:25179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">
                <v:imagedata r:id="rId223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754496" behindDoc="0" locked="0" layoutInCell="1" allowOverlap="1">
                <wp:simplePos x="0" y="0"/>
                <wp:positionH relativeFrom="column">
                  <wp:posOffset>365726</wp:posOffset>
                </wp:positionH>
                <wp:positionV relativeFrom="paragraph">
                  <wp:posOffset>-212323</wp:posOffset>
                </wp:positionV>
                <wp:extent cx="1310400" cy="537840"/>
                <wp:effectExtent l="38100" t="38100" r="42545" b="53340"/>
                <wp:wrapNone/>
                <wp:docPr id="219" name="Ink 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">
                      <w14:nvContentPartPr>
                        <w14:cNvContentPartPr/>
                      </w14:nvContentPartPr>
                      <w14:xfrm>
                        <a:off x="0" y="0"/>
                        <a:ext cx="1310400" cy="53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DD8589" id="Ink 219" o:spid="_x0000_s1026" type="#_x0000_t75" style="position:absolute;margin-left:28.2pt;margin-top:-17.5pt;width:104.65pt;height:44pt;z-index:2517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">
                <v:imagedata r:id="rId225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753472" behindDoc="0" locked="0" layoutInCell="1" allowOverlap="1">
                <wp:simplePos x="0" y="0"/>
                <wp:positionH relativeFrom="column">
                  <wp:posOffset>366806</wp:posOffset>
                </wp:positionH>
                <wp:positionV relativeFrom="paragraph">
                  <wp:posOffset>-194683</wp:posOffset>
                </wp:positionV>
                <wp:extent cx="18000" cy="496080"/>
                <wp:effectExtent l="38100" t="19050" r="39370" b="56515"/>
                <wp:wrapNone/>
                <wp:docPr id="218" name="Ink 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">
                      <w14:nvContentPartPr>
                        <w14:cNvContentPartPr/>
                      </w14:nvContentPartPr>
                      <w14:xfrm>
                        <a:off x="0" y="0"/>
                        <a:ext cx="18000" cy="49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F48BC2" id="Ink 218" o:spid="_x0000_s1026" type="#_x0000_t75" style="position:absolute;margin-left:28.5pt;margin-top:-15.9pt;width:2.45pt;height:40.4pt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">
                <v:imagedata r:id="rId227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750400" behindDoc="0" locked="0" layoutInCell="1" allowOverlap="1">
                <wp:simplePos x="0" y="0"/>
                <wp:positionH relativeFrom="column">
                  <wp:posOffset>1198766</wp:posOffset>
                </wp:positionH>
                <wp:positionV relativeFrom="paragraph">
                  <wp:posOffset>126077</wp:posOffset>
                </wp:positionV>
                <wp:extent cx="2520" cy="6480"/>
                <wp:effectExtent l="38100" t="38100" r="55245" b="50800"/>
                <wp:wrapNone/>
                <wp:docPr id="215" name="Ink 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">
                      <w14:nvContentPartPr>
                        <w14:cNvContentPartPr/>
                      </w14:nvContentPartPr>
                      <w14:xfrm>
                        <a:off x="0" y="0"/>
                        <a:ext cx="252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9A3EBA" id="Ink 215" o:spid="_x0000_s1026" type="#_x0000_t75" style="position:absolute;margin-left:93.65pt;margin-top:9.3pt;width:1.65pt;height:1.7pt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">
                <v:imagedata r:id="rId229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744256" behindDoc="0" locked="0" layoutInCell="1" allowOverlap="1">
                <wp:simplePos x="0" y="0"/>
                <wp:positionH relativeFrom="column">
                  <wp:posOffset>791606</wp:posOffset>
                </wp:positionH>
                <wp:positionV relativeFrom="paragraph">
                  <wp:posOffset>104477</wp:posOffset>
                </wp:positionV>
                <wp:extent cx="10080" cy="18720"/>
                <wp:effectExtent l="57150" t="38100" r="47625" b="38735"/>
                <wp:wrapNone/>
                <wp:docPr id="209" name="Ink 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">
                      <w14:nvContentPartPr>
                        <w14:cNvContentPartPr/>
                      </w14:nvContentPartPr>
                      <w14:xfrm>
                        <a:off x="0" y="0"/>
                        <a:ext cx="1008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66A1FB" id="Ink 209" o:spid="_x0000_s1026" type="#_x0000_t75" style="position:absolute;margin-left:61.6pt;margin-top:7.55pt;width:1.95pt;height:2.5pt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">
                <v:imagedata r:id="rId231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738112" behindDoc="0" locked="0" layoutInCell="1" allowOverlap="1">
                <wp:simplePos x="0" y="0"/>
                <wp:positionH relativeFrom="column">
                  <wp:posOffset>470846</wp:posOffset>
                </wp:positionH>
                <wp:positionV relativeFrom="paragraph">
                  <wp:posOffset>110597</wp:posOffset>
                </wp:positionV>
                <wp:extent cx="70200" cy="103320"/>
                <wp:effectExtent l="38100" t="38100" r="44450" b="49530"/>
                <wp:wrapNone/>
                <wp:docPr id="203" name="Ink 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">
                      <w14:nvContentPartPr>
                        <w14:cNvContentPartPr/>
                      </w14:nvContentPartPr>
                      <w14:xfrm>
                        <a:off x="0" y="0"/>
                        <a:ext cx="7020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B75CC7" id="Ink 203" o:spid="_x0000_s1026" type="#_x0000_t75" style="position:absolute;margin-left:36.35pt;margin-top:8pt;width:6.85pt;height:9.6pt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">
                <v:imagedata r:id="rId233" o:title=""/>
              </v:shape>
            </w:pict>
          </mc:Fallback>
        </mc:AlternateContent>
      </w:r>
    </w:p>
    <w:p w:rsidR="0081267F" w:rsidRPr="00BB506E" w:rsidRDefault="001E3BFA" w:rsidP="0081267F">
      <w:pPr>
        <w:spacing w:after="0"/>
        <w:ind w:left="360"/>
        <w:rPr>
          <w:rFonts w:ascii="Cambria Math" w:hAnsi="Cambria Math"/>
        </w:rPr>
      </w:pP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874304" behindDoc="0" locked="0" layoutInCell="1" allowOverlap="1">
                <wp:simplePos x="0" y="0"/>
                <wp:positionH relativeFrom="column">
                  <wp:posOffset>4753766</wp:posOffset>
                </wp:positionH>
                <wp:positionV relativeFrom="paragraph">
                  <wp:posOffset>-303433</wp:posOffset>
                </wp:positionV>
                <wp:extent cx="2033640" cy="639360"/>
                <wp:effectExtent l="0" t="38100" r="43180" b="46990"/>
                <wp:wrapNone/>
                <wp:docPr id="340" name="Ink 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">
                      <w14:nvContentPartPr>
                        <w14:cNvContentPartPr/>
                      </w14:nvContentPartPr>
                      <w14:xfrm>
                        <a:off x="0" y="0"/>
                        <a:ext cx="2033640" cy="63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D4DE9B" id="Ink 340" o:spid="_x0000_s1026" type="#_x0000_t75" style="position:absolute;margin-left:373.6pt;margin-top:-24.75pt;width:161.75pt;height:52.05pt;z-index:25187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">
                <v:imagedata r:id="rId235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873280" behindDoc="0" locked="0" layoutInCell="1" allowOverlap="1">
                <wp:simplePos x="0" y="0"/>
                <wp:positionH relativeFrom="column">
                  <wp:posOffset>4753046</wp:posOffset>
                </wp:positionH>
                <wp:positionV relativeFrom="paragraph">
                  <wp:posOffset>-249793</wp:posOffset>
                </wp:positionV>
                <wp:extent cx="13680" cy="522000"/>
                <wp:effectExtent l="57150" t="38100" r="43815" b="49530"/>
                <wp:wrapNone/>
                <wp:docPr id="339" name="Ink 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">
                      <w14:nvContentPartPr>
                        <w14:cNvContentPartPr/>
                      </w14:nvContentPartPr>
                      <w14:xfrm>
                        <a:off x="0" y="0"/>
                        <a:ext cx="13680" cy="52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EE2F58" id="Ink 339" o:spid="_x0000_s1026" type="#_x0000_t75" style="position:absolute;margin-left:373.45pt;margin-top:-20.4pt;width:2.5pt;height:42.65pt;z-index:25187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">
                <v:imagedata r:id="rId237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870208" behindDoc="0" locked="0" layoutInCell="1" allowOverlap="1">
                <wp:simplePos x="0" y="0"/>
                <wp:positionH relativeFrom="column">
                  <wp:posOffset>6308966</wp:posOffset>
                </wp:positionH>
                <wp:positionV relativeFrom="paragraph">
                  <wp:posOffset>147287</wp:posOffset>
                </wp:positionV>
                <wp:extent cx="15120" cy="11520"/>
                <wp:effectExtent l="57150" t="38100" r="42545" b="45720"/>
                <wp:wrapNone/>
                <wp:docPr id="336" name="Ink 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">
                      <w14:nvContentPartPr>
                        <w14:cNvContentPartPr/>
                      </w14:nvContentPartPr>
                      <w14:xfrm>
                        <a:off x="0" y="0"/>
                        <a:ext cx="1512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09D304" id="Ink 336" o:spid="_x0000_s1026" type="#_x0000_t75" style="position:absolute;margin-left:496pt;margin-top:10.85pt;width:2.25pt;height:2.3pt;z-index:25187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">
                <v:imagedata r:id="rId239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867136" behindDoc="0" locked="0" layoutInCell="1" allowOverlap="1">
                <wp:simplePos x="0" y="0"/>
                <wp:positionH relativeFrom="column">
                  <wp:posOffset>6676526</wp:posOffset>
                </wp:positionH>
                <wp:positionV relativeFrom="paragraph">
                  <wp:posOffset>-37393</wp:posOffset>
                </wp:positionV>
                <wp:extent cx="22680" cy="136440"/>
                <wp:effectExtent l="38100" t="38100" r="53975" b="54610"/>
                <wp:wrapNone/>
                <wp:docPr id="333" name="Ink 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">
                      <w14:nvContentPartPr>
                        <w14:cNvContentPartPr/>
                      </w14:nvContentPartPr>
                      <w14:xfrm>
                        <a:off x="0" y="0"/>
                        <a:ext cx="2268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7F4086" id="Ink 333" o:spid="_x0000_s1026" type="#_x0000_t75" style="position:absolute;margin-left:524.85pt;margin-top:-3.65pt;width:3.3pt;height:12.1pt;z-index:25186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">
                <v:imagedata r:id="rId241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866112" behindDoc="0" locked="0" layoutInCell="1" allowOverlap="1">
                <wp:simplePos x="0" y="0"/>
                <wp:positionH relativeFrom="column">
                  <wp:posOffset>6596246</wp:posOffset>
                </wp:positionH>
                <wp:positionV relativeFrom="paragraph">
                  <wp:posOffset>4727</wp:posOffset>
                </wp:positionV>
                <wp:extent cx="82800" cy="63360"/>
                <wp:effectExtent l="38100" t="38100" r="50800" b="51435"/>
                <wp:wrapNone/>
                <wp:docPr id="332" name="Ink 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">
                      <w14:nvContentPartPr>
                        <w14:cNvContentPartPr/>
                      </w14:nvContentPartPr>
                      <w14:xfrm>
                        <a:off x="0" y="0"/>
                        <a:ext cx="8280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008CB6" id="Ink 332" o:spid="_x0000_s1026" type="#_x0000_t75" style="position:absolute;margin-left:518.55pt;margin-top:-.4pt;width:8pt;height:6.6pt;z-index:25186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">
                <v:imagedata r:id="rId243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865088" behindDoc="0" locked="0" layoutInCell="1" allowOverlap="1">
                <wp:simplePos x="0" y="0"/>
                <wp:positionH relativeFrom="column">
                  <wp:posOffset>6535766</wp:posOffset>
                </wp:positionH>
                <wp:positionV relativeFrom="paragraph">
                  <wp:posOffset>4007</wp:posOffset>
                </wp:positionV>
                <wp:extent cx="69480" cy="54360"/>
                <wp:effectExtent l="38100" t="38100" r="45085" b="60325"/>
                <wp:wrapNone/>
                <wp:docPr id="331" name="Ink 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">
                      <w14:nvContentPartPr>
                        <w14:cNvContentPartPr/>
                      </w14:nvContentPartPr>
                      <w14:xfrm>
                        <a:off x="0" y="0"/>
                        <a:ext cx="69480" cy="5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59FE66" id="Ink 331" o:spid="_x0000_s1026" type="#_x0000_t75" style="position:absolute;margin-left:513.95pt;margin-top:-.5pt;width:6.25pt;height:5.95pt;z-index:25186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">
                <v:imagedata r:id="rId245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864064" behindDoc="0" locked="0" layoutInCell="1" allowOverlap="1">
                <wp:simplePos x="0" y="0"/>
                <wp:positionH relativeFrom="column">
                  <wp:posOffset>6403286</wp:posOffset>
                </wp:positionH>
                <wp:positionV relativeFrom="paragraph">
                  <wp:posOffset>-2473</wp:posOffset>
                </wp:positionV>
                <wp:extent cx="122760" cy="67320"/>
                <wp:effectExtent l="57150" t="38100" r="48895" b="46990"/>
                <wp:wrapNone/>
                <wp:docPr id="330" name="Ink 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">
                      <w14:nvContentPartPr>
                        <w14:cNvContentPartPr/>
                      </w14:nvContentPartPr>
                      <w14:xfrm>
                        <a:off x="0" y="0"/>
                        <a:ext cx="12276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086100" id="Ink 330" o:spid="_x0000_s1026" type="#_x0000_t75" style="position:absolute;margin-left:503.4pt;margin-top:-.95pt;width:10.6pt;height:6.9pt;z-index:25186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">
                <v:imagedata r:id="rId247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863040" behindDoc="0" locked="0" layoutInCell="1" allowOverlap="1">
                <wp:simplePos x="0" y="0"/>
                <wp:positionH relativeFrom="column">
                  <wp:posOffset>6278726</wp:posOffset>
                </wp:positionH>
                <wp:positionV relativeFrom="paragraph">
                  <wp:posOffset>4007</wp:posOffset>
                </wp:positionV>
                <wp:extent cx="116280" cy="63720"/>
                <wp:effectExtent l="57150" t="38100" r="55245" b="50800"/>
                <wp:wrapNone/>
                <wp:docPr id="329" name="Ink 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">
                      <w14:nvContentPartPr>
                        <w14:cNvContentPartPr/>
                      </w14:nvContentPartPr>
                      <w14:xfrm>
                        <a:off x="0" y="0"/>
                        <a:ext cx="11628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324D43" id="Ink 329" o:spid="_x0000_s1026" type="#_x0000_t75" style="position:absolute;margin-left:493.6pt;margin-top:-.5pt;width:10.75pt;height:6.65pt;z-index:25186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">
                <v:imagedata r:id="rId249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862016" behindDoc="0" locked="0" layoutInCell="1" allowOverlap="1">
                <wp:simplePos x="0" y="0"/>
                <wp:positionH relativeFrom="column">
                  <wp:posOffset>6173966</wp:posOffset>
                </wp:positionH>
                <wp:positionV relativeFrom="paragraph">
                  <wp:posOffset>3287</wp:posOffset>
                </wp:positionV>
                <wp:extent cx="74880" cy="102600"/>
                <wp:effectExtent l="38100" t="38100" r="59055" b="50165"/>
                <wp:wrapNone/>
                <wp:docPr id="328" name="Ink 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">
                      <w14:nvContentPartPr>
                        <w14:cNvContentPartPr/>
                      </w14:nvContentPartPr>
                      <w14:xfrm>
                        <a:off x="0" y="0"/>
                        <a:ext cx="7488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D13CB1" id="Ink 328" o:spid="_x0000_s1026" type="#_x0000_t75" style="position:absolute;margin-left:485.35pt;margin-top:-.55pt;width:7.6pt;height:9.75pt;z-index:25186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">
                <v:imagedata r:id="rId251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860992" behindDoc="0" locked="0" layoutInCell="1" allowOverlap="1">
                <wp:simplePos x="0" y="0"/>
                <wp:positionH relativeFrom="column">
                  <wp:posOffset>6047246</wp:posOffset>
                </wp:positionH>
                <wp:positionV relativeFrom="paragraph">
                  <wp:posOffset>10847</wp:posOffset>
                </wp:positionV>
                <wp:extent cx="113760" cy="69120"/>
                <wp:effectExtent l="38100" t="38100" r="38735" b="45720"/>
                <wp:wrapNone/>
                <wp:docPr id="327" name="Ink 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">
                      <w14:nvContentPartPr>
                        <w14:cNvContentPartPr/>
                      </w14:nvContentPartPr>
                      <w14:xfrm>
                        <a:off x="0" y="0"/>
                        <a:ext cx="11376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0BEFEE" id="Ink 327" o:spid="_x0000_s1026" type="#_x0000_t75" style="position:absolute;margin-left:475.35pt;margin-top:.1pt;width:10.1pt;height:7.05pt;z-index:25186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">
                <v:imagedata r:id="rId253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859968" behindDoc="0" locked="0" layoutInCell="1" allowOverlap="1">
                <wp:simplePos x="0" y="0"/>
                <wp:positionH relativeFrom="column">
                  <wp:posOffset>5881646</wp:posOffset>
                </wp:positionH>
                <wp:positionV relativeFrom="paragraph">
                  <wp:posOffset>7967</wp:posOffset>
                </wp:positionV>
                <wp:extent cx="107640" cy="69480"/>
                <wp:effectExtent l="38100" t="38100" r="45085" b="45085"/>
                <wp:wrapNone/>
                <wp:docPr id="326" name="Ink 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">
                      <w14:nvContentPartPr>
                        <w14:cNvContentPartPr/>
                      </w14:nvContentPartPr>
                      <w14:xfrm>
                        <a:off x="0" y="0"/>
                        <a:ext cx="10764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197F32" id="Ink 326" o:spid="_x0000_s1026" type="#_x0000_t75" style="position:absolute;margin-left:462.3pt;margin-top:-.15pt;width:10.15pt;height:7.05pt;z-index:25185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">
                <v:imagedata r:id="rId255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858944" behindDoc="0" locked="0" layoutInCell="1" allowOverlap="1">
                <wp:simplePos x="0" y="0"/>
                <wp:positionH relativeFrom="column">
                  <wp:posOffset>5694086</wp:posOffset>
                </wp:positionH>
                <wp:positionV relativeFrom="paragraph">
                  <wp:posOffset>16607</wp:posOffset>
                </wp:positionV>
                <wp:extent cx="126720" cy="74160"/>
                <wp:effectExtent l="38100" t="38100" r="45085" b="59690"/>
                <wp:wrapNone/>
                <wp:docPr id="325" name="Ink 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">
                      <w14:nvContentPartPr>
                        <w14:cNvContentPartPr/>
                      </w14:nvContentPartPr>
                      <w14:xfrm>
                        <a:off x="0" y="0"/>
                        <a:ext cx="12672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0C5C44" id="Ink 325" o:spid="_x0000_s1026" type="#_x0000_t75" style="position:absolute;margin-left:447.85pt;margin-top:.55pt;width:10.6pt;height:7.45pt;z-index:25185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">
                <v:imagedata r:id="rId257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857920" behindDoc="0" locked="0" layoutInCell="1" allowOverlap="1">
                <wp:simplePos x="0" y="0"/>
                <wp:positionH relativeFrom="column">
                  <wp:posOffset>5643686</wp:posOffset>
                </wp:positionH>
                <wp:positionV relativeFrom="paragraph">
                  <wp:posOffset>38927</wp:posOffset>
                </wp:positionV>
                <wp:extent cx="68760" cy="60120"/>
                <wp:effectExtent l="38100" t="38100" r="45720" b="54610"/>
                <wp:wrapNone/>
                <wp:docPr id="324" name="Ink 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">
                      <w14:nvContentPartPr>
                        <w14:cNvContentPartPr/>
                      </w14:nvContentPartPr>
                      <w14:xfrm>
                        <a:off x="0" y="0"/>
                        <a:ext cx="6876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5C3D9B" id="Ink 324" o:spid="_x0000_s1026" type="#_x0000_t75" style="position:absolute;margin-left:443.85pt;margin-top:2.25pt;width:6.75pt;height:6.4pt;z-index:25185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">
                <v:imagedata r:id="rId259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856896" behindDoc="0" locked="0" layoutInCell="1" allowOverlap="1">
                <wp:simplePos x="0" y="0"/>
                <wp:positionH relativeFrom="column">
                  <wp:posOffset>5642966</wp:posOffset>
                </wp:positionH>
                <wp:positionV relativeFrom="paragraph">
                  <wp:posOffset>37487</wp:posOffset>
                </wp:positionV>
                <wp:extent cx="13680" cy="91080"/>
                <wp:effectExtent l="38100" t="38100" r="43815" b="42545"/>
                <wp:wrapNone/>
                <wp:docPr id="323" name="Ink 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">
                      <w14:nvContentPartPr>
                        <w14:cNvContentPartPr/>
                      </w14:nvContentPartPr>
                      <w14:xfrm>
                        <a:off x="0" y="0"/>
                        <a:ext cx="1368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292588" id="Ink 323" o:spid="_x0000_s1026" type="#_x0000_t75" style="position:absolute;margin-left:444.2pt;margin-top:2.25pt;width:2.1pt;height:8.7pt;z-index:25185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">
                <v:imagedata r:id="rId261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855872" behindDoc="0" locked="0" layoutInCell="1" allowOverlap="1">
                <wp:simplePos x="0" y="0"/>
                <wp:positionH relativeFrom="column">
                  <wp:posOffset>5569886</wp:posOffset>
                </wp:positionH>
                <wp:positionV relativeFrom="paragraph">
                  <wp:posOffset>20927</wp:posOffset>
                </wp:positionV>
                <wp:extent cx="58680" cy="68760"/>
                <wp:effectExtent l="38100" t="38100" r="55880" b="45720"/>
                <wp:wrapNone/>
                <wp:docPr id="322" name="Ink 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">
                      <w14:nvContentPartPr>
                        <w14:cNvContentPartPr/>
                      </w14:nvContentPartPr>
                      <w14:xfrm>
                        <a:off x="0" y="0"/>
                        <a:ext cx="5868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C7FDEC" id="Ink 322" o:spid="_x0000_s1026" type="#_x0000_t75" style="position:absolute;margin-left:437.75pt;margin-top:.9pt;width:6.2pt;height:6.95pt;z-index:25185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">
                <v:imagedata r:id="rId263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854848" behindDoc="0" locked="0" layoutInCell="1" allowOverlap="1">
                <wp:simplePos x="0" y="0"/>
                <wp:positionH relativeFrom="column">
                  <wp:posOffset>5532086</wp:posOffset>
                </wp:positionH>
                <wp:positionV relativeFrom="paragraph">
                  <wp:posOffset>5087</wp:posOffset>
                </wp:positionV>
                <wp:extent cx="9720" cy="92520"/>
                <wp:effectExtent l="57150" t="38100" r="47625" b="41275"/>
                <wp:wrapNone/>
                <wp:docPr id="321" name="Ink 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">
                      <w14:nvContentPartPr>
                        <w14:cNvContentPartPr/>
                      </w14:nvContentPartPr>
                      <w14:xfrm>
                        <a:off x="0" y="0"/>
                        <a:ext cx="972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6C0C03" id="Ink 321" o:spid="_x0000_s1026" type="#_x0000_t75" style="position:absolute;margin-left:434.8pt;margin-top:-.3pt;width:1.95pt;height:8.85pt;z-index:25185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">
                <v:imagedata r:id="rId265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853824" behindDoc="0" locked="0" layoutInCell="1" allowOverlap="1">
                <wp:simplePos x="0" y="0"/>
                <wp:positionH relativeFrom="column">
                  <wp:posOffset>5417606</wp:posOffset>
                </wp:positionH>
                <wp:positionV relativeFrom="paragraph">
                  <wp:posOffset>24167</wp:posOffset>
                </wp:positionV>
                <wp:extent cx="70200" cy="83520"/>
                <wp:effectExtent l="38100" t="57150" r="44450" b="50165"/>
                <wp:wrapNone/>
                <wp:docPr id="320" name="Ink 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">
                      <w14:nvContentPartPr>
                        <w14:cNvContentPartPr/>
                      </w14:nvContentPartPr>
                      <w14:xfrm>
                        <a:off x="0" y="0"/>
                        <a:ext cx="7020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E8BFF9" id="Ink 320" o:spid="_x0000_s1026" type="#_x0000_t75" style="position:absolute;margin-left:425.8pt;margin-top:1.15pt;width:7.15pt;height:8.15pt;z-index:25185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">
                <v:imagedata r:id="rId267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852800" behindDoc="0" locked="0" layoutInCell="1" allowOverlap="1">
                <wp:simplePos x="0" y="0"/>
                <wp:positionH relativeFrom="column">
                  <wp:posOffset>5267846</wp:posOffset>
                </wp:positionH>
                <wp:positionV relativeFrom="paragraph">
                  <wp:posOffset>32807</wp:posOffset>
                </wp:positionV>
                <wp:extent cx="79200" cy="78120"/>
                <wp:effectExtent l="19050" t="57150" r="54610" b="55245"/>
                <wp:wrapNone/>
                <wp:docPr id="319" name="Ink 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">
                      <w14:nvContentPartPr>
                        <w14:cNvContentPartPr/>
                      </w14:nvContentPartPr>
                      <w14:xfrm>
                        <a:off x="0" y="0"/>
                        <a:ext cx="7920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7659A2" id="Ink 319" o:spid="_x0000_s1026" type="#_x0000_t75" style="position:absolute;margin-left:414.25pt;margin-top:1.9pt;width:7.45pt;height:7.65pt;z-index:25185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">
                <v:imagedata r:id="rId269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851776" behindDoc="0" locked="0" layoutInCell="1" allowOverlap="1">
                <wp:simplePos x="0" y="0"/>
                <wp:positionH relativeFrom="column">
                  <wp:posOffset>5200886</wp:posOffset>
                </wp:positionH>
                <wp:positionV relativeFrom="paragraph">
                  <wp:posOffset>17687</wp:posOffset>
                </wp:positionV>
                <wp:extent cx="57600" cy="97560"/>
                <wp:effectExtent l="38100" t="38100" r="38100" b="55245"/>
                <wp:wrapNone/>
                <wp:docPr id="318" name="Ink 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">
                      <w14:nvContentPartPr>
                        <w14:cNvContentPartPr/>
                      </w14:nvContentPartPr>
                      <w14:xfrm>
                        <a:off x="0" y="0"/>
                        <a:ext cx="5760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B5931C" id="Ink 318" o:spid="_x0000_s1026" type="#_x0000_t75" style="position:absolute;margin-left:409.05pt;margin-top:.95pt;width:5.4pt;height:9pt;z-index:25185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">
                <v:imagedata r:id="rId271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850752" behindDoc="0" locked="0" layoutInCell="1" allowOverlap="1">
                <wp:simplePos x="0" y="0"/>
                <wp:positionH relativeFrom="column">
                  <wp:posOffset>5165966</wp:posOffset>
                </wp:positionH>
                <wp:positionV relativeFrom="paragraph">
                  <wp:posOffset>4367</wp:posOffset>
                </wp:positionV>
                <wp:extent cx="21240" cy="1800"/>
                <wp:effectExtent l="38100" t="38100" r="36195" b="55880"/>
                <wp:wrapNone/>
                <wp:docPr id="317" name="Ink 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">
                      <w14:nvContentPartPr>
                        <w14:cNvContentPartPr/>
                      </w14:nvContentPartPr>
                      <w14:xfrm>
                        <a:off x="0" y="0"/>
                        <a:ext cx="2124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3B45B1" id="Ink 317" o:spid="_x0000_s1026" type="#_x0000_t75" style="position:absolute;margin-left:406.05pt;margin-top:-.5pt;width:2.5pt;height:1.9pt;z-index:25185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">
                <v:imagedata r:id="rId273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849728" behindDoc="0" locked="0" layoutInCell="1" allowOverlap="1">
                <wp:simplePos x="0" y="0"/>
                <wp:positionH relativeFrom="column">
                  <wp:posOffset>5081366</wp:posOffset>
                </wp:positionH>
                <wp:positionV relativeFrom="paragraph">
                  <wp:posOffset>38567</wp:posOffset>
                </wp:positionV>
                <wp:extent cx="105480" cy="71640"/>
                <wp:effectExtent l="19050" t="38100" r="46990" b="43180"/>
                <wp:wrapNone/>
                <wp:docPr id="316" name="Ink 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">
                      <w14:nvContentPartPr>
                        <w14:cNvContentPartPr/>
                      </w14:nvContentPartPr>
                      <w14:xfrm>
                        <a:off x="0" y="0"/>
                        <a:ext cx="10548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4E2D2C" id="Ink 316" o:spid="_x0000_s1026" type="#_x0000_t75" style="position:absolute;margin-left:399.5pt;margin-top:2.3pt;width:9.4pt;height:7.25pt;z-index:25184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">
                <v:imagedata r:id="rId275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848704" behindDoc="0" locked="0" layoutInCell="1" allowOverlap="1">
                <wp:simplePos x="0" y="0"/>
                <wp:positionH relativeFrom="column">
                  <wp:posOffset>5065526</wp:posOffset>
                </wp:positionH>
                <wp:positionV relativeFrom="paragraph">
                  <wp:posOffset>-3913</wp:posOffset>
                </wp:positionV>
                <wp:extent cx="54360" cy="105120"/>
                <wp:effectExtent l="38100" t="38100" r="41275" b="47625"/>
                <wp:wrapNone/>
                <wp:docPr id="315" name="Ink 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">
                      <w14:nvContentPartPr>
                        <w14:cNvContentPartPr/>
                      </w14:nvContentPartPr>
                      <w14:xfrm>
                        <a:off x="0" y="0"/>
                        <a:ext cx="5436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4814C0" id="Ink 315" o:spid="_x0000_s1026" type="#_x0000_t75" style="position:absolute;margin-left:398.35pt;margin-top:-.8pt;width:5.65pt;height:9.65pt;z-index:25184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">
                <v:imagedata r:id="rId277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847680" behindDoc="0" locked="0" layoutInCell="1" allowOverlap="1">
                <wp:simplePos x="0" y="0"/>
                <wp:positionH relativeFrom="column">
                  <wp:posOffset>5056526</wp:posOffset>
                </wp:positionH>
                <wp:positionV relativeFrom="paragraph">
                  <wp:posOffset>43247</wp:posOffset>
                </wp:positionV>
                <wp:extent cx="6120" cy="64080"/>
                <wp:effectExtent l="57150" t="38100" r="51435" b="50800"/>
                <wp:wrapNone/>
                <wp:docPr id="314" name="Ink 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">
                      <w14:nvContentPartPr>
                        <w14:cNvContentPartPr/>
                      </w14:nvContentPartPr>
                      <w14:xfrm>
                        <a:off x="0" y="0"/>
                        <a:ext cx="612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AD0F88" id="Ink 314" o:spid="_x0000_s1026" type="#_x0000_t75" style="position:absolute;margin-left:397.35pt;margin-top:2.65pt;width:2.2pt;height:6.65pt;z-index:25184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">
                <v:imagedata r:id="rId279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846656" behindDoc="0" locked="0" layoutInCell="1" allowOverlap="1">
                <wp:simplePos x="0" y="0"/>
                <wp:positionH relativeFrom="column">
                  <wp:posOffset>4962926</wp:posOffset>
                </wp:positionH>
                <wp:positionV relativeFrom="paragraph">
                  <wp:posOffset>26327</wp:posOffset>
                </wp:positionV>
                <wp:extent cx="60120" cy="97560"/>
                <wp:effectExtent l="38100" t="38100" r="54610" b="55245"/>
                <wp:wrapNone/>
                <wp:docPr id="313" name="Ink 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">
                      <w14:nvContentPartPr>
                        <w14:cNvContentPartPr/>
                      </w14:nvContentPartPr>
                      <w14:xfrm>
                        <a:off x="0" y="0"/>
                        <a:ext cx="6012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0B5DAC" id="Ink 313" o:spid="_x0000_s1026" type="#_x0000_t75" style="position:absolute;margin-left:390pt;margin-top:1.3pt;width:6.25pt;height:9.3pt;z-index:25184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">
                <v:imagedata r:id="rId281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845632" behindDoc="0" locked="0" layoutInCell="1" allowOverlap="1">
                <wp:simplePos x="0" y="0"/>
                <wp:positionH relativeFrom="column">
                  <wp:posOffset>4904246</wp:posOffset>
                </wp:positionH>
                <wp:positionV relativeFrom="paragraph">
                  <wp:posOffset>26687</wp:posOffset>
                </wp:positionV>
                <wp:extent cx="49680" cy="91440"/>
                <wp:effectExtent l="57150" t="57150" r="26670" b="41910"/>
                <wp:wrapNone/>
                <wp:docPr id="312" name="Ink 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">
                      <w14:nvContentPartPr>
                        <w14:cNvContentPartPr/>
                      </w14:nvContentPartPr>
                      <w14:xfrm>
                        <a:off x="0" y="0"/>
                        <a:ext cx="4968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0D53F8" id="Ink 312" o:spid="_x0000_s1026" type="#_x0000_t75" style="position:absolute;margin-left:385.35pt;margin-top:1.45pt;width:5.55pt;height:8.65pt;z-index:25184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">
                <v:imagedata r:id="rId283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844608" behindDoc="0" locked="0" layoutInCell="1" allowOverlap="1">
                <wp:simplePos x="0" y="0"/>
                <wp:positionH relativeFrom="column">
                  <wp:posOffset>4794446</wp:posOffset>
                </wp:positionH>
                <wp:positionV relativeFrom="paragraph">
                  <wp:posOffset>8687</wp:posOffset>
                </wp:positionV>
                <wp:extent cx="95760" cy="72720"/>
                <wp:effectExtent l="38100" t="38100" r="57150" b="41910"/>
                <wp:wrapNone/>
                <wp:docPr id="311" name="Ink 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">
                      <w14:nvContentPartPr>
                        <w14:cNvContentPartPr/>
                      </w14:nvContentPartPr>
                      <w14:xfrm>
                        <a:off x="0" y="0"/>
                        <a:ext cx="9576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F1B2F4" id="Ink 311" o:spid="_x0000_s1026" type="#_x0000_t75" style="position:absolute;margin-left:376.8pt;margin-top:-.1pt;width:9.05pt;height:7.35pt;z-index:25184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">
                <v:imagedata r:id="rId285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843584" behindDoc="0" locked="0" layoutInCell="1" allowOverlap="1">
                <wp:simplePos x="0" y="0"/>
                <wp:positionH relativeFrom="column">
                  <wp:posOffset>4814246</wp:posOffset>
                </wp:positionH>
                <wp:positionV relativeFrom="paragraph">
                  <wp:posOffset>14447</wp:posOffset>
                </wp:positionV>
                <wp:extent cx="14400" cy="108000"/>
                <wp:effectExtent l="38100" t="38100" r="43180" b="44450"/>
                <wp:wrapNone/>
                <wp:docPr id="310" name="Ink 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">
                      <w14:nvContentPartPr>
                        <w14:cNvContentPartPr/>
                      </w14:nvContentPartPr>
                      <w14:xfrm>
                        <a:off x="0" y="0"/>
                        <a:ext cx="1440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6B3F9D" id="Ink 310" o:spid="_x0000_s1026" type="#_x0000_t75" style="position:absolute;margin-left:378.8pt;margin-top:.4pt;width:2.2pt;height:10.05pt;z-index:25184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">
                <v:imagedata r:id="rId287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801600" behindDoc="0" locked="0" layoutInCell="1" allowOverlap="1">
                <wp:simplePos x="0" y="0"/>
                <wp:positionH relativeFrom="column">
                  <wp:posOffset>3588806</wp:posOffset>
                </wp:positionH>
                <wp:positionV relativeFrom="paragraph">
                  <wp:posOffset>11567</wp:posOffset>
                </wp:positionV>
                <wp:extent cx="105480" cy="83520"/>
                <wp:effectExtent l="38100" t="57150" r="46990" b="50165"/>
                <wp:wrapNone/>
                <wp:docPr id="269" name="Ink 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">
                      <w14:nvContentPartPr>
                        <w14:cNvContentPartPr/>
                      </w14:nvContentPartPr>
                      <w14:xfrm>
                        <a:off x="0" y="0"/>
                        <a:ext cx="10548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E70842" id="Ink 269" o:spid="_x0000_s1026" type="#_x0000_t75" style="position:absolute;margin-left:282.05pt;margin-top:.1pt;width:9pt;height:8.25pt;z-index:25180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">
                <v:imagedata r:id="rId289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800576" behindDoc="0" locked="0" layoutInCell="1" allowOverlap="1">
                <wp:simplePos x="0" y="0"/>
                <wp:positionH relativeFrom="column">
                  <wp:posOffset>3484406</wp:posOffset>
                </wp:positionH>
                <wp:positionV relativeFrom="paragraph">
                  <wp:posOffset>18407</wp:posOffset>
                </wp:positionV>
                <wp:extent cx="80640" cy="77760"/>
                <wp:effectExtent l="19050" t="57150" r="53340" b="55880"/>
                <wp:wrapNone/>
                <wp:docPr id="268" name="Ink 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">
                      <w14:nvContentPartPr>
                        <w14:cNvContentPartPr/>
                      </w14:nvContentPartPr>
                      <w14:xfrm>
                        <a:off x="0" y="0"/>
                        <a:ext cx="8064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8082ED" id="Ink 268" o:spid="_x0000_s1026" type="#_x0000_t75" style="position:absolute;margin-left:273.8pt;margin-top:.7pt;width:7.45pt;height:7.7pt;z-index:25180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">
                <v:imagedata r:id="rId291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798528" behindDoc="0" locked="0" layoutInCell="1" allowOverlap="1">
                <wp:simplePos x="0" y="0"/>
                <wp:positionH relativeFrom="column">
                  <wp:posOffset>3445886</wp:posOffset>
                </wp:positionH>
                <wp:positionV relativeFrom="paragraph">
                  <wp:posOffset>21287</wp:posOffset>
                </wp:positionV>
                <wp:extent cx="9720" cy="77760"/>
                <wp:effectExtent l="57150" t="38100" r="47625" b="55880"/>
                <wp:wrapNone/>
                <wp:docPr id="266" name="Ink 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">
                      <w14:nvContentPartPr>
                        <w14:cNvContentPartPr/>
                      </w14:nvContentPartPr>
                      <w14:xfrm>
                        <a:off x="0" y="0"/>
                        <a:ext cx="972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574C2F" id="Ink 266" o:spid="_x0000_s1026" type="#_x0000_t75" style="position:absolute;margin-left:270.6pt;margin-top:.95pt;width:2pt;height:7.7pt;z-index:2517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">
                <v:imagedata r:id="rId293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797504" behindDoc="0" locked="0" layoutInCell="1" allowOverlap="1">
                <wp:simplePos x="0" y="0"/>
                <wp:positionH relativeFrom="column">
                  <wp:posOffset>3348326</wp:posOffset>
                </wp:positionH>
                <wp:positionV relativeFrom="paragraph">
                  <wp:posOffset>-4273</wp:posOffset>
                </wp:positionV>
                <wp:extent cx="67320" cy="104040"/>
                <wp:effectExtent l="38100" t="38100" r="46990" b="48895"/>
                <wp:wrapNone/>
                <wp:docPr id="265" name="Ink 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">
                      <w14:nvContentPartPr>
                        <w14:cNvContentPartPr/>
                      </w14:nvContentPartPr>
                      <w14:xfrm>
                        <a:off x="0" y="0"/>
                        <a:ext cx="6732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AFC3E5" id="Ink 265" o:spid="_x0000_s1026" type="#_x0000_t75" style="position:absolute;margin-left:262.95pt;margin-top:-1.05pt;width:6.6pt;height:9.75pt;z-index:2517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">
                <v:imagedata r:id="rId295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796480" behindDoc="0" locked="0" layoutInCell="1" allowOverlap="1">
                <wp:simplePos x="0" y="0"/>
                <wp:positionH relativeFrom="column">
                  <wp:posOffset>3277046</wp:posOffset>
                </wp:positionH>
                <wp:positionV relativeFrom="paragraph">
                  <wp:posOffset>-21193</wp:posOffset>
                </wp:positionV>
                <wp:extent cx="11160" cy="117000"/>
                <wp:effectExtent l="57150" t="38100" r="46355" b="54610"/>
                <wp:wrapNone/>
                <wp:docPr id="264" name="Ink 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">
                      <w14:nvContentPartPr>
                        <w14:cNvContentPartPr/>
                      </w14:nvContentPartPr>
                      <w14:xfrm>
                        <a:off x="0" y="0"/>
                        <a:ext cx="1116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457A1B" id="Ink 264" o:spid="_x0000_s1026" type="#_x0000_t75" style="position:absolute;margin-left:257.25pt;margin-top:-2.4pt;width:2.3pt;height:10.65pt;z-index:25179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">
                <v:imagedata r:id="rId297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795456" behindDoc="0" locked="0" layoutInCell="1" allowOverlap="1">
                <wp:simplePos x="0" y="0"/>
                <wp:positionH relativeFrom="column">
                  <wp:posOffset>3068246</wp:posOffset>
                </wp:positionH>
                <wp:positionV relativeFrom="paragraph">
                  <wp:posOffset>3287</wp:posOffset>
                </wp:positionV>
                <wp:extent cx="193320" cy="93960"/>
                <wp:effectExtent l="0" t="38100" r="35560" b="59055"/>
                <wp:wrapNone/>
                <wp:docPr id="263" name="Ink 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">
                      <w14:nvContentPartPr>
                        <w14:cNvContentPartPr/>
                      </w14:nvContentPartPr>
                      <w14:xfrm>
                        <a:off x="0" y="0"/>
                        <a:ext cx="19332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23ECEA" id="Ink 263" o:spid="_x0000_s1026" type="#_x0000_t75" style="position:absolute;margin-left:240.85pt;margin-top:-.55pt;width:16.15pt;height:9pt;z-index:2517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">
                <v:imagedata r:id="rId299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794432" behindDoc="0" locked="0" layoutInCell="1" allowOverlap="1">
                <wp:simplePos x="0" y="0"/>
                <wp:positionH relativeFrom="column">
                  <wp:posOffset>3088766</wp:posOffset>
                </wp:positionH>
                <wp:positionV relativeFrom="paragraph">
                  <wp:posOffset>-20833</wp:posOffset>
                </wp:positionV>
                <wp:extent cx="9000" cy="101880"/>
                <wp:effectExtent l="38100" t="19050" r="48260" b="50800"/>
                <wp:wrapNone/>
                <wp:docPr id="262" name="Ink 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">
                      <w14:nvContentPartPr>
                        <w14:cNvContentPartPr/>
                      </w14:nvContentPartPr>
                      <w14:xfrm>
                        <a:off x="0" y="0"/>
                        <a:ext cx="900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7E7943" id="Ink 262" o:spid="_x0000_s1026" type="#_x0000_t75" style="position:absolute;margin-left:242.8pt;margin-top:-2.25pt;width:1.9pt;height:9.4pt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">
                <v:imagedata r:id="rId301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793408" behindDoc="0" locked="0" layoutInCell="1" allowOverlap="1">
                <wp:simplePos x="0" y="0"/>
                <wp:positionH relativeFrom="column">
                  <wp:posOffset>2985086</wp:posOffset>
                </wp:positionH>
                <wp:positionV relativeFrom="paragraph">
                  <wp:posOffset>20207</wp:posOffset>
                </wp:positionV>
                <wp:extent cx="71640" cy="76680"/>
                <wp:effectExtent l="38100" t="57150" r="43180" b="38100"/>
                <wp:wrapNone/>
                <wp:docPr id="261" name="Ink 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">
                      <w14:nvContentPartPr>
                        <w14:cNvContentPartPr/>
                      </w14:nvContentPartPr>
                      <w14:xfrm>
                        <a:off x="0" y="0"/>
                        <a:ext cx="7164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0B1745" id="Ink 261" o:spid="_x0000_s1026" type="#_x0000_t75" style="position:absolute;margin-left:234.35pt;margin-top:.85pt;width:6.75pt;height:7.65pt;z-index:2517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">
                <v:imagedata r:id="rId303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792384" behindDoc="0" locked="0" layoutInCell="1" allowOverlap="1">
                <wp:simplePos x="0" y="0"/>
                <wp:positionH relativeFrom="column">
                  <wp:posOffset>2906246</wp:posOffset>
                </wp:positionH>
                <wp:positionV relativeFrom="paragraph">
                  <wp:posOffset>25247</wp:posOffset>
                </wp:positionV>
                <wp:extent cx="57600" cy="80280"/>
                <wp:effectExtent l="38100" t="57150" r="57150" b="53340"/>
                <wp:wrapNone/>
                <wp:docPr id="260" name="Ink 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">
                      <w14:nvContentPartPr>
                        <w14:cNvContentPartPr/>
                      </w14:nvContentPartPr>
                      <w14:xfrm>
                        <a:off x="0" y="0"/>
                        <a:ext cx="5760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568329" id="Ink 260" o:spid="_x0000_s1026" type="#_x0000_t75" style="position:absolute;margin-left:228pt;margin-top:1.25pt;width:6.2pt;height:7.9pt;z-index:2517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">
                <v:imagedata r:id="rId305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791360" behindDoc="0" locked="0" layoutInCell="1" allowOverlap="1">
                <wp:simplePos x="0" y="0"/>
                <wp:positionH relativeFrom="column">
                  <wp:posOffset>2820566</wp:posOffset>
                </wp:positionH>
                <wp:positionV relativeFrom="paragraph">
                  <wp:posOffset>25247</wp:posOffset>
                </wp:positionV>
                <wp:extent cx="76320" cy="75600"/>
                <wp:effectExtent l="38100" t="57150" r="38100" b="57785"/>
                <wp:wrapNone/>
                <wp:docPr id="259" name="Ink 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">
                      <w14:nvContentPartPr>
                        <w14:cNvContentPartPr/>
                      </w14:nvContentPartPr>
                      <w14:xfrm>
                        <a:off x="0" y="0"/>
                        <a:ext cx="7632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EA04EE" id="Ink 259" o:spid="_x0000_s1026" type="#_x0000_t75" style="position:absolute;margin-left:221.55pt;margin-top:1.25pt;width:6.7pt;height:7.5pt;z-index:2517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">
                <v:imagedata r:id="rId307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790336" behindDoc="0" locked="0" layoutInCell="1" allowOverlap="1">
                <wp:simplePos x="0" y="0"/>
                <wp:positionH relativeFrom="column">
                  <wp:posOffset>2780966</wp:posOffset>
                </wp:positionH>
                <wp:positionV relativeFrom="paragraph">
                  <wp:posOffset>-1393</wp:posOffset>
                </wp:positionV>
                <wp:extent cx="20160" cy="15840"/>
                <wp:effectExtent l="38100" t="57150" r="37465" b="41910"/>
                <wp:wrapNone/>
                <wp:docPr id="258" name="Ink 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">
                      <w14:nvContentPartPr>
                        <w14:cNvContentPartPr/>
                      </w14:nvContentPartPr>
                      <w14:xfrm>
                        <a:off x="0" y="0"/>
                        <a:ext cx="2016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FCE9C6" id="Ink 258" o:spid="_x0000_s1026" type="#_x0000_t75" style="position:absolute;margin-left:218.3pt;margin-top:-.8pt;width:2.4pt;height:2.15pt;z-index:25179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">
                <v:imagedata r:id="rId309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789312" behindDoc="0" locked="0" layoutInCell="1" allowOverlap="1">
                <wp:simplePos x="0" y="0"/>
                <wp:positionH relativeFrom="column">
                  <wp:posOffset>2714006</wp:posOffset>
                </wp:positionH>
                <wp:positionV relativeFrom="paragraph">
                  <wp:posOffset>18047</wp:posOffset>
                </wp:positionV>
                <wp:extent cx="78840" cy="93600"/>
                <wp:effectExtent l="38100" t="38100" r="54610" b="40005"/>
                <wp:wrapNone/>
                <wp:docPr id="257" name="Ink 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">
                      <w14:nvContentPartPr>
                        <w14:cNvContentPartPr/>
                      </w14:nvContentPartPr>
                      <w14:xfrm>
                        <a:off x="0" y="0"/>
                        <a:ext cx="7884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D4ECBB" id="Ink 257" o:spid="_x0000_s1026" type="#_x0000_t75" style="position:absolute;margin-left:213.2pt;margin-top:.8pt;width:7.5pt;height:8.75pt;z-index:2517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">
                <v:imagedata r:id="rId311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788288" behindDoc="0" locked="0" layoutInCell="1" allowOverlap="1">
                <wp:simplePos x="0" y="0"/>
                <wp:positionH relativeFrom="column">
                  <wp:posOffset>2521766</wp:posOffset>
                </wp:positionH>
                <wp:positionV relativeFrom="paragraph">
                  <wp:posOffset>17687</wp:posOffset>
                </wp:positionV>
                <wp:extent cx="172440" cy="96120"/>
                <wp:effectExtent l="0" t="38100" r="56515" b="56515"/>
                <wp:wrapNone/>
                <wp:docPr id="256" name="Ink 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">
                      <w14:nvContentPartPr>
                        <w14:cNvContentPartPr/>
                      </w14:nvContentPartPr>
                      <w14:xfrm>
                        <a:off x="0" y="0"/>
                        <a:ext cx="17244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D04D20" id="Ink 256" o:spid="_x0000_s1026" type="#_x0000_t75" style="position:absolute;margin-left:197.8pt;margin-top:.6pt;width:15.15pt;height:9.15pt;z-index:2517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">
                <v:imagedata r:id="rId313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787264" behindDoc="0" locked="0" layoutInCell="1" allowOverlap="1">
                <wp:simplePos x="0" y="0"/>
                <wp:positionH relativeFrom="column">
                  <wp:posOffset>2576486</wp:posOffset>
                </wp:positionH>
                <wp:positionV relativeFrom="paragraph">
                  <wp:posOffset>-22633</wp:posOffset>
                </wp:positionV>
                <wp:extent cx="12600" cy="129240"/>
                <wp:effectExtent l="38100" t="57150" r="45085" b="42545"/>
                <wp:wrapNone/>
                <wp:docPr id="255" name="Ink 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">
                      <w14:nvContentPartPr>
                        <w14:cNvContentPartPr/>
                      </w14:nvContentPartPr>
                      <w14:xfrm>
                        <a:off x="0" y="0"/>
                        <a:ext cx="1260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667E1D" id="Ink 255" o:spid="_x0000_s1026" type="#_x0000_t75" style="position:absolute;margin-left:202.6pt;margin-top:-2.5pt;width:2.1pt;height:11.7pt;z-index:2517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">
                <v:imagedata r:id="rId315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786240" behindDoc="0" locked="0" layoutInCell="1" allowOverlap="1">
                <wp:simplePos x="0" y="0"/>
                <wp:positionH relativeFrom="column">
                  <wp:posOffset>2538326</wp:posOffset>
                </wp:positionH>
                <wp:positionV relativeFrom="paragraph">
                  <wp:posOffset>-25153</wp:posOffset>
                </wp:positionV>
                <wp:extent cx="12600" cy="119520"/>
                <wp:effectExtent l="38100" t="38100" r="45085" b="52070"/>
                <wp:wrapNone/>
                <wp:docPr id="254" name="Ink 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">
                      <w14:nvContentPartPr>
                        <w14:cNvContentPartPr/>
                      </w14:nvContentPartPr>
                      <w14:xfrm>
                        <a:off x="0" y="0"/>
                        <a:ext cx="1260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097C5C" id="Ink 254" o:spid="_x0000_s1026" type="#_x0000_t75" style="position:absolute;margin-left:199.6pt;margin-top:-2.75pt;width:2.1pt;height:10.95pt;z-index:25178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">
                <v:imagedata r:id="rId317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752448" behindDoc="0" locked="0" layoutInCell="1" allowOverlap="1">
                <wp:simplePos x="0" y="0"/>
                <wp:positionH relativeFrom="column">
                  <wp:posOffset>1328006</wp:posOffset>
                </wp:positionH>
                <wp:positionV relativeFrom="paragraph">
                  <wp:posOffset>-14353</wp:posOffset>
                </wp:positionV>
                <wp:extent cx="100800" cy="88200"/>
                <wp:effectExtent l="38100" t="57150" r="13970" b="45720"/>
                <wp:wrapNone/>
                <wp:docPr id="217" name="Ink 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">
                      <w14:nvContentPartPr>
                        <w14:cNvContentPartPr/>
                      </w14:nvContentPartPr>
                      <w14:xfrm>
                        <a:off x="0" y="0"/>
                        <a:ext cx="10080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F0C5D3" id="Ink 217" o:spid="_x0000_s1026" type="#_x0000_t75" style="position:absolute;margin-left:103.85pt;margin-top:-1.95pt;width:9.45pt;height:8.6pt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">
                <v:imagedata r:id="rId319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751424" behindDoc="0" locked="0" layoutInCell="1" allowOverlap="1">
                <wp:simplePos x="0" y="0"/>
                <wp:positionH relativeFrom="column">
                  <wp:posOffset>1239086</wp:posOffset>
                </wp:positionH>
                <wp:positionV relativeFrom="paragraph">
                  <wp:posOffset>-8953</wp:posOffset>
                </wp:positionV>
                <wp:extent cx="61200" cy="70920"/>
                <wp:effectExtent l="38100" t="38100" r="53340" b="43815"/>
                <wp:wrapNone/>
                <wp:docPr id="216" name="Ink 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">
                      <w14:nvContentPartPr>
                        <w14:cNvContentPartPr/>
                      </w14:nvContentPartPr>
                      <w14:xfrm>
                        <a:off x="0" y="0"/>
                        <a:ext cx="61200" cy="7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4547A0" id="Ink 216" o:spid="_x0000_s1026" type="#_x0000_t75" style="position:absolute;margin-left:97pt;margin-top:-1.45pt;width:6.2pt;height:7.1pt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">
                <v:imagedata r:id="rId321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749376" behindDoc="0" locked="0" layoutInCell="1" allowOverlap="1">
                <wp:simplePos x="0" y="0"/>
                <wp:positionH relativeFrom="column">
                  <wp:posOffset>1197326</wp:posOffset>
                </wp:positionH>
                <wp:positionV relativeFrom="paragraph">
                  <wp:posOffset>-673</wp:posOffset>
                </wp:positionV>
                <wp:extent cx="5400" cy="68040"/>
                <wp:effectExtent l="57150" t="38100" r="52070" b="46355"/>
                <wp:wrapNone/>
                <wp:docPr id="214" name="Ink 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">
                      <w14:nvContentPartPr>
                        <w14:cNvContentPartPr/>
                      </w14:nvContentPartPr>
                      <w14:xfrm>
                        <a:off x="0" y="0"/>
                        <a:ext cx="540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1A8652" id="Ink 214" o:spid="_x0000_s1026" type="#_x0000_t75" style="position:absolute;margin-left:93.55pt;margin-top:-.8pt;width:1.9pt;height:6.8pt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">
                <v:imagedata r:id="rId323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748352" behindDoc="0" locked="0" layoutInCell="1" allowOverlap="1">
                <wp:simplePos x="0" y="0"/>
                <wp:positionH relativeFrom="column">
                  <wp:posOffset>1117046</wp:posOffset>
                </wp:positionH>
                <wp:positionV relativeFrom="paragraph">
                  <wp:posOffset>-9313</wp:posOffset>
                </wp:positionV>
                <wp:extent cx="58320" cy="76320"/>
                <wp:effectExtent l="57150" t="38100" r="18415" b="57150"/>
                <wp:wrapNone/>
                <wp:docPr id="213" name="Ink 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">
                      <w14:nvContentPartPr>
                        <w14:cNvContentPartPr/>
                      </w14:nvContentPartPr>
                      <w14:xfrm>
                        <a:off x="0" y="0"/>
                        <a:ext cx="5832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4815D9" id="Ink 213" o:spid="_x0000_s1026" type="#_x0000_t75" style="position:absolute;margin-left:87.2pt;margin-top:-1.5pt;width:5.65pt;height:7.5pt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">
                <v:imagedata r:id="rId325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747328" behindDoc="0" locked="0" layoutInCell="1" allowOverlap="1">
                <wp:simplePos x="0" y="0"/>
                <wp:positionH relativeFrom="column">
                  <wp:posOffset>1007966</wp:posOffset>
                </wp:positionH>
                <wp:positionV relativeFrom="paragraph">
                  <wp:posOffset>-24073</wp:posOffset>
                </wp:positionV>
                <wp:extent cx="9000" cy="94680"/>
                <wp:effectExtent l="57150" t="38100" r="48260" b="57785"/>
                <wp:wrapNone/>
                <wp:docPr id="212" name="Ink 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">
                      <w14:nvContentPartPr>
                        <w14:cNvContentPartPr/>
                      </w14:nvContentPartPr>
                      <w14:xfrm>
                        <a:off x="0" y="0"/>
                        <a:ext cx="900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999CD5" id="Ink 212" o:spid="_x0000_s1026" type="#_x0000_t75" style="position:absolute;margin-left:78.6pt;margin-top:-2.65pt;width:2.2pt;height:8.95pt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">
                <v:imagedata r:id="rId327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746304" behindDoc="0" locked="0" layoutInCell="1" allowOverlap="1">
                <wp:simplePos x="0" y="0"/>
                <wp:positionH relativeFrom="column">
                  <wp:posOffset>908246</wp:posOffset>
                </wp:positionH>
                <wp:positionV relativeFrom="paragraph">
                  <wp:posOffset>-19753</wp:posOffset>
                </wp:positionV>
                <wp:extent cx="63360" cy="89280"/>
                <wp:effectExtent l="38100" t="57150" r="51435" b="44450"/>
                <wp:wrapNone/>
                <wp:docPr id="211" name="Ink 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">
                      <w14:nvContentPartPr>
                        <w14:cNvContentPartPr/>
                      </w14:nvContentPartPr>
                      <w14:xfrm>
                        <a:off x="0" y="0"/>
                        <a:ext cx="6336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56E5E3" id="Ink 211" o:spid="_x0000_s1026" type="#_x0000_t75" style="position:absolute;margin-left:70.7pt;margin-top:-2.3pt;width:6.3pt;height:8.65pt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">
                <v:imagedata r:id="rId329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745280" behindDoc="0" locked="0" layoutInCell="1" allowOverlap="1">
                <wp:simplePos x="0" y="0"/>
                <wp:positionH relativeFrom="column">
                  <wp:posOffset>844886</wp:posOffset>
                </wp:positionH>
                <wp:positionV relativeFrom="paragraph">
                  <wp:posOffset>-12913</wp:posOffset>
                </wp:positionV>
                <wp:extent cx="50760" cy="78840"/>
                <wp:effectExtent l="38100" t="57150" r="45085" b="54610"/>
                <wp:wrapNone/>
                <wp:docPr id="210" name="Ink 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">
                      <w14:nvContentPartPr>
                        <w14:cNvContentPartPr/>
                      </w14:nvContentPartPr>
                      <w14:xfrm>
                        <a:off x="0" y="0"/>
                        <a:ext cx="5076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3DD1A0" id="Ink 210" o:spid="_x0000_s1026" type="#_x0000_t75" style="position:absolute;margin-left:65.75pt;margin-top:-1.75pt;width:4.95pt;height:7.65pt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">
                <v:imagedata r:id="rId331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743232" behindDoc="0" locked="0" layoutInCell="1" allowOverlap="1">
                <wp:simplePos x="0" y="0"/>
                <wp:positionH relativeFrom="column">
                  <wp:posOffset>707006</wp:posOffset>
                </wp:positionH>
                <wp:positionV relativeFrom="paragraph">
                  <wp:posOffset>-13273</wp:posOffset>
                </wp:positionV>
                <wp:extent cx="97920" cy="68760"/>
                <wp:effectExtent l="0" t="38100" r="54610" b="45720"/>
                <wp:wrapNone/>
                <wp:docPr id="208" name="Ink 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">
                      <w14:nvContentPartPr>
                        <w14:cNvContentPartPr/>
                      </w14:nvContentPartPr>
                      <w14:xfrm>
                        <a:off x="0" y="0"/>
                        <a:ext cx="9792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CEC27D" id="Ink 208" o:spid="_x0000_s1026" type="#_x0000_t75" style="position:absolute;margin-left:54.95pt;margin-top:-1.8pt;width:9.15pt;height:6.9pt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">
                <v:imagedata r:id="rId333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742208" behindDoc="0" locked="0" layoutInCell="1" allowOverlap="1">
                <wp:simplePos x="0" y="0"/>
                <wp:positionH relativeFrom="column">
                  <wp:posOffset>736526</wp:posOffset>
                </wp:positionH>
                <wp:positionV relativeFrom="paragraph">
                  <wp:posOffset>-32713</wp:posOffset>
                </wp:positionV>
                <wp:extent cx="9360" cy="94680"/>
                <wp:effectExtent l="57150" t="38100" r="48260" b="57785"/>
                <wp:wrapNone/>
                <wp:docPr id="207" name="Ink 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">
                      <w14:nvContentPartPr>
                        <w14:cNvContentPartPr/>
                      </w14:nvContentPartPr>
                      <w14:xfrm>
                        <a:off x="0" y="0"/>
                        <a:ext cx="936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B389F5" id="Ink 207" o:spid="_x0000_s1026" type="#_x0000_t75" style="position:absolute;margin-left:57.25pt;margin-top:-3.3pt;width:2.3pt;height:8.9pt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">
                <v:imagedata r:id="rId335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741184" behindDoc="0" locked="0" layoutInCell="1" allowOverlap="1">
                <wp:simplePos x="0" y="0"/>
                <wp:positionH relativeFrom="column">
                  <wp:posOffset>630686</wp:posOffset>
                </wp:positionH>
                <wp:positionV relativeFrom="paragraph">
                  <wp:posOffset>-30553</wp:posOffset>
                </wp:positionV>
                <wp:extent cx="85320" cy="91440"/>
                <wp:effectExtent l="38100" t="57150" r="48260" b="41910"/>
                <wp:wrapNone/>
                <wp:docPr id="206" name="Ink 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">
                      <w14:nvContentPartPr>
                        <w14:cNvContentPartPr/>
                      </w14:nvContentPartPr>
                      <w14:xfrm>
                        <a:off x="0" y="0"/>
                        <a:ext cx="8532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0CC276" id="Ink 206" o:spid="_x0000_s1026" type="#_x0000_t75" style="position:absolute;margin-left:49pt;margin-top:-3.1pt;width:7.5pt;height:8.6pt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">
                <v:imagedata r:id="rId337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740160" behindDoc="0" locked="0" layoutInCell="1" allowOverlap="1">
                <wp:simplePos x="0" y="0"/>
                <wp:positionH relativeFrom="column">
                  <wp:posOffset>640406</wp:posOffset>
                </wp:positionH>
                <wp:positionV relativeFrom="paragraph">
                  <wp:posOffset>-23713</wp:posOffset>
                </wp:positionV>
                <wp:extent cx="3960" cy="83880"/>
                <wp:effectExtent l="57150" t="38100" r="53340" b="49530"/>
                <wp:wrapNone/>
                <wp:docPr id="205" name="Ink 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">
                      <w14:nvContentPartPr>
                        <w14:cNvContentPartPr/>
                      </w14:nvContentPartPr>
                      <w14:xfrm>
                        <a:off x="0" y="0"/>
                        <a:ext cx="396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BE26E1" id="Ink 205" o:spid="_x0000_s1026" type="#_x0000_t75" style="position:absolute;margin-left:49.75pt;margin-top:-2.5pt;width:1.8pt;height:8pt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">
                <v:imagedata r:id="rId339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739136" behindDoc="0" locked="0" layoutInCell="1" allowOverlap="1">
                <wp:simplePos x="0" y="0"/>
                <wp:positionH relativeFrom="column">
                  <wp:posOffset>546806</wp:posOffset>
                </wp:positionH>
                <wp:positionV relativeFrom="paragraph">
                  <wp:posOffset>-26953</wp:posOffset>
                </wp:positionV>
                <wp:extent cx="81720" cy="88920"/>
                <wp:effectExtent l="19050" t="57150" r="33020" b="44450"/>
                <wp:wrapNone/>
                <wp:docPr id="204" name="Ink 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">
                      <w14:nvContentPartPr>
                        <w14:cNvContentPartPr/>
                      </w14:nvContentPartPr>
                      <w14:xfrm>
                        <a:off x="0" y="0"/>
                        <a:ext cx="8172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DE6A3B" id="Ink 204" o:spid="_x0000_s1026" type="#_x0000_t75" style="position:absolute;margin-left:42.55pt;margin-top:-2.8pt;width:7.1pt;height:8.45pt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">
                <v:imagedata r:id="rId341" o:title=""/>
              </v:shape>
            </w:pict>
          </mc:Fallback>
        </mc:AlternateContent>
      </w:r>
    </w:p>
    <w:p w:rsidR="0081267F" w:rsidRPr="00AF7CC2" w:rsidRDefault="001E3BFA" w:rsidP="0081267F">
      <w:pPr>
        <w:pStyle w:val="ListParagraph"/>
        <w:numPr>
          <w:ilvl w:val="0"/>
          <w:numId w:val="6"/>
        </w:numPr>
        <w:spacing w:after="0"/>
        <w:rPr>
          <w:rFonts w:ascii="Cambria Math" w:hAnsi="Cambria Math"/>
        </w:rPr>
      </w:pPr>
      <w:bookmarkStart w:id="0" w:name="_GoBack"/>
      <w:bookmarkEnd w:id="0"/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875328" behindDoc="0" locked="0" layoutInCell="1" allowOverlap="1">
                <wp:simplePos x="0" y="0"/>
                <wp:positionH relativeFrom="column">
                  <wp:posOffset>4818926</wp:posOffset>
                </wp:positionH>
                <wp:positionV relativeFrom="paragraph">
                  <wp:posOffset>78932</wp:posOffset>
                </wp:positionV>
                <wp:extent cx="1910160" cy="36360"/>
                <wp:effectExtent l="38100" t="38100" r="52070" b="59055"/>
                <wp:wrapNone/>
                <wp:docPr id="341" name="Ink 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">
                      <w14:nvContentPartPr>
                        <w14:cNvContentPartPr/>
                      </w14:nvContentPartPr>
                      <w14:xfrm>
                        <a:off x="0" y="0"/>
                        <a:ext cx="1910160" cy="3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0AB784" id="Ink 341" o:spid="_x0000_s1026" type="#_x0000_t75" style="position:absolute;margin-left:378.85pt;margin-top:5.4pt;width:151.8pt;height:4.4pt;z-index:25187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">
                <v:imagedata r:id="rId343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872256" behindDoc="0" locked="0" layoutInCell="1" allowOverlap="1">
                <wp:simplePos x="0" y="0"/>
                <wp:positionH relativeFrom="column">
                  <wp:posOffset>6460166</wp:posOffset>
                </wp:positionH>
                <wp:positionV relativeFrom="paragraph">
                  <wp:posOffset>-15748</wp:posOffset>
                </wp:positionV>
                <wp:extent cx="101880" cy="74520"/>
                <wp:effectExtent l="38100" t="38100" r="50800" b="59055"/>
                <wp:wrapNone/>
                <wp:docPr id="338" name="Ink 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">
                      <w14:nvContentPartPr>
                        <w14:cNvContentPartPr/>
                      </w14:nvContentPartPr>
                      <w14:xfrm>
                        <a:off x="0" y="0"/>
                        <a:ext cx="10188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851EA8" id="Ink 338" o:spid="_x0000_s1026" type="#_x0000_t75" style="position:absolute;margin-left:507.95pt;margin-top:-2.05pt;width:9.4pt;height:7.5pt;z-index:25187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">
                <v:imagedata r:id="rId345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871232" behindDoc="0" locked="0" layoutInCell="1" allowOverlap="1">
                <wp:simplePos x="0" y="0"/>
                <wp:positionH relativeFrom="column">
                  <wp:posOffset>6359366</wp:posOffset>
                </wp:positionH>
                <wp:positionV relativeFrom="paragraph">
                  <wp:posOffset>-2068</wp:posOffset>
                </wp:positionV>
                <wp:extent cx="76680" cy="59040"/>
                <wp:effectExtent l="19050" t="38100" r="57150" b="55880"/>
                <wp:wrapNone/>
                <wp:docPr id="337" name="Ink 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">
                      <w14:nvContentPartPr>
                        <w14:cNvContentPartPr/>
                      </w14:nvContentPartPr>
                      <w14:xfrm>
                        <a:off x="0" y="0"/>
                        <a:ext cx="7668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EEF9A9" id="Ink 337" o:spid="_x0000_s1026" type="#_x0000_t75" style="position:absolute;margin-left:500.1pt;margin-top:-.95pt;width:7.5pt;height:6.3pt;z-index:25187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">
                <v:imagedata r:id="rId347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869184" behindDoc="0" locked="0" layoutInCell="1" allowOverlap="1">
                <wp:simplePos x="0" y="0"/>
                <wp:positionH relativeFrom="column">
                  <wp:posOffset>6308966</wp:posOffset>
                </wp:positionH>
                <wp:positionV relativeFrom="paragraph">
                  <wp:posOffset>4772</wp:posOffset>
                </wp:positionV>
                <wp:extent cx="5760" cy="50760"/>
                <wp:effectExtent l="57150" t="38100" r="51435" b="45085"/>
                <wp:wrapNone/>
                <wp:docPr id="335" name="Ink 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">
                      <w14:nvContentPartPr>
                        <w14:cNvContentPartPr/>
                      </w14:nvContentPartPr>
                      <w14:xfrm>
                        <a:off x="0" y="0"/>
                        <a:ext cx="5760" cy="5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8068AE" id="Ink 335" o:spid="_x0000_s1026" type="#_x0000_t75" style="position:absolute;margin-left:495.95pt;margin-top:-.4pt;width:2.05pt;height:5.65pt;z-index:25186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">
                <v:imagedata r:id="rId349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868160" behindDoc="0" locked="0" layoutInCell="1" allowOverlap="1">
                <wp:simplePos x="0" y="0"/>
                <wp:positionH relativeFrom="column">
                  <wp:posOffset>6202406</wp:posOffset>
                </wp:positionH>
                <wp:positionV relativeFrom="paragraph">
                  <wp:posOffset>-21868</wp:posOffset>
                </wp:positionV>
                <wp:extent cx="87840" cy="88560"/>
                <wp:effectExtent l="38100" t="38100" r="7620" b="45085"/>
                <wp:wrapNone/>
                <wp:docPr id="334" name="Ink 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">
                      <w14:nvContentPartPr>
                        <w14:cNvContentPartPr/>
                      </w14:nvContentPartPr>
                      <w14:xfrm>
                        <a:off x="0" y="0"/>
                        <a:ext cx="8784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96DEA1" id="Ink 334" o:spid="_x0000_s1026" type="#_x0000_t75" style="position:absolute;margin-left:487.6pt;margin-top:-2.45pt;width:8.25pt;height:8.55pt;z-index:25186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">
                <v:imagedata r:id="rId351" o:title=""/>
              </v:shape>
            </w:pict>
          </mc:Fallback>
        </mc:AlternateContent>
      </w:r>
      <w:r w:rsidR="0081267F" w:rsidRPr="00AF7CC2">
        <w:rPr>
          <w:rFonts w:ascii="Cambria Math" w:hAnsi="Cambria Math"/>
        </w:rPr>
        <w:t xml:space="preserve">Find the value of </w:t>
      </w:r>
      <w:r w:rsidR="0081267F" w:rsidRPr="00AF7CC2">
        <w:rPr>
          <w:rFonts w:ascii="Cambria Math" w:hAnsi="Cambria Math"/>
          <w:i/>
        </w:rPr>
        <w:t>y</w:t>
      </w:r>
      <w:r w:rsidR="0081267F" w:rsidRPr="00AF7CC2">
        <w:rPr>
          <w:rFonts w:ascii="Cambria Math" w:hAnsi="Cambria Math"/>
        </w:rPr>
        <w:t xml:space="preserve"> so that the line passing through the given points has the given slope.</w:t>
      </w:r>
    </w:p>
    <w:p w:rsidR="0081267F" w:rsidRDefault="001E3BFA" w:rsidP="0081267F">
      <w:pPr>
        <w:spacing w:after="0"/>
        <w:ind w:left="2880" w:firstLine="720"/>
        <w:rPr>
          <w:rFonts w:ascii="Cambria Math" w:hAnsi="Cambria Math"/>
        </w:rPr>
      </w:pP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884544" behindDoc="0" locked="0" layoutInCell="1" allowOverlap="1">
                <wp:simplePos x="0" y="0"/>
                <wp:positionH relativeFrom="column">
                  <wp:posOffset>2501606</wp:posOffset>
                </wp:positionH>
                <wp:positionV relativeFrom="paragraph">
                  <wp:posOffset>126958</wp:posOffset>
                </wp:positionV>
                <wp:extent cx="113760" cy="162720"/>
                <wp:effectExtent l="57150" t="57150" r="38735" b="46990"/>
                <wp:wrapNone/>
                <wp:docPr id="350" name="Ink 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">
                      <w14:nvContentPartPr>
                        <w14:cNvContentPartPr/>
                      </w14:nvContentPartPr>
                      <w14:xfrm>
                        <a:off x="0" y="0"/>
                        <a:ext cx="113760" cy="16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42D1A0" id="Ink 350" o:spid="_x0000_s1026" type="#_x0000_t75" style="position:absolute;margin-left:196.2pt;margin-top:9.25pt;width:10.5pt;height:14.35pt;z-index:25188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">
                <v:imagedata r:id="rId353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883520" behindDoc="0" locked="0" layoutInCell="1" allowOverlap="1">
                <wp:simplePos x="0" y="0"/>
                <wp:positionH relativeFrom="column">
                  <wp:posOffset>3088766</wp:posOffset>
                </wp:positionH>
                <wp:positionV relativeFrom="paragraph">
                  <wp:posOffset>124078</wp:posOffset>
                </wp:positionV>
                <wp:extent cx="139320" cy="178560"/>
                <wp:effectExtent l="38100" t="38100" r="13335" b="50165"/>
                <wp:wrapNone/>
                <wp:docPr id="349" name="Ink 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">
                      <w14:nvContentPartPr>
                        <w14:cNvContentPartPr/>
                      </w14:nvContentPartPr>
                      <w14:xfrm>
                        <a:off x="0" y="0"/>
                        <a:ext cx="139320" cy="17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0A8B29" id="Ink 349" o:spid="_x0000_s1026" type="#_x0000_t75" style="position:absolute;margin-left:242.4pt;margin-top:9pt;width:12.55pt;height:15.6pt;z-index:25188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">
                <v:imagedata r:id="rId355" o:title=""/>
              </v:shape>
            </w:pict>
          </mc:Fallback>
        </mc:AlternateContent>
      </w:r>
      <w:r w:rsidR="0081267F" w:rsidRPr="00AF7CC2">
        <w:rPr>
          <w:rFonts w:ascii="Cambria Math" w:hAnsi="Cambria Math"/>
        </w:rPr>
        <w:t>(-4, y) and (3, 2</w:t>
      </w:r>
      <w:proofErr w:type="gramStart"/>
      <w:r w:rsidR="0081267F" w:rsidRPr="00AF7CC2">
        <w:rPr>
          <w:rFonts w:ascii="Cambria Math" w:hAnsi="Cambria Math"/>
        </w:rPr>
        <w:t>) ;</w:t>
      </w:r>
      <w:proofErr w:type="gramEnd"/>
      <w:r w:rsidR="0081267F" w:rsidRPr="00AF7CC2">
        <w:rPr>
          <w:rFonts w:ascii="Cambria Math" w:hAnsi="Cambria Math"/>
        </w:rPr>
        <w:t xml:space="preserve"> m = </w:t>
      </w:r>
      <w:r w:rsidR="0081267F" w:rsidRPr="00AF7CC2">
        <w:rPr>
          <w:rFonts w:ascii="Cambria Math" w:hAnsi="Cambria Math"/>
          <w:position w:val="-24"/>
        </w:rPr>
        <w:object w:dxaOrig="360" w:dyaOrig="620">
          <v:shape id="_x0000_i1030" type="#_x0000_t75" style="width:18pt;height:31.25pt" o:ole="">
            <v:imagedata r:id="rId12" o:title=""/>
          </v:shape>
          <o:OLEObject Type="Embed" ProgID="Equation.DSMT4" ShapeID="_x0000_i1030" DrawAspect="Content" ObjectID="_1573382975" r:id="rId356"/>
        </w:object>
      </w:r>
    </w:p>
    <w:p w:rsidR="0081267F" w:rsidRDefault="001E3BFA" w:rsidP="0081267F">
      <w:pPr>
        <w:rPr>
          <w:rFonts w:ascii="Cambria Math" w:hAnsi="Cambria Math"/>
        </w:rPr>
      </w:pP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914240" behindDoc="0" locked="0" layoutInCell="1" allowOverlap="1">
                <wp:simplePos x="0" y="0"/>
                <wp:positionH relativeFrom="column">
                  <wp:posOffset>3428966</wp:posOffset>
                </wp:positionH>
                <wp:positionV relativeFrom="paragraph">
                  <wp:posOffset>162708</wp:posOffset>
                </wp:positionV>
                <wp:extent cx="70920" cy="232200"/>
                <wp:effectExtent l="38100" t="57150" r="24765" b="53975"/>
                <wp:wrapNone/>
                <wp:docPr id="379" name="Ink 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">
                      <w14:nvContentPartPr>
                        <w14:cNvContentPartPr/>
                      </w14:nvContentPartPr>
                      <w14:xfrm>
                        <a:off x="0" y="0"/>
                        <a:ext cx="70920" cy="23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A0A06F" id="Ink 379" o:spid="_x0000_s1026" type="#_x0000_t75" style="position:absolute;margin-left:269.3pt;margin-top:12pt;width:7.15pt;height:19.9pt;z-index:25191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">
                <v:imagedata r:id="rId358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913216" behindDoc="0" locked="0" layoutInCell="1" allowOverlap="1">
                <wp:simplePos x="0" y="0"/>
                <wp:positionH relativeFrom="column">
                  <wp:posOffset>3377126</wp:posOffset>
                </wp:positionH>
                <wp:positionV relativeFrom="paragraph">
                  <wp:posOffset>197268</wp:posOffset>
                </wp:positionV>
                <wp:extent cx="75600" cy="154080"/>
                <wp:effectExtent l="38100" t="38100" r="57785" b="55880"/>
                <wp:wrapNone/>
                <wp:docPr id="378" name="Ink 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">
                      <w14:nvContentPartPr>
                        <w14:cNvContentPartPr/>
                      </w14:nvContentPartPr>
                      <w14:xfrm>
                        <a:off x="0" y="0"/>
                        <a:ext cx="7560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3F12AB" id="Ink 378" o:spid="_x0000_s1026" type="#_x0000_t75" style="position:absolute;margin-left:265.15pt;margin-top:14.8pt;width:7.5pt;height:13.7pt;z-index:25191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">
                <v:imagedata r:id="rId360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912192" behindDoc="0" locked="0" layoutInCell="1" allowOverlap="1">
                <wp:simplePos x="0" y="0"/>
                <wp:positionH relativeFrom="column">
                  <wp:posOffset>3282446</wp:posOffset>
                </wp:positionH>
                <wp:positionV relativeFrom="paragraph">
                  <wp:posOffset>229668</wp:posOffset>
                </wp:positionV>
                <wp:extent cx="86400" cy="10080"/>
                <wp:effectExtent l="38100" t="57150" r="46990" b="47625"/>
                <wp:wrapNone/>
                <wp:docPr id="377" name="Ink 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">
                      <w14:nvContentPartPr>
                        <w14:cNvContentPartPr/>
                      </w14:nvContentPartPr>
                      <w14:xfrm>
                        <a:off x="0" y="0"/>
                        <a:ext cx="8640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C02617" id="Ink 377" o:spid="_x0000_s1026" type="#_x0000_t75" style="position:absolute;margin-left:257.75pt;margin-top:17.35pt;width:7.95pt;height:2.35pt;z-index:25191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">
                <v:imagedata r:id="rId362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911168" behindDoc="0" locked="0" layoutInCell="1" allowOverlap="1">
                <wp:simplePos x="0" y="0"/>
                <wp:positionH relativeFrom="column">
                  <wp:posOffset>3149606</wp:posOffset>
                </wp:positionH>
                <wp:positionV relativeFrom="paragraph">
                  <wp:posOffset>191148</wp:posOffset>
                </wp:positionV>
                <wp:extent cx="105840" cy="98640"/>
                <wp:effectExtent l="38100" t="38100" r="46990" b="53975"/>
                <wp:wrapNone/>
                <wp:docPr id="376" name="Ink 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">
                      <w14:nvContentPartPr>
                        <w14:cNvContentPartPr/>
                      </w14:nvContentPartPr>
                      <w14:xfrm>
                        <a:off x="0" y="0"/>
                        <a:ext cx="10584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C6BAB2" id="Ink 376" o:spid="_x0000_s1026" type="#_x0000_t75" style="position:absolute;margin-left:247.3pt;margin-top:14.3pt;width:9.2pt;height:9.35pt;z-index:25191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">
                <v:imagedata r:id="rId364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910144" behindDoc="0" locked="0" layoutInCell="1" allowOverlap="1">
                <wp:simplePos x="0" y="0"/>
                <wp:positionH relativeFrom="column">
                  <wp:posOffset>3088766</wp:posOffset>
                </wp:positionH>
                <wp:positionV relativeFrom="paragraph">
                  <wp:posOffset>178188</wp:posOffset>
                </wp:positionV>
                <wp:extent cx="46800" cy="149040"/>
                <wp:effectExtent l="57150" t="38100" r="48895" b="41910"/>
                <wp:wrapNone/>
                <wp:docPr id="375" name="Ink 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">
                      <w14:nvContentPartPr>
                        <w14:cNvContentPartPr/>
                      </w14:nvContentPartPr>
                      <w14:xfrm>
                        <a:off x="0" y="0"/>
                        <a:ext cx="46800" cy="14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A5AD7D" id="Ink 375" o:spid="_x0000_s1026" type="#_x0000_t75" style="position:absolute;margin-left:242.35pt;margin-top:13.25pt;width:5.1pt;height:13.35pt;z-index:25191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">
                <v:imagedata r:id="rId366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909120" behindDoc="0" locked="0" layoutInCell="1" allowOverlap="1">
                <wp:simplePos x="0" y="0"/>
                <wp:positionH relativeFrom="column">
                  <wp:posOffset>2930006</wp:posOffset>
                </wp:positionH>
                <wp:positionV relativeFrom="paragraph">
                  <wp:posOffset>196908</wp:posOffset>
                </wp:positionV>
                <wp:extent cx="86760" cy="95760"/>
                <wp:effectExtent l="57150" t="38100" r="46990" b="57150"/>
                <wp:wrapNone/>
                <wp:docPr id="374" name="Ink 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">
                      <w14:nvContentPartPr>
                        <w14:cNvContentPartPr/>
                      </w14:nvContentPartPr>
                      <w14:xfrm>
                        <a:off x="0" y="0"/>
                        <a:ext cx="8676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17D22F" id="Ink 374" o:spid="_x0000_s1026" type="#_x0000_t75" style="position:absolute;margin-left:229.9pt;margin-top:14.75pt;width:8.45pt;height:9.15pt;z-index:25190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">
                <v:imagedata r:id="rId368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908096" behindDoc="0" locked="0" layoutInCell="1" allowOverlap="1">
                <wp:simplePos x="0" y="0"/>
                <wp:positionH relativeFrom="column">
                  <wp:posOffset>2804366</wp:posOffset>
                </wp:positionH>
                <wp:positionV relativeFrom="paragraph">
                  <wp:posOffset>278268</wp:posOffset>
                </wp:positionV>
                <wp:extent cx="75960" cy="14400"/>
                <wp:effectExtent l="38100" t="38100" r="57785" b="43180"/>
                <wp:wrapNone/>
                <wp:docPr id="373" name="Ink 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">
                      <w14:nvContentPartPr>
                        <w14:cNvContentPartPr/>
                      </w14:nvContentPartPr>
                      <w14:xfrm>
                        <a:off x="0" y="0"/>
                        <a:ext cx="7596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7CB453" id="Ink 373" o:spid="_x0000_s1026" type="#_x0000_t75" style="position:absolute;margin-left:220.1pt;margin-top:21.55pt;width:7.45pt;height:2.25pt;z-index:25190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">
                <v:imagedata r:id="rId370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907072" behindDoc="0" locked="0" layoutInCell="1" allowOverlap="1">
                <wp:simplePos x="0" y="0"/>
                <wp:positionH relativeFrom="column">
                  <wp:posOffset>2807246</wp:posOffset>
                </wp:positionH>
                <wp:positionV relativeFrom="paragraph">
                  <wp:posOffset>251988</wp:posOffset>
                </wp:positionV>
                <wp:extent cx="81360" cy="10440"/>
                <wp:effectExtent l="38100" t="57150" r="52070" b="46990"/>
                <wp:wrapNone/>
                <wp:docPr id="372" name="Ink 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">
                      <w14:nvContentPartPr>
                        <w14:cNvContentPartPr/>
                      </w14:nvContentPartPr>
                      <w14:xfrm>
                        <a:off x="0" y="0"/>
                        <a:ext cx="8136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D0E804" id="Ink 372" o:spid="_x0000_s1026" type="#_x0000_t75" style="position:absolute;margin-left:220.4pt;margin-top:19.05pt;width:7.65pt;height:2.35pt;z-index:25190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">
                <v:imagedata r:id="rId372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906048" behindDoc="0" locked="0" layoutInCell="1" allowOverlap="1">
                <wp:simplePos x="0" y="0"/>
                <wp:positionH relativeFrom="column">
                  <wp:posOffset>2662166</wp:posOffset>
                </wp:positionH>
                <wp:positionV relativeFrom="paragraph">
                  <wp:posOffset>227508</wp:posOffset>
                </wp:positionV>
                <wp:extent cx="108360" cy="104400"/>
                <wp:effectExtent l="38100" t="19050" r="44450" b="48260"/>
                <wp:wrapNone/>
                <wp:docPr id="371" name="Ink 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">
                      <w14:nvContentPartPr>
                        <w14:cNvContentPartPr/>
                      </w14:nvContentPartPr>
                      <w14:xfrm>
                        <a:off x="0" y="0"/>
                        <a:ext cx="10836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B98831" id="Ink 371" o:spid="_x0000_s1026" type="#_x0000_t75" style="position:absolute;margin-left:208.8pt;margin-top:17.25pt;width:10.15pt;height:9.65pt;z-index:25190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">
                <v:imagedata r:id="rId374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905024" behindDoc="0" locked="0" layoutInCell="1" allowOverlap="1">
                <wp:simplePos x="0" y="0"/>
                <wp:positionH relativeFrom="column">
                  <wp:posOffset>2668286</wp:posOffset>
                </wp:positionH>
                <wp:positionV relativeFrom="paragraph">
                  <wp:posOffset>206268</wp:posOffset>
                </wp:positionV>
                <wp:extent cx="68040" cy="12960"/>
                <wp:effectExtent l="19050" t="57150" r="46355" b="44450"/>
                <wp:wrapNone/>
                <wp:docPr id="370" name="Ink 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">
                      <w14:nvContentPartPr>
                        <w14:cNvContentPartPr/>
                      </w14:nvContentPartPr>
                      <w14:xfrm>
                        <a:off x="0" y="0"/>
                        <a:ext cx="6804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B7E03E" id="Ink 370" o:spid="_x0000_s1026" type="#_x0000_t75" style="position:absolute;margin-left:209.55pt;margin-top:15.45pt;width:6.7pt;height:2.55pt;z-index:25190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">
                <v:imagedata r:id="rId376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904000" behindDoc="0" locked="0" layoutInCell="1" allowOverlap="1">
                <wp:simplePos x="0" y="0"/>
                <wp:positionH relativeFrom="column">
                  <wp:posOffset>2559566</wp:posOffset>
                </wp:positionH>
                <wp:positionV relativeFrom="paragraph">
                  <wp:posOffset>206988</wp:posOffset>
                </wp:positionV>
                <wp:extent cx="86760" cy="122760"/>
                <wp:effectExtent l="57150" t="57150" r="46990" b="48895"/>
                <wp:wrapNone/>
                <wp:docPr id="369" name="Ink 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">
                      <w14:nvContentPartPr>
                        <w14:cNvContentPartPr/>
                      </w14:nvContentPartPr>
                      <w14:xfrm>
                        <a:off x="0" y="0"/>
                        <a:ext cx="8676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4C3818" id="Ink 369" o:spid="_x0000_s1026" type="#_x0000_t75" style="position:absolute;margin-left:200.9pt;margin-top:15.55pt;width:8.3pt;height:11.25pt;z-index:25190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">
                <v:imagedata r:id="rId378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902976" behindDoc="0" locked="0" layoutInCell="1" allowOverlap="1">
                <wp:simplePos x="0" y="0"/>
                <wp:positionH relativeFrom="column">
                  <wp:posOffset>2464886</wp:posOffset>
                </wp:positionH>
                <wp:positionV relativeFrom="paragraph">
                  <wp:posOffset>255948</wp:posOffset>
                </wp:positionV>
                <wp:extent cx="88200" cy="14760"/>
                <wp:effectExtent l="38100" t="38100" r="45720" b="42545"/>
                <wp:wrapNone/>
                <wp:docPr id="368" name="Ink 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">
                      <w14:nvContentPartPr>
                        <w14:cNvContentPartPr/>
                      </w14:nvContentPartPr>
                      <w14:xfrm>
                        <a:off x="0" y="0"/>
                        <a:ext cx="8820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BBBA13" id="Ink 368" o:spid="_x0000_s1026" type="#_x0000_t75" style="position:absolute;margin-left:193.35pt;margin-top:19.7pt;width:8.3pt;height:2.3pt;z-index:25190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">
                <v:imagedata r:id="rId380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896832" behindDoc="0" locked="0" layoutInCell="1" allowOverlap="1">
                <wp:simplePos x="0" y="0"/>
                <wp:positionH relativeFrom="column">
                  <wp:posOffset>1253126</wp:posOffset>
                </wp:positionH>
                <wp:positionV relativeFrom="paragraph">
                  <wp:posOffset>88188</wp:posOffset>
                </wp:positionV>
                <wp:extent cx="764280" cy="432720"/>
                <wp:effectExtent l="57150" t="57150" r="0" b="43815"/>
                <wp:wrapNone/>
                <wp:docPr id="362" name="Ink 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">
                      <w14:nvContentPartPr>
                        <w14:cNvContentPartPr/>
                      </w14:nvContentPartPr>
                      <w14:xfrm>
                        <a:off x="0" y="0"/>
                        <a:ext cx="764280" cy="43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A72F5B" id="Ink 362" o:spid="_x0000_s1026" type="#_x0000_t75" style="position:absolute;margin-left:97.8pt;margin-top:6.2pt;width:61.9pt;height:35.65pt;z-index:25189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">
                <v:imagedata r:id="rId382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887616" behindDoc="0" locked="0" layoutInCell="1" allowOverlap="1">
                <wp:simplePos x="0" y="0"/>
                <wp:positionH relativeFrom="column">
                  <wp:posOffset>1896446</wp:posOffset>
                </wp:positionH>
                <wp:positionV relativeFrom="paragraph">
                  <wp:posOffset>159468</wp:posOffset>
                </wp:positionV>
                <wp:extent cx="78480" cy="152280"/>
                <wp:effectExtent l="57150" t="57150" r="55245" b="57785"/>
                <wp:wrapNone/>
                <wp:docPr id="353" name="Ink 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">
                      <w14:nvContentPartPr>
                        <w14:cNvContentPartPr/>
                      </w14:nvContentPartPr>
                      <w14:xfrm>
                        <a:off x="0" y="0"/>
                        <a:ext cx="7848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48619F" id="Ink 353" o:spid="_x0000_s1026" type="#_x0000_t75" style="position:absolute;margin-left:148.6pt;margin-top:11.8pt;width:7.75pt;height:13.55pt;z-index:25188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">
                <v:imagedata r:id="rId384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886592" behindDoc="0" locked="0" layoutInCell="1" allowOverlap="1">
                <wp:simplePos x="0" y="0"/>
                <wp:positionH relativeFrom="column">
                  <wp:posOffset>1804646</wp:posOffset>
                </wp:positionH>
                <wp:positionV relativeFrom="paragraph">
                  <wp:posOffset>212388</wp:posOffset>
                </wp:positionV>
                <wp:extent cx="55080" cy="7920"/>
                <wp:effectExtent l="38100" t="38100" r="40640" b="49530"/>
                <wp:wrapNone/>
                <wp:docPr id="352" name="Ink 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">
                      <w14:nvContentPartPr>
                        <w14:cNvContentPartPr/>
                      </w14:nvContentPartPr>
                      <w14:xfrm>
                        <a:off x="0" y="0"/>
                        <a:ext cx="5508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98297C" id="Ink 352" o:spid="_x0000_s1026" type="#_x0000_t75" style="position:absolute;margin-left:141.35pt;margin-top:16.25pt;width:5.65pt;height:1.85pt;z-index:25188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">
                <v:imagedata r:id="rId386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885568" behindDoc="0" locked="0" layoutInCell="1" allowOverlap="1">
                <wp:simplePos x="0" y="0"/>
                <wp:positionH relativeFrom="column">
                  <wp:posOffset>1698446</wp:posOffset>
                </wp:positionH>
                <wp:positionV relativeFrom="paragraph">
                  <wp:posOffset>163428</wp:posOffset>
                </wp:positionV>
                <wp:extent cx="78840" cy="107280"/>
                <wp:effectExtent l="38100" t="38100" r="54610" b="45720"/>
                <wp:wrapNone/>
                <wp:docPr id="351" name="Ink 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">
                      <w14:nvContentPartPr>
                        <w14:cNvContentPartPr/>
                      </w14:nvContentPartPr>
                      <w14:xfrm>
                        <a:off x="0" y="0"/>
                        <a:ext cx="7884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21767E" id="Ink 351" o:spid="_x0000_s1026" type="#_x0000_t75" style="position:absolute;margin-left:132.95pt;margin-top:12.1pt;width:7.75pt;height:10.05pt;z-index:25188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">
                <v:imagedata r:id="rId388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881472" behindDoc="0" locked="0" layoutInCell="1" allowOverlap="1">
                <wp:simplePos x="0" y="0"/>
                <wp:positionH relativeFrom="column">
                  <wp:posOffset>1487486</wp:posOffset>
                </wp:positionH>
                <wp:positionV relativeFrom="paragraph">
                  <wp:posOffset>293388</wp:posOffset>
                </wp:positionV>
                <wp:extent cx="83160" cy="7200"/>
                <wp:effectExtent l="38100" t="57150" r="50800" b="50165"/>
                <wp:wrapNone/>
                <wp:docPr id="347" name="Ink 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">
                      <w14:nvContentPartPr>
                        <w14:cNvContentPartPr/>
                      </w14:nvContentPartPr>
                      <w14:xfrm>
                        <a:off x="0" y="0"/>
                        <a:ext cx="8316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2DD540" id="Ink 347" o:spid="_x0000_s1026" type="#_x0000_t75" style="position:absolute;margin-left:116.4pt;margin-top:22.3pt;width:8.05pt;height:2.05pt;z-index:25188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">
                <v:imagedata r:id="rId390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879424" behindDoc="0" locked="0" layoutInCell="1" allowOverlap="1">
                <wp:simplePos x="0" y="0"/>
                <wp:positionH relativeFrom="column">
                  <wp:posOffset>1252766</wp:posOffset>
                </wp:positionH>
                <wp:positionV relativeFrom="paragraph">
                  <wp:posOffset>284748</wp:posOffset>
                </wp:positionV>
                <wp:extent cx="200520" cy="5400"/>
                <wp:effectExtent l="38100" t="57150" r="47625" b="52070"/>
                <wp:wrapNone/>
                <wp:docPr id="345" name="Ink 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">
                      <w14:nvContentPartPr>
                        <w14:cNvContentPartPr/>
                      </w14:nvContentPartPr>
                      <w14:xfrm>
                        <a:off x="0" y="0"/>
                        <a:ext cx="20052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63C713" id="Ink 345" o:spid="_x0000_s1026" type="#_x0000_t75" style="position:absolute;margin-left:97.9pt;margin-top:21.5pt;width:17.45pt;height:2.25pt;z-index:25187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">
                <v:imagedata r:id="rId392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878400" behindDoc="0" locked="0" layoutInCell="1" allowOverlap="1">
                <wp:simplePos x="0" y="0"/>
                <wp:positionH relativeFrom="column">
                  <wp:posOffset>1313246</wp:posOffset>
                </wp:positionH>
                <wp:positionV relativeFrom="paragraph">
                  <wp:posOffset>147228</wp:posOffset>
                </wp:positionV>
                <wp:extent cx="119160" cy="96480"/>
                <wp:effectExtent l="57150" t="38100" r="33655" b="37465"/>
                <wp:wrapNone/>
                <wp:docPr id="344" name="Ink 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">
                      <w14:nvContentPartPr>
                        <w14:cNvContentPartPr/>
                      </w14:nvContentPartPr>
                      <w14:xfrm>
                        <a:off x="0" y="0"/>
                        <a:ext cx="11916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BAA311" id="Ink 344" o:spid="_x0000_s1026" type="#_x0000_t75" style="position:absolute;margin-left:102.65pt;margin-top:10.95pt;width:11pt;height:8.55pt;z-index:25187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">
                <v:imagedata r:id="rId394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877376" behindDoc="0" locked="0" layoutInCell="1" allowOverlap="1">
                <wp:simplePos x="0" y="0"/>
                <wp:positionH relativeFrom="column">
                  <wp:posOffset>1318646</wp:posOffset>
                </wp:positionH>
                <wp:positionV relativeFrom="paragraph">
                  <wp:posOffset>137508</wp:posOffset>
                </wp:positionV>
                <wp:extent cx="106920" cy="15120"/>
                <wp:effectExtent l="38100" t="57150" r="45720" b="42545"/>
                <wp:wrapNone/>
                <wp:docPr id="343" name="Ink 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">
                      <w14:nvContentPartPr>
                        <w14:cNvContentPartPr/>
                      </w14:nvContentPartPr>
                      <w14:xfrm>
                        <a:off x="0" y="0"/>
                        <a:ext cx="10692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30CE2B" id="Ink 343" o:spid="_x0000_s1026" type="#_x0000_t75" style="position:absolute;margin-left:103.15pt;margin-top:10.1pt;width:9.8pt;height:2.75pt;z-index:25187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">
                <v:imagedata r:id="rId396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876352" behindDoc="0" locked="0" layoutInCell="1" allowOverlap="1">
                <wp:simplePos x="0" y="0"/>
                <wp:positionH relativeFrom="column">
                  <wp:posOffset>1203806</wp:posOffset>
                </wp:positionH>
                <wp:positionV relativeFrom="paragraph">
                  <wp:posOffset>195108</wp:posOffset>
                </wp:positionV>
                <wp:extent cx="77040" cy="720"/>
                <wp:effectExtent l="38100" t="57150" r="56515" b="56515"/>
                <wp:wrapNone/>
                <wp:docPr id="342" name="Ink 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">
                      <w14:nvContentPartPr>
                        <w14:cNvContentPartPr/>
                      </w14:nvContentPartPr>
                      <w14:xfrm>
                        <a:off x="0" y="0"/>
                        <a:ext cx="77040" cy="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2C9E86" id="Ink 342" o:spid="_x0000_s1026" type="#_x0000_t75" style="position:absolute;margin-left:94.05pt;margin-top:14.6pt;width:7.6pt;height:1.6pt;z-index:25187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">
                <v:imagedata r:id="rId398" o:title=""/>
              </v:shape>
            </w:pict>
          </mc:Fallback>
        </mc:AlternateContent>
      </w:r>
    </w:p>
    <w:p w:rsidR="0081267F" w:rsidRDefault="001E3BFA" w:rsidP="0081267F">
      <w:pPr>
        <w:rPr>
          <w:rFonts w:ascii="Cambria Math" w:hAnsi="Cambria Math"/>
        </w:rPr>
      </w:pP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926528" behindDoc="0" locked="0" layoutInCell="1" allowOverlap="1">
                <wp:simplePos x="0" y="0"/>
                <wp:positionH relativeFrom="column">
                  <wp:posOffset>3377486</wp:posOffset>
                </wp:positionH>
                <wp:positionV relativeFrom="paragraph">
                  <wp:posOffset>192353</wp:posOffset>
                </wp:positionV>
                <wp:extent cx="62280" cy="142200"/>
                <wp:effectExtent l="38100" t="38100" r="52070" b="48895"/>
                <wp:wrapNone/>
                <wp:docPr id="391" name="Ink 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">
                      <w14:nvContentPartPr>
                        <w14:cNvContentPartPr/>
                      </w14:nvContentPartPr>
                      <w14:xfrm>
                        <a:off x="0" y="0"/>
                        <a:ext cx="6228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0BD111" id="Ink 391" o:spid="_x0000_s1026" type="#_x0000_t75" style="position:absolute;margin-left:265.15pt;margin-top:14.4pt;width:6.4pt;height:12.8pt;z-index:25192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">
                <v:imagedata r:id="rId400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925504" behindDoc="0" locked="0" layoutInCell="1" allowOverlap="1">
                <wp:simplePos x="0" y="0"/>
                <wp:positionH relativeFrom="column">
                  <wp:posOffset>3256886</wp:posOffset>
                </wp:positionH>
                <wp:positionV relativeFrom="paragraph">
                  <wp:posOffset>155993</wp:posOffset>
                </wp:positionV>
                <wp:extent cx="82440" cy="103320"/>
                <wp:effectExtent l="57150" t="38100" r="51435" b="49530"/>
                <wp:wrapNone/>
                <wp:docPr id="390" name="Ink 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">
                      <w14:nvContentPartPr>
                        <w14:cNvContentPartPr/>
                      </w14:nvContentPartPr>
                      <w14:xfrm>
                        <a:off x="0" y="0"/>
                        <a:ext cx="8244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5B8656" id="Ink 390" o:spid="_x0000_s1026" type="#_x0000_t75" style="position:absolute;margin-left:255.65pt;margin-top:11.55pt;width:8pt;height:9.75pt;z-index:25192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">
                <v:imagedata r:id="rId402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924480" behindDoc="0" locked="0" layoutInCell="1" allowOverlap="1">
                <wp:simplePos x="0" y="0"/>
                <wp:positionH relativeFrom="column">
                  <wp:posOffset>3170846</wp:posOffset>
                </wp:positionH>
                <wp:positionV relativeFrom="paragraph">
                  <wp:posOffset>230513</wp:posOffset>
                </wp:positionV>
                <wp:extent cx="51840" cy="5760"/>
                <wp:effectExtent l="38100" t="57150" r="43815" b="51435"/>
                <wp:wrapNone/>
                <wp:docPr id="389" name="Ink 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">
                      <w14:nvContentPartPr>
                        <w14:cNvContentPartPr/>
                      </w14:nvContentPartPr>
                      <w14:xfrm>
                        <a:off x="0" y="0"/>
                        <a:ext cx="5184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CBF1CA" id="Ink 389" o:spid="_x0000_s1026" type="#_x0000_t75" style="position:absolute;margin-left:248.9pt;margin-top:17.4pt;width:5.6pt;height:2pt;z-index:25192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">
                <v:imagedata r:id="rId404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923456" behindDoc="0" locked="0" layoutInCell="1" allowOverlap="1">
                <wp:simplePos x="0" y="0"/>
                <wp:positionH relativeFrom="column">
                  <wp:posOffset>3039806</wp:posOffset>
                </wp:positionH>
                <wp:positionV relativeFrom="paragraph">
                  <wp:posOffset>225473</wp:posOffset>
                </wp:positionV>
                <wp:extent cx="65160" cy="63720"/>
                <wp:effectExtent l="38100" t="38100" r="49530" b="50800"/>
                <wp:wrapNone/>
                <wp:docPr id="388" name="Ink 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">
                      <w14:nvContentPartPr>
                        <w14:cNvContentPartPr/>
                      </w14:nvContentPartPr>
                      <w14:xfrm>
                        <a:off x="0" y="0"/>
                        <a:ext cx="6516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55D688" id="Ink 388" o:spid="_x0000_s1026" type="#_x0000_t75" style="position:absolute;margin-left:238.55pt;margin-top:17.1pt;width:6.75pt;height:6.45pt;z-index:25192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">
                <v:imagedata r:id="rId406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922432" behindDoc="0" locked="0" layoutInCell="1" allowOverlap="1">
                <wp:simplePos x="0" y="0"/>
                <wp:positionH relativeFrom="column">
                  <wp:posOffset>3020726</wp:posOffset>
                </wp:positionH>
                <wp:positionV relativeFrom="paragraph">
                  <wp:posOffset>169313</wp:posOffset>
                </wp:positionV>
                <wp:extent cx="69840" cy="58320"/>
                <wp:effectExtent l="38100" t="38100" r="45085" b="56515"/>
                <wp:wrapNone/>
                <wp:docPr id="387" name="Ink 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">
                      <w14:nvContentPartPr>
                        <w14:cNvContentPartPr/>
                      </w14:nvContentPartPr>
                      <w14:xfrm>
                        <a:off x="0" y="0"/>
                        <a:ext cx="69840" cy="5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FA5F89" id="Ink 387" o:spid="_x0000_s1026" type="#_x0000_t75" style="position:absolute;margin-left:237.1pt;margin-top:12.65pt;width:7.1pt;height:6.15pt;z-index:25192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">
                <v:imagedata r:id="rId408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921408" behindDoc="0" locked="0" layoutInCell="1" allowOverlap="1">
                <wp:simplePos x="0" y="0"/>
                <wp:positionH relativeFrom="column">
                  <wp:posOffset>2962406</wp:posOffset>
                </wp:positionH>
                <wp:positionV relativeFrom="paragraph">
                  <wp:posOffset>183353</wp:posOffset>
                </wp:positionV>
                <wp:extent cx="7560" cy="90720"/>
                <wp:effectExtent l="57150" t="38100" r="50165" b="43180"/>
                <wp:wrapNone/>
                <wp:docPr id="386" name="Ink 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">
                      <w14:nvContentPartPr>
                        <w14:cNvContentPartPr/>
                      </w14:nvContentPartPr>
                      <w14:xfrm>
                        <a:off x="0" y="0"/>
                        <a:ext cx="756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D7D874" id="Ink 386" o:spid="_x0000_s1026" type="#_x0000_t75" style="position:absolute;margin-left:232.4pt;margin-top:13.75pt;width:2.2pt;height:8.65pt;z-index:25192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">
                <v:imagedata r:id="rId410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920384" behindDoc="0" locked="0" layoutInCell="1" allowOverlap="1">
                <wp:simplePos x="0" y="0"/>
                <wp:positionH relativeFrom="column">
                  <wp:posOffset>2821286</wp:posOffset>
                </wp:positionH>
                <wp:positionV relativeFrom="paragraph">
                  <wp:posOffset>258593</wp:posOffset>
                </wp:positionV>
                <wp:extent cx="73440" cy="9360"/>
                <wp:effectExtent l="38100" t="57150" r="41275" b="48260"/>
                <wp:wrapNone/>
                <wp:docPr id="385" name="Ink 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">
                      <w14:nvContentPartPr>
                        <w14:cNvContentPartPr/>
                      </w14:nvContentPartPr>
                      <w14:xfrm>
                        <a:off x="0" y="0"/>
                        <a:ext cx="7344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984D54" id="Ink 385" o:spid="_x0000_s1026" type="#_x0000_t75" style="position:absolute;margin-left:221.45pt;margin-top:19.65pt;width:6.75pt;height:2.25pt;z-index:25192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">
                <v:imagedata r:id="rId412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919360" behindDoc="0" locked="0" layoutInCell="1" allowOverlap="1">
                <wp:simplePos x="0" y="0"/>
                <wp:positionH relativeFrom="column">
                  <wp:posOffset>2811926</wp:posOffset>
                </wp:positionH>
                <wp:positionV relativeFrom="paragraph">
                  <wp:posOffset>224393</wp:posOffset>
                </wp:positionV>
                <wp:extent cx="82080" cy="5400"/>
                <wp:effectExtent l="38100" t="57150" r="51435" b="52070"/>
                <wp:wrapNone/>
                <wp:docPr id="384" name="Ink 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">
                      <w14:nvContentPartPr>
                        <w14:cNvContentPartPr/>
                      </w14:nvContentPartPr>
                      <w14:xfrm>
                        <a:off x="0" y="0"/>
                        <a:ext cx="8208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CC831A" id="Ink 384" o:spid="_x0000_s1026" type="#_x0000_t75" style="position:absolute;margin-left:220.7pt;margin-top:16.85pt;width:7.9pt;height:2.05pt;z-index:25191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">
                <v:imagedata r:id="rId414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918336" behindDoc="0" locked="0" layoutInCell="1" allowOverlap="1">
                <wp:simplePos x="0" y="0"/>
                <wp:positionH relativeFrom="column">
                  <wp:posOffset>2669366</wp:posOffset>
                </wp:positionH>
                <wp:positionV relativeFrom="paragraph">
                  <wp:posOffset>169673</wp:posOffset>
                </wp:positionV>
                <wp:extent cx="111600" cy="106560"/>
                <wp:effectExtent l="38100" t="38100" r="41275" b="46355"/>
                <wp:wrapNone/>
                <wp:docPr id="383" name="Ink 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">
                      <w14:nvContentPartPr>
                        <w14:cNvContentPartPr/>
                      </w14:nvContentPartPr>
                      <w14:xfrm>
                        <a:off x="0" y="0"/>
                        <a:ext cx="11160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128E7E" id="Ink 383" o:spid="_x0000_s1026" type="#_x0000_t75" style="position:absolute;margin-left:209.4pt;margin-top:12.65pt;width:10.45pt;height:9.95pt;z-index:25191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">
                <v:imagedata r:id="rId416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917312" behindDoc="0" locked="0" layoutInCell="1" allowOverlap="1">
                <wp:simplePos x="0" y="0"/>
                <wp:positionH relativeFrom="column">
                  <wp:posOffset>2659646</wp:posOffset>
                </wp:positionH>
                <wp:positionV relativeFrom="paragraph">
                  <wp:posOffset>151313</wp:posOffset>
                </wp:positionV>
                <wp:extent cx="87840" cy="17280"/>
                <wp:effectExtent l="38100" t="38100" r="45720" b="40005"/>
                <wp:wrapNone/>
                <wp:docPr id="382" name="Ink 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">
                      <w14:nvContentPartPr>
                        <w14:cNvContentPartPr/>
                      </w14:nvContentPartPr>
                      <w14:xfrm>
                        <a:off x="0" y="0"/>
                        <a:ext cx="8784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35EA79" id="Ink 382" o:spid="_x0000_s1026" type="#_x0000_t75" style="position:absolute;margin-left:208.7pt;margin-top:11.4pt;width:8.35pt;height:2.6pt;z-index:25191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">
                <v:imagedata r:id="rId418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916288" behindDoc="0" locked="0" layoutInCell="1" allowOverlap="1">
                <wp:simplePos x="0" y="0"/>
                <wp:positionH relativeFrom="column">
                  <wp:posOffset>2548406</wp:posOffset>
                </wp:positionH>
                <wp:positionV relativeFrom="paragraph">
                  <wp:posOffset>137273</wp:posOffset>
                </wp:positionV>
                <wp:extent cx="73080" cy="139320"/>
                <wp:effectExtent l="38100" t="38100" r="41275" b="51435"/>
                <wp:wrapNone/>
                <wp:docPr id="381" name="Ink 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9">
                      <w14:nvContentPartPr>
                        <w14:cNvContentPartPr/>
                      </w14:nvContentPartPr>
                      <w14:xfrm>
                        <a:off x="0" y="0"/>
                        <a:ext cx="7308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177052" id="Ink 381" o:spid="_x0000_s1026" type="#_x0000_t75" style="position:absolute;margin-left:199.95pt;margin-top:10pt;width:7.25pt;height:12.55pt;z-index:25191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">
                <v:imagedata r:id="rId420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915264" behindDoc="0" locked="0" layoutInCell="1" allowOverlap="1">
                <wp:simplePos x="0" y="0"/>
                <wp:positionH relativeFrom="column">
                  <wp:posOffset>2483966</wp:posOffset>
                </wp:positionH>
                <wp:positionV relativeFrom="paragraph">
                  <wp:posOffset>181553</wp:posOffset>
                </wp:positionV>
                <wp:extent cx="57240" cy="8640"/>
                <wp:effectExtent l="38100" t="38100" r="57150" b="48895"/>
                <wp:wrapNone/>
                <wp:docPr id="380" name="Ink 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">
                      <w14:nvContentPartPr>
                        <w14:cNvContentPartPr/>
                      </w14:nvContentPartPr>
                      <w14:xfrm>
                        <a:off x="0" y="0"/>
                        <a:ext cx="5724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49F846" id="Ink 380" o:spid="_x0000_s1026" type="#_x0000_t75" style="position:absolute;margin-left:194.85pt;margin-top:13.8pt;width:5.9pt;height:2.05pt;z-index:25191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">
                <v:imagedata r:id="rId422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901952" behindDoc="0" locked="0" layoutInCell="1" allowOverlap="1">
                <wp:simplePos x="0" y="0"/>
                <wp:positionH relativeFrom="column">
                  <wp:posOffset>2253566</wp:posOffset>
                </wp:positionH>
                <wp:positionV relativeFrom="paragraph">
                  <wp:posOffset>-5287</wp:posOffset>
                </wp:positionV>
                <wp:extent cx="39960" cy="85680"/>
                <wp:effectExtent l="57150" t="57150" r="36830" b="48260"/>
                <wp:wrapNone/>
                <wp:docPr id="367" name="Ink 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">
                      <w14:nvContentPartPr>
                        <w14:cNvContentPartPr/>
                      </w14:nvContentPartPr>
                      <w14:xfrm>
                        <a:off x="0" y="0"/>
                        <a:ext cx="3996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EE5820" id="Ink 367" o:spid="_x0000_s1026" type="#_x0000_t75" style="position:absolute;margin-left:176.65pt;margin-top:-1.15pt;width:4.8pt;height:8.35pt;z-index:25190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">
                <v:imagedata r:id="rId424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900928" behindDoc="0" locked="0" layoutInCell="1" allowOverlap="1">
                <wp:simplePos x="0" y="0"/>
                <wp:positionH relativeFrom="column">
                  <wp:posOffset>2167886</wp:posOffset>
                </wp:positionH>
                <wp:positionV relativeFrom="paragraph">
                  <wp:posOffset>35033</wp:posOffset>
                </wp:positionV>
                <wp:extent cx="108720" cy="19080"/>
                <wp:effectExtent l="38100" t="38100" r="43815" b="38100"/>
                <wp:wrapNone/>
                <wp:docPr id="366" name="Ink 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">
                      <w14:nvContentPartPr>
                        <w14:cNvContentPartPr/>
                      </w14:nvContentPartPr>
                      <w14:xfrm>
                        <a:off x="0" y="0"/>
                        <a:ext cx="10872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B34A2C" id="Ink 366" o:spid="_x0000_s1026" type="#_x0000_t75" style="position:absolute;margin-left:169.95pt;margin-top:2.65pt;width:9.9pt;height:2.35pt;z-index:25190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">
                <v:imagedata r:id="rId426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899904" behindDoc="0" locked="0" layoutInCell="1" allowOverlap="1">
                <wp:simplePos x="0" y="0"/>
                <wp:positionH relativeFrom="column">
                  <wp:posOffset>2142326</wp:posOffset>
                </wp:positionH>
                <wp:positionV relativeFrom="paragraph">
                  <wp:posOffset>15233</wp:posOffset>
                </wp:positionV>
                <wp:extent cx="144720" cy="9720"/>
                <wp:effectExtent l="38100" t="57150" r="46355" b="47625"/>
                <wp:wrapNone/>
                <wp:docPr id="365" name="Ink 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7">
                      <w14:nvContentPartPr>
                        <w14:cNvContentPartPr/>
                      </w14:nvContentPartPr>
                      <w14:xfrm>
                        <a:off x="0" y="0"/>
                        <a:ext cx="14472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ED1D70" id="Ink 365" o:spid="_x0000_s1026" type="#_x0000_t75" style="position:absolute;margin-left:167.9pt;margin-top:.35pt;width:13.05pt;height:2.45pt;z-index:25189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">
                <v:imagedata r:id="rId428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898880" behindDoc="0" locked="0" layoutInCell="1" allowOverlap="1">
                <wp:simplePos x="0" y="0"/>
                <wp:positionH relativeFrom="column">
                  <wp:posOffset>1472006</wp:posOffset>
                </wp:positionH>
                <wp:positionV relativeFrom="paragraph">
                  <wp:posOffset>-148207</wp:posOffset>
                </wp:positionV>
                <wp:extent cx="412920" cy="315000"/>
                <wp:effectExtent l="38100" t="38100" r="44450" b="46990"/>
                <wp:wrapNone/>
                <wp:docPr id="364" name="Ink 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">
                      <w14:nvContentPartPr>
                        <w14:cNvContentPartPr/>
                      </w14:nvContentPartPr>
                      <w14:xfrm>
                        <a:off x="0" y="0"/>
                        <a:ext cx="412920" cy="31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D4BEF3" id="Ink 364" o:spid="_x0000_s1026" type="#_x0000_t75" style="position:absolute;margin-left:115.45pt;margin-top:-12.25pt;width:33.75pt;height:26.2pt;z-index:25189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">
                <v:imagedata r:id="rId430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897856" behindDoc="0" locked="0" layoutInCell="1" allowOverlap="1">
                <wp:simplePos x="0" y="0"/>
                <wp:positionH relativeFrom="column">
                  <wp:posOffset>1124246</wp:posOffset>
                </wp:positionH>
                <wp:positionV relativeFrom="paragraph">
                  <wp:posOffset>-236047</wp:posOffset>
                </wp:positionV>
                <wp:extent cx="782640" cy="571320"/>
                <wp:effectExtent l="38100" t="57150" r="36830" b="57785"/>
                <wp:wrapNone/>
                <wp:docPr id="363" name="Ink 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1">
                      <w14:nvContentPartPr>
                        <w14:cNvContentPartPr/>
                      </w14:nvContentPartPr>
                      <w14:xfrm>
                        <a:off x="0" y="0"/>
                        <a:ext cx="782640" cy="57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FDDC42" id="Ink 363" o:spid="_x0000_s1026" type="#_x0000_t75" style="position:absolute;margin-left:87.7pt;margin-top:-19.4pt;width:63.25pt;height:46.6pt;z-index:25189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">
                <v:imagedata r:id="rId432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895808" behindDoc="0" locked="0" layoutInCell="1" allowOverlap="1">
                <wp:simplePos x="0" y="0"/>
                <wp:positionH relativeFrom="column">
                  <wp:posOffset>1787366</wp:posOffset>
                </wp:positionH>
                <wp:positionV relativeFrom="paragraph">
                  <wp:posOffset>213233</wp:posOffset>
                </wp:positionV>
                <wp:extent cx="51120" cy="93240"/>
                <wp:effectExtent l="38100" t="38100" r="44450" b="59690"/>
                <wp:wrapNone/>
                <wp:docPr id="361" name="Ink 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3">
                      <w14:nvContentPartPr>
                        <w14:cNvContentPartPr/>
                      </w14:nvContentPartPr>
                      <w14:xfrm>
                        <a:off x="0" y="0"/>
                        <a:ext cx="5112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064643" id="Ink 361" o:spid="_x0000_s1026" type="#_x0000_t75" style="position:absolute;margin-left:140pt;margin-top:16.05pt;width:5.6pt;height:8.9pt;z-index:25189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">
                <v:imagedata r:id="rId434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894784" behindDoc="0" locked="0" layoutInCell="1" allowOverlap="1">
                <wp:simplePos x="0" y="0"/>
                <wp:positionH relativeFrom="column">
                  <wp:posOffset>1700246</wp:posOffset>
                </wp:positionH>
                <wp:positionV relativeFrom="paragraph">
                  <wp:posOffset>52313</wp:posOffset>
                </wp:positionV>
                <wp:extent cx="217080" cy="145080"/>
                <wp:effectExtent l="38100" t="38100" r="50165" b="45720"/>
                <wp:wrapNone/>
                <wp:docPr id="360" name="Ink 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5">
                      <w14:nvContentPartPr>
                        <w14:cNvContentPartPr/>
                      </w14:nvContentPartPr>
                      <w14:xfrm>
                        <a:off x="0" y="0"/>
                        <a:ext cx="217080" cy="14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E98A4E" id="Ink 360" o:spid="_x0000_s1026" type="#_x0000_t75" style="position:absolute;margin-left:133.15pt;margin-top:3.3pt;width:18.75pt;height:13pt;z-index:25189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">
                <v:imagedata r:id="rId436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893760" behindDoc="0" locked="0" layoutInCell="1" allowOverlap="1">
                <wp:simplePos x="0" y="0"/>
                <wp:positionH relativeFrom="column">
                  <wp:posOffset>1920206</wp:posOffset>
                </wp:positionH>
                <wp:positionV relativeFrom="paragraph">
                  <wp:posOffset>60953</wp:posOffset>
                </wp:positionV>
                <wp:extent cx="6480" cy="102240"/>
                <wp:effectExtent l="57150" t="38100" r="50800" b="50165"/>
                <wp:wrapNone/>
                <wp:docPr id="359" name="Ink 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7">
                      <w14:nvContentPartPr>
                        <w14:cNvContentPartPr/>
                      </w14:nvContentPartPr>
                      <w14:xfrm>
                        <a:off x="0" y="0"/>
                        <a:ext cx="648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735714" id="Ink 359" o:spid="_x0000_s1026" type="#_x0000_t75" style="position:absolute;margin-left:150.45pt;margin-top:4.05pt;width:2.1pt;height:9.6pt;z-index:25189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">
                <v:imagedata r:id="rId438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892736" behindDoc="0" locked="0" layoutInCell="1" allowOverlap="1">
                <wp:simplePos x="0" y="0"/>
                <wp:positionH relativeFrom="column">
                  <wp:posOffset>1873406</wp:posOffset>
                </wp:positionH>
                <wp:positionV relativeFrom="paragraph">
                  <wp:posOffset>86513</wp:posOffset>
                </wp:positionV>
                <wp:extent cx="65160" cy="25920"/>
                <wp:effectExtent l="38100" t="38100" r="30480" b="50800"/>
                <wp:wrapNone/>
                <wp:docPr id="358" name="Ink 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9">
                      <w14:nvContentPartPr>
                        <w14:cNvContentPartPr/>
                      </w14:nvContentPartPr>
                      <w14:xfrm>
                        <a:off x="0" y="0"/>
                        <a:ext cx="6516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39CA40" id="Ink 358" o:spid="_x0000_s1026" type="#_x0000_t75" style="position:absolute;margin-left:146.75pt;margin-top:6.05pt;width:6.7pt;height:3.6pt;z-index:25189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">
                <v:imagedata r:id="rId440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891712" behindDoc="0" locked="0" layoutInCell="1" allowOverlap="1">
                <wp:simplePos x="0" y="0"/>
                <wp:positionH relativeFrom="column">
                  <wp:posOffset>1812206</wp:posOffset>
                </wp:positionH>
                <wp:positionV relativeFrom="paragraph">
                  <wp:posOffset>96233</wp:posOffset>
                </wp:positionV>
                <wp:extent cx="6840" cy="64440"/>
                <wp:effectExtent l="38100" t="38100" r="50800" b="50165"/>
                <wp:wrapNone/>
                <wp:docPr id="357" name="Ink 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1">
                      <w14:nvContentPartPr>
                        <w14:cNvContentPartPr/>
                      </w14:nvContentPartPr>
                      <w14:xfrm>
                        <a:off x="0" y="0"/>
                        <a:ext cx="684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DAACEB" id="Ink 357" o:spid="_x0000_s1026" type="#_x0000_t75" style="position:absolute;margin-left:142.05pt;margin-top:6.95pt;width:2.05pt;height:6.4pt;z-index:25189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">
                <v:imagedata r:id="rId442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890688" behindDoc="0" locked="0" layoutInCell="1" allowOverlap="1">
                <wp:simplePos x="0" y="0"/>
                <wp:positionH relativeFrom="column">
                  <wp:posOffset>1789166</wp:posOffset>
                </wp:positionH>
                <wp:positionV relativeFrom="paragraph">
                  <wp:posOffset>120353</wp:posOffset>
                </wp:positionV>
                <wp:extent cx="65880" cy="6120"/>
                <wp:effectExtent l="38100" t="57150" r="48895" b="51435"/>
                <wp:wrapNone/>
                <wp:docPr id="356" name="Ink 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3">
                      <w14:nvContentPartPr>
                        <w14:cNvContentPartPr/>
                      </w14:nvContentPartPr>
                      <w14:xfrm>
                        <a:off x="0" y="0"/>
                        <a:ext cx="6588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A17615" id="Ink 356" o:spid="_x0000_s1026" type="#_x0000_t75" style="position:absolute;margin-left:140.4pt;margin-top:8.7pt;width:6.4pt;height:2.1pt;z-index:25189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">
                <v:imagedata r:id="rId444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889664" behindDoc="0" locked="0" layoutInCell="1" allowOverlap="1">
                <wp:simplePos x="0" y="0"/>
                <wp:positionH relativeFrom="column">
                  <wp:posOffset>1669286</wp:posOffset>
                </wp:positionH>
                <wp:positionV relativeFrom="paragraph">
                  <wp:posOffset>69593</wp:posOffset>
                </wp:positionV>
                <wp:extent cx="76320" cy="108360"/>
                <wp:effectExtent l="38100" t="38100" r="38100" b="44450"/>
                <wp:wrapNone/>
                <wp:docPr id="355" name="Ink 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5">
                      <w14:nvContentPartPr>
                        <w14:cNvContentPartPr/>
                      </w14:nvContentPartPr>
                      <w14:xfrm>
                        <a:off x="0" y="0"/>
                        <a:ext cx="7632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CC455C" id="Ink 355" o:spid="_x0000_s1026" type="#_x0000_t75" style="position:absolute;margin-left:130.7pt;margin-top:4.75pt;width:7.55pt;height:10.15pt;z-index:25188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">
                <v:imagedata r:id="rId446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888640" behindDoc="0" locked="0" layoutInCell="1" allowOverlap="1">
                <wp:simplePos x="0" y="0"/>
                <wp:positionH relativeFrom="column">
                  <wp:posOffset>1646606</wp:posOffset>
                </wp:positionH>
                <wp:positionV relativeFrom="paragraph">
                  <wp:posOffset>13793</wp:posOffset>
                </wp:positionV>
                <wp:extent cx="327240" cy="14400"/>
                <wp:effectExtent l="19050" t="57150" r="53975" b="43180"/>
                <wp:wrapNone/>
                <wp:docPr id="354" name="Ink 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7">
                      <w14:nvContentPartPr>
                        <w14:cNvContentPartPr/>
                      </w14:nvContentPartPr>
                      <w14:xfrm>
                        <a:off x="0" y="0"/>
                        <a:ext cx="32724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4574C4" id="Ink 354" o:spid="_x0000_s1026" type="#_x0000_t75" style="position:absolute;margin-left:128.95pt;margin-top:.25pt;width:27.2pt;height:2.9pt;z-index:25188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">
                <v:imagedata r:id="rId448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882496" behindDoc="0" locked="0" layoutInCell="1" allowOverlap="1">
                <wp:simplePos x="0" y="0"/>
                <wp:positionH relativeFrom="column">
                  <wp:posOffset>1502966</wp:posOffset>
                </wp:positionH>
                <wp:positionV relativeFrom="paragraph">
                  <wp:posOffset>4793</wp:posOffset>
                </wp:positionV>
                <wp:extent cx="73080" cy="7200"/>
                <wp:effectExtent l="38100" t="38100" r="41275" b="50165"/>
                <wp:wrapNone/>
                <wp:docPr id="348" name="Ink 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9">
                      <w14:nvContentPartPr>
                        <w14:cNvContentPartPr/>
                      </w14:nvContentPartPr>
                      <w14:xfrm>
                        <a:off x="0" y="0"/>
                        <a:ext cx="7308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1C17BD" id="Ink 348" o:spid="_x0000_s1026" type="#_x0000_t75" style="position:absolute;margin-left:117.7pt;margin-top:-.15pt;width:6.5pt;height:1.8pt;z-index:25188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">
                <v:imagedata r:id="rId450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880448" behindDoc="0" locked="0" layoutInCell="1" allowOverlap="1">
                <wp:simplePos x="0" y="0"/>
                <wp:positionH relativeFrom="column">
                  <wp:posOffset>1318286</wp:posOffset>
                </wp:positionH>
                <wp:positionV relativeFrom="paragraph">
                  <wp:posOffset>-607</wp:posOffset>
                </wp:positionV>
                <wp:extent cx="89640" cy="110520"/>
                <wp:effectExtent l="57150" t="38100" r="43815" b="41910"/>
                <wp:wrapNone/>
                <wp:docPr id="346" name="Ink 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1">
                      <w14:nvContentPartPr>
                        <w14:cNvContentPartPr/>
                      </w14:nvContentPartPr>
                      <w14:xfrm>
                        <a:off x="0" y="0"/>
                        <a:ext cx="8964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A8FEC2" id="Ink 346" o:spid="_x0000_s1026" type="#_x0000_t75" style="position:absolute;margin-left:103pt;margin-top:-.8pt;width:8.65pt;height:10.25pt;z-index:25188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">
                <v:imagedata r:id="rId452" o:title=""/>
              </v:shape>
            </w:pict>
          </mc:Fallback>
        </mc:AlternateContent>
      </w:r>
    </w:p>
    <w:p w:rsidR="0081267F" w:rsidRPr="00AD0006" w:rsidRDefault="001E3BFA" w:rsidP="0081267F">
      <w:pPr>
        <w:spacing w:line="240" w:lineRule="auto"/>
        <w:contextualSpacing/>
        <w:rPr>
          <w:rFonts w:ascii="Cambria Math" w:hAnsi="Cambria Math"/>
          <w:b/>
        </w:rPr>
      </w:pP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942912" behindDoc="0" locked="0" layoutInCell="1" allowOverlap="1">
                <wp:simplePos x="0" y="0"/>
                <wp:positionH relativeFrom="column">
                  <wp:posOffset>2638406</wp:posOffset>
                </wp:positionH>
                <wp:positionV relativeFrom="paragraph">
                  <wp:posOffset>485474</wp:posOffset>
                </wp:positionV>
                <wp:extent cx="495000" cy="41760"/>
                <wp:effectExtent l="38100" t="38100" r="38735" b="53975"/>
                <wp:wrapNone/>
                <wp:docPr id="407" name="Ink 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3">
                      <w14:nvContentPartPr>
                        <w14:cNvContentPartPr/>
                      </w14:nvContentPartPr>
                      <w14:xfrm>
                        <a:off x="0" y="0"/>
                        <a:ext cx="49500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594792" id="Ink 407" o:spid="_x0000_s1026" type="#_x0000_t75" style="position:absolute;margin-left:207.15pt;margin-top:37.7pt;width:40.45pt;height:4.65pt;z-index:25194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">
                <v:imagedata r:id="rId454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941888" behindDoc="0" locked="0" layoutInCell="1" allowOverlap="1">
                <wp:simplePos x="0" y="0"/>
                <wp:positionH relativeFrom="column">
                  <wp:posOffset>2647046</wp:posOffset>
                </wp:positionH>
                <wp:positionV relativeFrom="paragraph">
                  <wp:posOffset>259034</wp:posOffset>
                </wp:positionV>
                <wp:extent cx="473040" cy="218520"/>
                <wp:effectExtent l="57150" t="38100" r="41910" b="48260"/>
                <wp:wrapNone/>
                <wp:docPr id="406" name="Ink 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5">
                      <w14:nvContentPartPr>
                        <w14:cNvContentPartPr/>
                      </w14:nvContentPartPr>
                      <w14:xfrm>
                        <a:off x="0" y="0"/>
                        <a:ext cx="473040" cy="21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19E0A9" id="Ink 406" o:spid="_x0000_s1026" type="#_x0000_t75" style="position:absolute;margin-left:207.75pt;margin-top:19.6pt;width:38.8pt;height:18.8pt;z-index:25194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">
                <v:imagedata r:id="rId456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940864" behindDoc="0" locked="0" layoutInCell="1" allowOverlap="1">
                <wp:simplePos x="0" y="0"/>
                <wp:positionH relativeFrom="column">
                  <wp:posOffset>2645966</wp:posOffset>
                </wp:positionH>
                <wp:positionV relativeFrom="paragraph">
                  <wp:posOffset>307274</wp:posOffset>
                </wp:positionV>
                <wp:extent cx="17640" cy="211680"/>
                <wp:effectExtent l="38100" t="38100" r="59055" b="55245"/>
                <wp:wrapNone/>
                <wp:docPr id="405" name="Ink 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7">
                      <w14:nvContentPartPr>
                        <w14:cNvContentPartPr/>
                      </w14:nvContentPartPr>
                      <w14:xfrm>
                        <a:off x="0" y="0"/>
                        <a:ext cx="17640" cy="21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EFEA56" id="Ink 405" o:spid="_x0000_s1026" type="#_x0000_t75" style="position:absolute;margin-left:207.6pt;margin-top:23.45pt;width:3pt;height:18.2pt;z-index:25194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">
                <v:imagedata r:id="rId458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939840" behindDoc="0" locked="0" layoutInCell="1" allowOverlap="1">
                <wp:simplePos x="0" y="0"/>
                <wp:positionH relativeFrom="column">
                  <wp:posOffset>2987246</wp:posOffset>
                </wp:positionH>
                <wp:positionV relativeFrom="paragraph">
                  <wp:posOffset>309074</wp:posOffset>
                </wp:positionV>
                <wp:extent cx="78120" cy="138240"/>
                <wp:effectExtent l="38100" t="38100" r="55245" b="52705"/>
                <wp:wrapNone/>
                <wp:docPr id="404" name="Ink 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9">
                      <w14:nvContentPartPr>
                        <w14:cNvContentPartPr/>
                      </w14:nvContentPartPr>
                      <w14:xfrm>
                        <a:off x="0" y="0"/>
                        <a:ext cx="7812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1E4376" id="Ink 404" o:spid="_x0000_s1026" type="#_x0000_t75" style="position:absolute;margin-left:234.4pt;margin-top:23.55pt;width:7.75pt;height:12.55pt;z-index:25193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">
                <v:imagedata r:id="rId460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938816" behindDoc="0" locked="0" layoutInCell="1" allowOverlap="1">
                <wp:simplePos x="0" y="0"/>
                <wp:positionH relativeFrom="column">
                  <wp:posOffset>2849366</wp:posOffset>
                </wp:positionH>
                <wp:positionV relativeFrom="paragraph">
                  <wp:posOffset>416714</wp:posOffset>
                </wp:positionV>
                <wp:extent cx="95400" cy="9360"/>
                <wp:effectExtent l="38100" t="38100" r="38100" b="48260"/>
                <wp:wrapNone/>
                <wp:docPr id="403" name="Ink 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1">
                      <w14:nvContentPartPr>
                        <w14:cNvContentPartPr/>
                      </w14:nvContentPartPr>
                      <w14:xfrm>
                        <a:off x="0" y="0"/>
                        <a:ext cx="9540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CC36EE" id="Ink 403" o:spid="_x0000_s1026" type="#_x0000_t75" style="position:absolute;margin-left:223.65pt;margin-top:32.35pt;width:8.3pt;height:2pt;z-index:25193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">
                <v:imagedata r:id="rId462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937792" behindDoc="0" locked="0" layoutInCell="1" allowOverlap="1">
                <wp:simplePos x="0" y="0"/>
                <wp:positionH relativeFrom="column">
                  <wp:posOffset>2847566</wp:posOffset>
                </wp:positionH>
                <wp:positionV relativeFrom="paragraph">
                  <wp:posOffset>382874</wp:posOffset>
                </wp:positionV>
                <wp:extent cx="85680" cy="14040"/>
                <wp:effectExtent l="38100" t="57150" r="48260" b="43180"/>
                <wp:wrapNone/>
                <wp:docPr id="402" name="Ink 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3">
                      <w14:nvContentPartPr>
                        <w14:cNvContentPartPr/>
                      </w14:nvContentPartPr>
                      <w14:xfrm>
                        <a:off x="0" y="0"/>
                        <a:ext cx="8568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39923A" id="Ink 402" o:spid="_x0000_s1026" type="#_x0000_t75" style="position:absolute;margin-left:223.45pt;margin-top:29.35pt;width:8.25pt;height:2.75pt;z-index:25193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">
                <v:imagedata r:id="rId464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936768" behindDoc="0" locked="0" layoutInCell="1" allowOverlap="1">
                <wp:simplePos x="0" y="0"/>
                <wp:positionH relativeFrom="column">
                  <wp:posOffset>2731646</wp:posOffset>
                </wp:positionH>
                <wp:positionV relativeFrom="paragraph">
                  <wp:posOffset>363074</wp:posOffset>
                </wp:positionV>
                <wp:extent cx="58680" cy="168480"/>
                <wp:effectExtent l="38100" t="38100" r="55880" b="60325"/>
                <wp:wrapNone/>
                <wp:docPr id="401" name="Ink 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5">
                      <w14:nvContentPartPr>
                        <w14:cNvContentPartPr/>
                      </w14:nvContentPartPr>
                      <w14:xfrm>
                        <a:off x="0" y="0"/>
                        <a:ext cx="58680" cy="16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7DDD91" id="Ink 401" o:spid="_x0000_s1026" type="#_x0000_t75" style="position:absolute;margin-left:214.3pt;margin-top:27.85pt;width:6.2pt;height:14.85pt;z-index:25193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">
                <v:imagedata r:id="rId466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935744" behindDoc="0" locked="0" layoutInCell="1" allowOverlap="1">
                <wp:simplePos x="0" y="0"/>
                <wp:positionH relativeFrom="column">
                  <wp:posOffset>3270926</wp:posOffset>
                </wp:positionH>
                <wp:positionV relativeFrom="paragraph">
                  <wp:posOffset>143073</wp:posOffset>
                </wp:positionV>
                <wp:extent cx="92880" cy="148680"/>
                <wp:effectExtent l="38100" t="38100" r="40640" b="41910"/>
                <wp:wrapNone/>
                <wp:docPr id="400" name="Ink 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7">
                      <w14:nvContentPartPr>
                        <w14:cNvContentPartPr/>
                      </w14:nvContentPartPr>
                      <w14:xfrm>
                        <a:off x="0" y="0"/>
                        <a:ext cx="9288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291CAC" id="Ink 400" o:spid="_x0000_s1026" type="#_x0000_t75" style="position:absolute;margin-left:257.45pt;margin-top:10.55pt;width:8.2pt;height:13.2pt;z-index:25193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">
                <v:imagedata r:id="rId468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934720" behindDoc="0" locked="0" layoutInCell="1" allowOverlap="1">
                <wp:simplePos x="0" y="0"/>
                <wp:positionH relativeFrom="column">
                  <wp:posOffset>3132686</wp:posOffset>
                </wp:positionH>
                <wp:positionV relativeFrom="paragraph">
                  <wp:posOffset>111033</wp:posOffset>
                </wp:positionV>
                <wp:extent cx="104760" cy="122400"/>
                <wp:effectExtent l="38100" t="57150" r="48260" b="49530"/>
                <wp:wrapNone/>
                <wp:docPr id="399" name="Ink 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9">
                      <w14:nvContentPartPr>
                        <w14:cNvContentPartPr/>
                      </w14:nvContentPartPr>
                      <w14:xfrm>
                        <a:off x="0" y="0"/>
                        <a:ext cx="10476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36C8D6" id="Ink 399" o:spid="_x0000_s1026" type="#_x0000_t75" style="position:absolute;margin-left:245.85pt;margin-top:8pt;width:9.85pt;height:11.2pt;z-index:25193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">
                <v:imagedata r:id="rId470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933696" behindDoc="0" locked="0" layoutInCell="1" allowOverlap="1">
                <wp:simplePos x="0" y="0"/>
                <wp:positionH relativeFrom="column">
                  <wp:posOffset>3034406</wp:posOffset>
                </wp:positionH>
                <wp:positionV relativeFrom="paragraph">
                  <wp:posOffset>164673</wp:posOffset>
                </wp:positionV>
                <wp:extent cx="81000" cy="8640"/>
                <wp:effectExtent l="19050" t="38100" r="52705" b="48895"/>
                <wp:wrapNone/>
                <wp:docPr id="398" name="Ink 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1">
                      <w14:nvContentPartPr>
                        <w14:cNvContentPartPr/>
                      </w14:nvContentPartPr>
                      <w14:xfrm>
                        <a:off x="0" y="0"/>
                        <a:ext cx="8100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849FFB" id="Ink 398" o:spid="_x0000_s1026" type="#_x0000_t75" style="position:absolute;margin-left:238.2pt;margin-top:12.35pt;width:7.4pt;height:2.05pt;z-index:25193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">
                <v:imagedata r:id="rId472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932672" behindDoc="0" locked="0" layoutInCell="1" allowOverlap="1">
                <wp:simplePos x="0" y="0"/>
                <wp:positionH relativeFrom="column">
                  <wp:posOffset>2890046</wp:posOffset>
                </wp:positionH>
                <wp:positionV relativeFrom="paragraph">
                  <wp:posOffset>198873</wp:posOffset>
                </wp:positionV>
                <wp:extent cx="104760" cy="6840"/>
                <wp:effectExtent l="38100" t="38100" r="48260" b="50800"/>
                <wp:wrapNone/>
                <wp:docPr id="397" name="Ink 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3">
                      <w14:nvContentPartPr>
                        <w14:cNvContentPartPr/>
                      </w14:nvContentPartPr>
                      <w14:xfrm>
                        <a:off x="0" y="0"/>
                        <a:ext cx="10476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6F9809" id="Ink 397" o:spid="_x0000_s1026" type="#_x0000_t75" style="position:absolute;margin-left:226.85pt;margin-top:15.3pt;width:9.15pt;height:1.65pt;z-index:25193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">
                <v:imagedata r:id="rId474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931648" behindDoc="0" locked="0" layoutInCell="1" allowOverlap="1">
                <wp:simplePos x="0" y="0"/>
                <wp:positionH relativeFrom="column">
                  <wp:posOffset>2908766</wp:posOffset>
                </wp:positionH>
                <wp:positionV relativeFrom="paragraph">
                  <wp:posOffset>163593</wp:posOffset>
                </wp:positionV>
                <wp:extent cx="78840" cy="10800"/>
                <wp:effectExtent l="38100" t="57150" r="35560" b="46355"/>
                <wp:wrapNone/>
                <wp:docPr id="396" name="Ink 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5">
                      <w14:nvContentPartPr>
                        <w14:cNvContentPartPr/>
                      </w14:nvContentPartPr>
                      <w14:xfrm>
                        <a:off x="0" y="0"/>
                        <a:ext cx="7884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8640A3" id="Ink 396" o:spid="_x0000_s1026" type="#_x0000_t75" style="position:absolute;margin-left:228.3pt;margin-top:12.15pt;width:7.5pt;height:2.3pt;z-index:25193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">
                <v:imagedata r:id="rId476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930624" behindDoc="0" locked="0" layoutInCell="1" allowOverlap="1">
                <wp:simplePos x="0" y="0"/>
                <wp:positionH relativeFrom="column">
                  <wp:posOffset>2732726</wp:posOffset>
                </wp:positionH>
                <wp:positionV relativeFrom="paragraph">
                  <wp:posOffset>123633</wp:posOffset>
                </wp:positionV>
                <wp:extent cx="106200" cy="112320"/>
                <wp:effectExtent l="38100" t="38100" r="46355" b="59690"/>
                <wp:wrapNone/>
                <wp:docPr id="395" name="Ink 3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7">
                      <w14:nvContentPartPr>
                        <w14:cNvContentPartPr/>
                      </w14:nvContentPartPr>
                      <w14:xfrm>
                        <a:off x="0" y="0"/>
                        <a:ext cx="10620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2BFECA" id="Ink 395" o:spid="_x0000_s1026" type="#_x0000_t75" style="position:absolute;margin-left:214.5pt;margin-top:8.95pt;width:9.8pt;height:10.45pt;z-index:25193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">
                <v:imagedata r:id="rId478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929600" behindDoc="0" locked="0" layoutInCell="1" allowOverlap="1">
                <wp:simplePos x="0" y="0"/>
                <wp:positionH relativeFrom="column">
                  <wp:posOffset>2594486</wp:posOffset>
                </wp:positionH>
                <wp:positionV relativeFrom="paragraph">
                  <wp:posOffset>125073</wp:posOffset>
                </wp:positionV>
                <wp:extent cx="124920" cy="100800"/>
                <wp:effectExtent l="57150" t="38100" r="27940" b="52070"/>
                <wp:wrapNone/>
                <wp:docPr id="394" name="Ink 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9">
                      <w14:nvContentPartPr>
                        <w14:cNvContentPartPr/>
                      </w14:nvContentPartPr>
                      <w14:xfrm>
                        <a:off x="0" y="0"/>
                        <a:ext cx="12492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FDC945" id="Ink 394" o:spid="_x0000_s1026" type="#_x0000_t75" style="position:absolute;margin-left:203.5pt;margin-top:9.25pt;width:11.45pt;height:9.4pt;z-index:25192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">
                <v:imagedata r:id="rId480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928576" behindDoc="0" locked="0" layoutInCell="1" allowOverlap="1">
                <wp:simplePos x="0" y="0"/>
                <wp:positionH relativeFrom="column">
                  <wp:posOffset>2621846</wp:posOffset>
                </wp:positionH>
                <wp:positionV relativeFrom="paragraph">
                  <wp:posOffset>108513</wp:posOffset>
                </wp:positionV>
                <wp:extent cx="68040" cy="13320"/>
                <wp:effectExtent l="38100" t="38100" r="46355" b="44450"/>
                <wp:wrapNone/>
                <wp:docPr id="393" name="Ink 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1">
                      <w14:nvContentPartPr>
                        <w14:cNvContentPartPr/>
                      </w14:nvContentPartPr>
                      <w14:xfrm>
                        <a:off x="0" y="0"/>
                        <a:ext cx="6804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D5318E" id="Ink 393" o:spid="_x0000_s1026" type="#_x0000_t75" style="position:absolute;margin-left:205.7pt;margin-top:8.3pt;width:6.65pt;height:2.1pt;z-index:25192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">
                <v:imagedata r:id="rId482" o:title="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i">
            <w:drawing>
              <wp:anchor distT="0" distB="0" distL="114300" distR="114300" simplePos="0" relativeHeight="251927552" behindDoc="0" locked="0" layoutInCell="1" allowOverlap="1">
                <wp:simplePos x="0" y="0"/>
                <wp:positionH relativeFrom="column">
                  <wp:posOffset>2490086</wp:posOffset>
                </wp:positionH>
                <wp:positionV relativeFrom="paragraph">
                  <wp:posOffset>150993</wp:posOffset>
                </wp:positionV>
                <wp:extent cx="89280" cy="14400"/>
                <wp:effectExtent l="38100" t="57150" r="44450" b="43180"/>
                <wp:wrapNone/>
                <wp:docPr id="392" name="Ink 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3">
                      <w14:nvContentPartPr>
                        <w14:cNvContentPartPr/>
                      </w14:nvContentPartPr>
                      <w14:xfrm>
                        <a:off x="0" y="0"/>
                        <a:ext cx="8928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76DC8D" id="Ink 392" o:spid="_x0000_s1026" type="#_x0000_t75" style="position:absolute;margin-left:195.3pt;margin-top:11.1pt;width:8.65pt;height:2.5pt;z-index:25192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">
                <v:imagedata r:id="rId484" o:title=""/>
              </v:shape>
            </w:pict>
          </mc:Fallback>
        </mc:AlternateContent>
      </w:r>
    </w:p>
    <w:p w:rsidR="0081267F" w:rsidRPr="0081267F" w:rsidRDefault="0081267F" w:rsidP="0081267F">
      <w:pPr>
        <w:spacing w:line="240" w:lineRule="auto"/>
        <w:contextualSpacing/>
        <w:rPr>
          <w:rFonts w:ascii="Cambria Math" w:hAnsi="Cambria Math"/>
          <w:b/>
        </w:rPr>
      </w:pPr>
      <w:r w:rsidRPr="0081267F">
        <w:rPr>
          <w:rFonts w:ascii="Cambria Math" w:hAnsi="Cambria Math"/>
          <w:b/>
        </w:rPr>
        <w:lastRenderedPageBreak/>
        <w:t>Practice graphing the equations on your own!!</w:t>
      </w:r>
    </w:p>
    <w:p w:rsidR="0081267F" w:rsidRPr="00AD0006" w:rsidRDefault="0081267F" w:rsidP="0081267F">
      <w:pPr>
        <w:spacing w:line="240" w:lineRule="auto"/>
        <w:contextualSpacing/>
        <w:rPr>
          <w:rFonts w:ascii="Cambria Math" w:hAnsi="Cambria Math"/>
          <w:b/>
          <w:noProof/>
          <w:sz w:val="16"/>
          <w:szCs w:val="16"/>
        </w:rPr>
      </w:pPr>
    </w:p>
    <w:p w:rsidR="0081267F" w:rsidRPr="00AD0006" w:rsidRDefault="0081267F" w:rsidP="0081267F">
      <w:pPr>
        <w:spacing w:line="240" w:lineRule="auto"/>
        <w:contextualSpacing/>
        <w:rPr>
          <w:rFonts w:ascii="Cambria Math" w:hAnsi="Cambria Math"/>
        </w:rPr>
      </w:pPr>
      <w:r>
        <w:rPr>
          <w:rFonts w:ascii="Cambria Math" w:hAnsi="Cambria Math"/>
        </w:rPr>
        <w:t>4</w:t>
      </w:r>
      <w:r w:rsidRPr="00AD0006">
        <w:rPr>
          <w:rFonts w:ascii="Cambria Math" w:hAnsi="Cambria Math"/>
        </w:rPr>
        <w:t>.</w:t>
      </w:r>
      <w:proofErr w:type="gramStart"/>
      <w:r w:rsidRPr="00AD0006">
        <w:rPr>
          <w:rFonts w:ascii="Cambria Math" w:hAnsi="Cambria Math"/>
        </w:rPr>
        <w:t>)  y</w:t>
      </w:r>
      <w:proofErr w:type="gramEnd"/>
      <w:r w:rsidRPr="00AD0006">
        <w:rPr>
          <w:rFonts w:ascii="Cambria Math" w:hAnsi="Cambria Math"/>
        </w:rPr>
        <w:t xml:space="preserve"> = 5</w:t>
      </w:r>
      <w:r w:rsidRPr="00AD0006">
        <w:rPr>
          <w:rFonts w:ascii="Cambria Math" w:hAnsi="Cambria Math"/>
        </w:rPr>
        <w:tab/>
      </w:r>
      <w:r w:rsidRPr="00AD0006">
        <w:rPr>
          <w:rFonts w:ascii="Cambria Math" w:hAnsi="Cambria Math"/>
        </w:rPr>
        <w:tab/>
        <w:t xml:space="preserve">   </w:t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 xml:space="preserve">  5</w:t>
      </w:r>
      <w:r w:rsidRPr="00AD0006">
        <w:rPr>
          <w:rFonts w:ascii="Cambria Math" w:hAnsi="Cambria Math"/>
        </w:rPr>
        <w:t xml:space="preserve">.)  x = -3.      </w:t>
      </w:r>
      <w:r w:rsidRPr="00AD0006">
        <w:rPr>
          <w:rFonts w:ascii="Cambria Math" w:hAnsi="Cambria Math"/>
        </w:rPr>
        <w:tab/>
        <w:t xml:space="preserve">            </w:t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 xml:space="preserve">    6</w:t>
      </w:r>
      <w:r w:rsidRPr="00AD0006">
        <w:rPr>
          <w:rFonts w:ascii="Cambria Math" w:hAnsi="Cambria Math"/>
        </w:rPr>
        <w:t>.</w:t>
      </w:r>
      <w:proofErr w:type="gramStart"/>
      <w:r w:rsidRPr="00AD0006">
        <w:rPr>
          <w:rFonts w:ascii="Cambria Math" w:hAnsi="Cambria Math"/>
        </w:rPr>
        <w:t>)  y</w:t>
      </w:r>
      <w:proofErr w:type="gramEnd"/>
      <w:r>
        <w:rPr>
          <w:rFonts w:ascii="Cambria Math" w:hAnsi="Cambria Math"/>
        </w:rPr>
        <w:t xml:space="preserve"> = -2                      </w:t>
      </w:r>
      <w:r>
        <w:rPr>
          <w:rFonts w:ascii="Cambria Math" w:hAnsi="Cambria Math"/>
        </w:rPr>
        <w:tab/>
        <w:t xml:space="preserve">   7.</w:t>
      </w:r>
      <w:r w:rsidRPr="00AD0006">
        <w:rPr>
          <w:rFonts w:ascii="Cambria Math" w:hAnsi="Cambria Math"/>
        </w:rPr>
        <w:t>)  y = 0</w:t>
      </w:r>
    </w:p>
    <w:p w:rsidR="0081267F" w:rsidRDefault="0081267F" w:rsidP="0081267F">
      <w:pPr>
        <w:spacing w:line="240" w:lineRule="auto"/>
        <w:contextualSpacing/>
        <w:rPr>
          <w:rFonts w:ascii="Maiandra GD" w:hAnsi="Maiandra GD"/>
        </w:rPr>
      </w:pP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673600" behindDoc="0" locked="0" layoutInCell="1" allowOverlap="1" wp14:anchorId="2A332216" wp14:editId="06AF7D23">
                <wp:simplePos x="0" y="0"/>
                <wp:positionH relativeFrom="column">
                  <wp:posOffset>1874460</wp:posOffset>
                </wp:positionH>
                <wp:positionV relativeFrom="paragraph">
                  <wp:posOffset>96845</wp:posOffset>
                </wp:positionV>
                <wp:extent cx="141120" cy="101880"/>
                <wp:effectExtent l="57150" t="57150" r="0" b="69850"/>
                <wp:wrapNone/>
                <wp:docPr id="3" name="Ink 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5">
                      <w14:nvContentPartPr>
                        <w14:cNvContentPartPr/>
                      </w14:nvContentPartPr>
                      <w14:xfrm>
                        <a:off x="0" y="0"/>
                        <a:ext cx="14112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343AE7" id="Ink 3" o:spid="_x0000_s1026" type="#_x0000_t75" style="position:absolute;margin-left:146.15pt;margin-top:6.2pt;width:13.35pt;height:10.9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">
                <v:imagedata r:id="rId486" o:title=""/>
              </v:shape>
            </w:pict>
          </mc:Fallback>
        </mc:AlternateContent>
      </w:r>
      <w:r>
        <w:rPr>
          <w:rFonts w:ascii="Maiandra GD" w:hAnsi="Maiandra GD"/>
        </w:rPr>
        <w:tab/>
      </w:r>
      <w:r>
        <w:rPr>
          <w:rFonts w:ascii="Maiandra GD" w:hAnsi="Maiandra GD"/>
        </w:rPr>
        <w:tab/>
      </w:r>
      <w:r>
        <w:rPr>
          <w:rFonts w:ascii="Maiandra GD" w:hAnsi="Maiandra GD"/>
        </w:rPr>
        <w:tab/>
      </w:r>
      <w:r>
        <w:rPr>
          <w:rFonts w:ascii="Maiandra GD" w:hAnsi="Maiandra GD"/>
        </w:rPr>
        <w:tab/>
      </w:r>
      <w:r>
        <w:rPr>
          <w:rFonts w:ascii="Maiandra GD" w:hAnsi="Maiandra GD"/>
        </w:rPr>
        <w:tab/>
      </w:r>
      <w:r>
        <w:rPr>
          <w:rFonts w:ascii="Maiandra GD" w:hAnsi="Maiandra GD"/>
        </w:rPr>
        <w:tab/>
      </w:r>
      <w:r>
        <w:rPr>
          <w:rFonts w:ascii="Maiandra GD" w:hAnsi="Maiandra GD"/>
          <w:noProof/>
        </w:rPr>
        <w:drawing>
          <wp:anchor distT="0" distB="0" distL="114300" distR="114300" simplePos="0" relativeHeight="251666432" behindDoc="0" locked="0" layoutInCell="1" allowOverlap="1" wp14:anchorId="156064B6" wp14:editId="2E04480D">
            <wp:simplePos x="0" y="0"/>
            <wp:positionH relativeFrom="column">
              <wp:posOffset>5114925</wp:posOffset>
            </wp:positionH>
            <wp:positionV relativeFrom="paragraph">
              <wp:posOffset>66675</wp:posOffset>
            </wp:positionV>
            <wp:extent cx="1574800" cy="1649730"/>
            <wp:effectExtent l="19050" t="0" r="6350" b="0"/>
            <wp:wrapNone/>
            <wp:docPr id="17" name="Picture 54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[image]"/>
                    <pic:cNvPicPr>
                      <a:picLocks noChangeAspect="1" noChangeArrowheads="1"/>
                    </pic:cNvPicPr>
                  </pic:nvPicPr>
                  <pic:blipFill>
                    <a:blip r:embed="rId487" r:link="rId488" cstate="print"/>
                    <a:srcRect l="8000" t="4666" r="8000" b="73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4800" cy="16497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Maiandra GD" w:hAnsi="Maiandra GD"/>
          <w:noProof/>
        </w:rPr>
        <w:drawing>
          <wp:anchor distT="0" distB="0" distL="114300" distR="114300" simplePos="0" relativeHeight="251665408" behindDoc="0" locked="0" layoutInCell="1" allowOverlap="1" wp14:anchorId="754CDB75" wp14:editId="208C1550">
            <wp:simplePos x="0" y="0"/>
            <wp:positionH relativeFrom="column">
              <wp:posOffset>3343275</wp:posOffset>
            </wp:positionH>
            <wp:positionV relativeFrom="paragraph">
              <wp:posOffset>66675</wp:posOffset>
            </wp:positionV>
            <wp:extent cx="1574800" cy="1649730"/>
            <wp:effectExtent l="19050" t="0" r="6350" b="0"/>
            <wp:wrapNone/>
            <wp:docPr id="18" name="Picture 53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[image]"/>
                    <pic:cNvPicPr>
                      <a:picLocks noChangeAspect="1" noChangeArrowheads="1"/>
                    </pic:cNvPicPr>
                  </pic:nvPicPr>
                  <pic:blipFill>
                    <a:blip r:embed="rId487" r:link="rId488" cstate="print"/>
                    <a:srcRect l="8000" t="4666" r="8000" b="73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4800" cy="16497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Maiandra GD" w:hAnsi="Maiandra GD"/>
          <w:noProof/>
        </w:rPr>
        <w:drawing>
          <wp:anchor distT="0" distB="0" distL="114300" distR="114300" simplePos="0" relativeHeight="251664384" behindDoc="0" locked="0" layoutInCell="1" allowOverlap="1" wp14:anchorId="391A50A4" wp14:editId="41946E5B">
            <wp:simplePos x="0" y="0"/>
            <wp:positionH relativeFrom="column">
              <wp:posOffset>1581150</wp:posOffset>
            </wp:positionH>
            <wp:positionV relativeFrom="paragraph">
              <wp:posOffset>66675</wp:posOffset>
            </wp:positionV>
            <wp:extent cx="1574800" cy="1649730"/>
            <wp:effectExtent l="19050" t="0" r="6350" b="0"/>
            <wp:wrapNone/>
            <wp:docPr id="19" name="Picture 37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[image]"/>
                    <pic:cNvPicPr>
                      <a:picLocks noChangeAspect="1" noChangeArrowheads="1"/>
                    </pic:cNvPicPr>
                  </pic:nvPicPr>
                  <pic:blipFill>
                    <a:blip r:embed="rId487" r:link="rId488" cstate="print"/>
                    <a:srcRect l="8000" t="4666" r="8000" b="73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4800" cy="16497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Maiandra GD" w:hAnsi="Maiandra GD"/>
          <w:noProof/>
        </w:rPr>
        <w:drawing>
          <wp:anchor distT="0" distB="0" distL="114300" distR="114300" simplePos="0" relativeHeight="251663360" behindDoc="0" locked="0" layoutInCell="1" allowOverlap="1" wp14:anchorId="765A7D89" wp14:editId="088EE0DE">
            <wp:simplePos x="0" y="0"/>
            <wp:positionH relativeFrom="column">
              <wp:posOffset>-209550</wp:posOffset>
            </wp:positionH>
            <wp:positionV relativeFrom="paragraph">
              <wp:posOffset>66675</wp:posOffset>
            </wp:positionV>
            <wp:extent cx="1574800" cy="1649730"/>
            <wp:effectExtent l="19050" t="0" r="6350" b="0"/>
            <wp:wrapNone/>
            <wp:docPr id="20" name="Picture 36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[image]"/>
                    <pic:cNvPicPr>
                      <a:picLocks noChangeAspect="1" noChangeArrowheads="1"/>
                    </pic:cNvPicPr>
                  </pic:nvPicPr>
                  <pic:blipFill>
                    <a:blip r:embed="rId487" r:link="rId488" cstate="print"/>
                    <a:srcRect l="8000" t="4666" r="8000" b="73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4800" cy="16497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1267F" w:rsidRDefault="0081267F" w:rsidP="0081267F">
      <w:pPr>
        <w:rPr>
          <w:rFonts w:ascii="Maiandra GD" w:hAnsi="Maiandra GD"/>
        </w:rPr>
      </w:pP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672576" behindDoc="0" locked="0" layoutInCell="1" allowOverlap="1" wp14:anchorId="6C554DEE" wp14:editId="1F9BA6E3">
                <wp:simplePos x="0" y="0"/>
                <wp:positionH relativeFrom="column">
                  <wp:posOffset>1932780</wp:posOffset>
                </wp:positionH>
                <wp:positionV relativeFrom="paragraph">
                  <wp:posOffset>-25075</wp:posOffset>
                </wp:positionV>
                <wp:extent cx="6480" cy="353160"/>
                <wp:effectExtent l="57150" t="57150" r="69850" b="66040"/>
                <wp:wrapNone/>
                <wp:docPr id="1" name="Ink 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9">
                      <w14:nvContentPartPr>
                        <w14:cNvContentPartPr/>
                      </w14:nvContentPartPr>
                      <w14:xfrm>
                        <a:off x="0" y="0"/>
                        <a:ext cx="6480" cy="35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880783" id="Ink 1" o:spid="_x0000_s1026" type="#_x0000_t75" style="position:absolute;margin-left:150.75pt;margin-top:-3.3pt;width:3.35pt;height:30.6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">
                <v:imagedata r:id="rId490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670528" behindDoc="0" locked="0" layoutInCell="1" allowOverlap="1" wp14:anchorId="315E1D05" wp14:editId="028C1865">
                <wp:simplePos x="0" y="0"/>
                <wp:positionH relativeFrom="column">
                  <wp:posOffset>1946100</wp:posOffset>
                </wp:positionH>
                <wp:positionV relativeFrom="paragraph">
                  <wp:posOffset>-7435</wp:posOffset>
                </wp:positionV>
                <wp:extent cx="3960" cy="9720"/>
                <wp:effectExtent l="19050" t="19050" r="34290" b="28575"/>
                <wp:wrapNone/>
                <wp:docPr id="7" name="Ink 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1">
                      <w14:nvContentPartPr>
                        <w14:cNvContentPartPr/>
                      </w14:nvContentPartPr>
                      <w14:xfrm>
                        <a:off x="0" y="0"/>
                        <a:ext cx="396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8B9A4F" id="Ink 7" o:spid="_x0000_s1026" type="#_x0000_t75" style="position:absolute;margin-left:152.8pt;margin-top:-.95pt;width:1.1pt;height:1.55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">
                <v:imagedata r:id="rId492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669504" behindDoc="0" locked="0" layoutInCell="1" allowOverlap="1" wp14:anchorId="53908A6B" wp14:editId="6B1B1FC2">
                <wp:simplePos x="0" y="0"/>
                <wp:positionH relativeFrom="column">
                  <wp:posOffset>-236220</wp:posOffset>
                </wp:positionH>
                <wp:positionV relativeFrom="paragraph">
                  <wp:posOffset>-42355</wp:posOffset>
                </wp:positionV>
                <wp:extent cx="149760" cy="199080"/>
                <wp:effectExtent l="57150" t="57150" r="41275" b="48895"/>
                <wp:wrapNone/>
                <wp:docPr id="8" name="Ink 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3">
                      <w14:nvContentPartPr>
                        <w14:cNvContentPartPr/>
                      </w14:nvContentPartPr>
                      <w14:xfrm>
                        <a:off x="0" y="0"/>
                        <a:ext cx="149760" cy="19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A3475F" id="Ink 8" o:spid="_x0000_s1026" type="#_x0000_t75" style="position:absolute;margin-left:-20.05pt;margin-top:-4.8pt;width:13.8pt;height:17.7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">
                <v:imagedata r:id="rId494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668480" behindDoc="0" locked="0" layoutInCell="1" allowOverlap="1" wp14:anchorId="0A9E541C" wp14:editId="770D68BF">
                <wp:simplePos x="0" y="0"/>
                <wp:positionH relativeFrom="column">
                  <wp:posOffset>1237620</wp:posOffset>
                </wp:positionH>
                <wp:positionV relativeFrom="paragraph">
                  <wp:posOffset>-63235</wp:posOffset>
                </wp:positionV>
                <wp:extent cx="167040" cy="141480"/>
                <wp:effectExtent l="38100" t="57150" r="23495" b="49530"/>
                <wp:wrapNone/>
                <wp:docPr id="9" name="Ink 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5">
                      <w14:nvContentPartPr>
                        <w14:cNvContentPartPr/>
                      </w14:nvContentPartPr>
                      <w14:xfrm>
                        <a:off x="0" y="0"/>
                        <a:ext cx="16704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9CFC54" id="Ink 9" o:spid="_x0000_s1026" type="#_x0000_t75" style="position:absolute;margin-left:97.15pt;margin-top:-6.45pt;width:14.9pt;height:13.5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">
                <v:imagedata r:id="rId496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667456" behindDoc="0" locked="0" layoutInCell="1" allowOverlap="1" wp14:anchorId="58785887" wp14:editId="1BE917AD">
                <wp:simplePos x="0" y="0"/>
                <wp:positionH relativeFrom="column">
                  <wp:posOffset>-206340</wp:posOffset>
                </wp:positionH>
                <wp:positionV relativeFrom="paragraph">
                  <wp:posOffset>-20035</wp:posOffset>
                </wp:positionV>
                <wp:extent cx="1638360" cy="42840"/>
                <wp:effectExtent l="38100" t="38100" r="57150" b="52705"/>
                <wp:wrapNone/>
                <wp:docPr id="10" name="Ink 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7">
                      <w14:nvContentPartPr>
                        <w14:cNvContentPartPr/>
                      </w14:nvContentPartPr>
                      <w14:xfrm>
                        <a:off x="0" y="0"/>
                        <a:ext cx="1638360" cy="4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7BB1BF" id="Ink 10" o:spid="_x0000_s1026" type="#_x0000_t75" style="position:absolute;margin-left:-17.15pt;margin-top:-2.3pt;width:131.35pt;height:5.35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">
                <v:imagedata r:id="rId498" o:title=""/>
              </v:shape>
            </w:pict>
          </mc:Fallback>
        </mc:AlternateContent>
      </w:r>
    </w:p>
    <w:p w:rsidR="0081267F" w:rsidRPr="001B2AE7" w:rsidRDefault="0081267F" w:rsidP="0081267F">
      <w:pPr>
        <w:contextualSpacing/>
        <w:rPr>
          <w:rFonts w:ascii="Brady Bunch" w:hAnsi="Brady Bunch"/>
          <w:sz w:val="28"/>
          <w:szCs w:val="28"/>
          <w:u w:val="single"/>
        </w:rPr>
      </w:pPr>
    </w:p>
    <w:p w:rsidR="0081267F" w:rsidRDefault="0081267F" w:rsidP="0081267F">
      <w:pPr>
        <w:contextualSpacing/>
        <w:rPr>
          <w:rFonts w:ascii="Rabiohead" w:hAnsi="Rabiohead"/>
          <w:b/>
        </w:rPr>
      </w:pPr>
    </w:p>
    <w:p w:rsidR="0081267F" w:rsidRDefault="0081267F" w:rsidP="0081267F">
      <w:pPr>
        <w:contextualSpacing/>
        <w:rPr>
          <w:rFonts w:ascii="Rabiohead" w:hAnsi="Rabiohead"/>
          <w:b/>
        </w:rPr>
      </w:pPr>
      <w:r>
        <w:rPr>
          <w:rFonts w:ascii="Rabiohead" w:hAnsi="Rabiohead"/>
          <w:b/>
          <w:noProof/>
        </w:rPr>
        <mc:AlternateContent>
          <mc:Choice Requires="wpi">
            <w:drawing>
              <wp:anchor distT="0" distB="0" distL="114300" distR="114300" simplePos="0" relativeHeight="251678720" behindDoc="0" locked="0" layoutInCell="1" allowOverlap="1" wp14:anchorId="583DF926" wp14:editId="5C8C1493">
                <wp:simplePos x="0" y="0"/>
                <wp:positionH relativeFrom="column">
                  <wp:posOffset>5077740</wp:posOffset>
                </wp:positionH>
                <wp:positionV relativeFrom="paragraph">
                  <wp:posOffset>-64895</wp:posOffset>
                </wp:positionV>
                <wp:extent cx="113400" cy="187200"/>
                <wp:effectExtent l="38100" t="38100" r="39370" b="41910"/>
                <wp:wrapNone/>
                <wp:docPr id="11" name="Ink 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9">
                      <w14:nvContentPartPr>
                        <w14:cNvContentPartPr/>
                      </w14:nvContentPartPr>
                      <w14:xfrm>
                        <a:off x="0" y="0"/>
                        <a:ext cx="113400" cy="18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52D4EE" id="Ink 11" o:spid="_x0000_s1026" type="#_x0000_t75" style="position:absolute;margin-left:398.35pt;margin-top:-6.45pt;width:10.85pt;height:16.55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">
                <v:imagedata r:id="rId500" o:title=""/>
              </v:shape>
            </w:pict>
          </mc:Fallback>
        </mc:AlternateContent>
      </w:r>
      <w:r>
        <w:rPr>
          <w:rFonts w:ascii="Rabiohead" w:hAnsi="Rabiohead"/>
          <w:b/>
          <w:noProof/>
        </w:rPr>
        <mc:AlternateContent>
          <mc:Choice Requires="wpi">
            <w:drawing>
              <wp:anchor distT="0" distB="0" distL="114300" distR="114300" simplePos="0" relativeHeight="251677696" behindDoc="0" locked="0" layoutInCell="1" allowOverlap="1" wp14:anchorId="04FE2937" wp14:editId="257FE658">
                <wp:simplePos x="0" y="0"/>
                <wp:positionH relativeFrom="column">
                  <wp:posOffset>5166300</wp:posOffset>
                </wp:positionH>
                <wp:positionV relativeFrom="paragraph">
                  <wp:posOffset>-46175</wp:posOffset>
                </wp:positionV>
                <wp:extent cx="1541880" cy="129600"/>
                <wp:effectExtent l="57150" t="57150" r="1270" b="60960"/>
                <wp:wrapNone/>
                <wp:docPr id="12" name="Ink 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1">
                      <w14:nvContentPartPr>
                        <w14:cNvContentPartPr/>
                      </w14:nvContentPartPr>
                      <w14:xfrm>
                        <a:off x="0" y="0"/>
                        <a:ext cx="154188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8F14B0" id="Ink 12" o:spid="_x0000_s1026" type="#_x0000_t75" style="position:absolute;margin-left:405.5pt;margin-top:-5.1pt;width:124.15pt;height:12.3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">
                <v:imagedata r:id="rId502" o:title=""/>
              </v:shape>
            </w:pict>
          </mc:Fallback>
        </mc:AlternateContent>
      </w:r>
      <w:r>
        <w:rPr>
          <w:rFonts w:ascii="Rabiohead" w:hAnsi="Rabiohead"/>
          <w:b/>
          <w:noProof/>
        </w:rPr>
        <mc:AlternateContent>
          <mc:Choice Requires="wpi">
            <w:drawing>
              <wp:anchor distT="0" distB="0" distL="114300" distR="114300" simplePos="0" relativeHeight="251671552" behindDoc="0" locked="0" layoutInCell="1" allowOverlap="1" wp14:anchorId="36B47CC2" wp14:editId="4523008F">
                <wp:simplePos x="0" y="0"/>
                <wp:positionH relativeFrom="column">
                  <wp:posOffset>1879140</wp:posOffset>
                </wp:positionH>
                <wp:positionV relativeFrom="paragraph">
                  <wp:posOffset>-459995</wp:posOffset>
                </wp:positionV>
                <wp:extent cx="123840" cy="1222920"/>
                <wp:effectExtent l="57150" t="38100" r="28575" b="73025"/>
                <wp:wrapNone/>
                <wp:docPr id="13" name="Ink 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3">
                      <w14:nvContentPartPr>
                        <w14:cNvContentPartPr/>
                      </w14:nvContentPartPr>
                      <w14:xfrm>
                        <a:off x="0" y="0"/>
                        <a:ext cx="123840" cy="122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09B668" id="Ink 13" o:spid="_x0000_s1026" type="#_x0000_t75" style="position:absolute;margin-left:146.5pt;margin-top:-37.4pt;width:11.75pt;height:99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">
                <v:imagedata r:id="rId504" o:title=""/>
              </v:shape>
            </w:pict>
          </mc:Fallback>
        </mc:AlternateContent>
      </w:r>
    </w:p>
    <w:p w:rsidR="0081267F" w:rsidRDefault="0081267F" w:rsidP="0081267F">
      <w:pPr>
        <w:contextualSpacing/>
        <w:rPr>
          <w:rFonts w:ascii="Rabiohead" w:hAnsi="Rabiohead"/>
          <w:b/>
        </w:rPr>
      </w:pPr>
      <w:r>
        <w:rPr>
          <w:rFonts w:ascii="Rabiohead" w:hAnsi="Rabiohead"/>
          <w:b/>
          <w:noProof/>
        </w:rPr>
        <mc:AlternateContent>
          <mc:Choice Requires="wpi">
            <w:drawing>
              <wp:anchor distT="0" distB="0" distL="114300" distR="114300" simplePos="0" relativeHeight="251676672" behindDoc="0" locked="0" layoutInCell="1" allowOverlap="1" wp14:anchorId="6AD93EDF" wp14:editId="2B4DD172">
                <wp:simplePos x="0" y="0"/>
                <wp:positionH relativeFrom="column">
                  <wp:posOffset>3308700</wp:posOffset>
                </wp:positionH>
                <wp:positionV relativeFrom="paragraph">
                  <wp:posOffset>46440</wp:posOffset>
                </wp:positionV>
                <wp:extent cx="120960" cy="130680"/>
                <wp:effectExtent l="57150" t="38100" r="69850" b="41275"/>
                <wp:wrapNone/>
                <wp:docPr id="14" name="Ink 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5">
                      <w14:nvContentPartPr>
                        <w14:cNvContentPartPr/>
                      </w14:nvContentPartPr>
                      <w14:xfrm>
                        <a:off x="0" y="0"/>
                        <a:ext cx="12096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8A6A20" id="Ink 14" o:spid="_x0000_s1026" type="#_x0000_t75" style="position:absolute;margin-left:259.1pt;margin-top:2.5pt;width:12.25pt;height:12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">
                <v:imagedata r:id="rId506" o:title=""/>
              </v:shape>
            </w:pict>
          </mc:Fallback>
        </mc:AlternateContent>
      </w:r>
      <w:r>
        <w:rPr>
          <w:rFonts w:ascii="Rabiohead" w:hAnsi="Rabiohead"/>
          <w:b/>
          <w:noProof/>
        </w:rPr>
        <mc:AlternateContent>
          <mc:Choice Requires="wpi">
            <w:drawing>
              <wp:anchor distT="0" distB="0" distL="114300" distR="114300" simplePos="0" relativeHeight="251675648" behindDoc="0" locked="0" layoutInCell="1" allowOverlap="1" wp14:anchorId="6368D38F" wp14:editId="47890A49">
                <wp:simplePos x="0" y="0"/>
                <wp:positionH relativeFrom="column">
                  <wp:posOffset>4793700</wp:posOffset>
                </wp:positionH>
                <wp:positionV relativeFrom="paragraph">
                  <wp:posOffset>100800</wp:posOffset>
                </wp:positionV>
                <wp:extent cx="122400" cy="120960"/>
                <wp:effectExtent l="38100" t="38100" r="11430" b="50800"/>
                <wp:wrapNone/>
                <wp:docPr id="15" name="Ink 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7">
                      <w14:nvContentPartPr>
                        <w14:cNvContentPartPr/>
                      </w14:nvContentPartPr>
                      <w14:xfrm>
                        <a:off x="0" y="0"/>
                        <a:ext cx="12240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CA0337" id="Ink 15" o:spid="_x0000_s1026" type="#_x0000_t75" style="position:absolute;margin-left:377.2pt;margin-top:6.5pt;width:11.35pt;height:11.4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">
                <v:imagedata r:id="rId508" o:title=""/>
              </v:shape>
            </w:pict>
          </mc:Fallback>
        </mc:AlternateContent>
      </w:r>
      <w:r>
        <w:rPr>
          <w:rFonts w:ascii="Rabiohead" w:hAnsi="Rabiohead"/>
          <w:b/>
          <w:noProof/>
        </w:rPr>
        <mc:AlternateContent>
          <mc:Choice Requires="wpi">
            <w:drawing>
              <wp:anchor distT="0" distB="0" distL="114300" distR="114300" simplePos="0" relativeHeight="251674624" behindDoc="0" locked="0" layoutInCell="1" allowOverlap="1" wp14:anchorId="6F5C7D97" wp14:editId="4A4AF959">
                <wp:simplePos x="0" y="0"/>
                <wp:positionH relativeFrom="column">
                  <wp:posOffset>3377460</wp:posOffset>
                </wp:positionH>
                <wp:positionV relativeFrom="paragraph">
                  <wp:posOffset>120240</wp:posOffset>
                </wp:positionV>
                <wp:extent cx="1542240" cy="37080"/>
                <wp:effectExtent l="0" t="57150" r="58420" b="77470"/>
                <wp:wrapNone/>
                <wp:docPr id="16" name="Ink 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9">
                      <w14:nvContentPartPr>
                        <w14:cNvContentPartPr/>
                      </w14:nvContentPartPr>
                      <w14:xfrm>
                        <a:off x="0" y="0"/>
                        <a:ext cx="1542240" cy="3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A46113" id="Ink 16" o:spid="_x0000_s1026" type="#_x0000_t75" style="position:absolute;margin-left:265.15pt;margin-top:8.2pt;width:123.75pt;height:5.65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">
                <v:imagedata r:id="rId510" o:title=""/>
              </v:shape>
            </w:pict>
          </mc:Fallback>
        </mc:AlternateContent>
      </w:r>
    </w:p>
    <w:p w:rsidR="0081267F" w:rsidRDefault="0081267F" w:rsidP="0081267F">
      <w:pPr>
        <w:contextualSpacing/>
        <w:rPr>
          <w:rFonts w:ascii="Rabiohead" w:hAnsi="Rabiohead"/>
          <w:b/>
        </w:rPr>
      </w:pPr>
    </w:p>
    <w:p w:rsidR="0081267F" w:rsidRDefault="0081267F" w:rsidP="0081267F">
      <w:pPr>
        <w:rPr>
          <w:rFonts w:ascii="Cambria Math" w:hAnsi="Cambria Math"/>
        </w:rPr>
      </w:pPr>
    </w:p>
    <w:p w:rsidR="0081267F" w:rsidRPr="0081267F" w:rsidRDefault="0081267F" w:rsidP="0081267F">
      <w:pPr>
        <w:pStyle w:val="ListParagraph"/>
        <w:numPr>
          <w:ilvl w:val="0"/>
          <w:numId w:val="3"/>
        </w:numPr>
        <w:spacing w:after="0"/>
        <w:rPr>
          <w:rFonts w:ascii="Cambria Math" w:hAnsi="Cambria Math"/>
        </w:rPr>
      </w:pPr>
      <w:r w:rsidRPr="0081267F">
        <w:rPr>
          <w:rFonts w:ascii="Cambria Math" w:hAnsi="Cambria Math"/>
        </w:rPr>
        <w:t>Graph y =</w:t>
      </w:r>
      <w:r>
        <w:rPr>
          <w:rFonts w:ascii="Cambria Math" w:hAnsi="Cambria Math"/>
        </w:rPr>
        <w:t xml:space="preserve"> -2 and x = -2 and list the </w:t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  <w:t>9</w:t>
      </w:r>
      <w:r w:rsidRPr="0081267F">
        <w:rPr>
          <w:rFonts w:ascii="Cambria Math" w:hAnsi="Cambria Math"/>
        </w:rPr>
        <w:t xml:space="preserve">. Graph y = 3 and x = 0 and list the  </w:t>
      </w:r>
    </w:p>
    <w:p w:rsidR="0081267F" w:rsidRPr="00BB506E" w:rsidRDefault="001E3BFA" w:rsidP="0081267F">
      <w:pPr>
        <w:spacing w:after="0"/>
        <w:ind w:left="360"/>
        <w:rPr>
          <w:rFonts w:ascii="Cambria Math" w:hAnsi="Cambria Math"/>
        </w:rPr>
      </w:pP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973632" behindDoc="0" locked="0" layoutInCell="1" allowOverlap="1">
                <wp:simplePos x="0" y="0"/>
                <wp:positionH relativeFrom="column">
                  <wp:posOffset>3686726</wp:posOffset>
                </wp:positionH>
                <wp:positionV relativeFrom="paragraph">
                  <wp:posOffset>88909</wp:posOffset>
                </wp:positionV>
                <wp:extent cx="69840" cy="98640"/>
                <wp:effectExtent l="38100" t="38100" r="45085" b="53975"/>
                <wp:wrapNone/>
                <wp:docPr id="437" name="Ink 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1">
                      <w14:nvContentPartPr>
                        <w14:cNvContentPartPr/>
                      </w14:nvContentPartPr>
                      <w14:xfrm>
                        <a:off x="0" y="0"/>
                        <a:ext cx="6984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4F795B" id="Ink 437" o:spid="_x0000_s1026" type="#_x0000_t75" style="position:absolute;margin-left:289.6pt;margin-top:6.2pt;width:7.05pt;height:9.2pt;z-index:25197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">
                <v:imagedata r:id="rId512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971584" behindDoc="0" locked="0" layoutInCell="1" allowOverlap="1">
                <wp:simplePos x="0" y="0"/>
                <wp:positionH relativeFrom="column">
                  <wp:posOffset>3610406</wp:posOffset>
                </wp:positionH>
                <wp:positionV relativeFrom="paragraph">
                  <wp:posOffset>90709</wp:posOffset>
                </wp:positionV>
                <wp:extent cx="64440" cy="88920"/>
                <wp:effectExtent l="38100" t="57150" r="50165" b="44450"/>
                <wp:wrapNone/>
                <wp:docPr id="435" name="Ink 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3">
                      <w14:nvContentPartPr>
                        <w14:cNvContentPartPr/>
                      </w14:nvContentPartPr>
                      <w14:xfrm>
                        <a:off x="0" y="0"/>
                        <a:ext cx="6444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1C33DD" id="Ink 435" o:spid="_x0000_s1026" type="#_x0000_t75" style="position:absolute;margin-left:283.6pt;margin-top:6.35pt;width:6.55pt;height:7.9pt;z-index:25197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">
                <v:imagedata r:id="rId514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970560" behindDoc="0" locked="0" layoutInCell="1" allowOverlap="1">
                <wp:simplePos x="0" y="0"/>
                <wp:positionH relativeFrom="column">
                  <wp:posOffset>3525806</wp:posOffset>
                </wp:positionH>
                <wp:positionV relativeFrom="paragraph">
                  <wp:posOffset>96109</wp:posOffset>
                </wp:positionV>
                <wp:extent cx="70200" cy="119160"/>
                <wp:effectExtent l="38100" t="38100" r="44450" b="52705"/>
                <wp:wrapNone/>
                <wp:docPr id="434" name="Ink 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5">
                      <w14:nvContentPartPr>
                        <w14:cNvContentPartPr/>
                      </w14:nvContentPartPr>
                      <w14:xfrm>
                        <a:off x="0" y="0"/>
                        <a:ext cx="7020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6CE991" id="Ink 434" o:spid="_x0000_s1026" type="#_x0000_t75" style="position:absolute;margin-left:276.85pt;margin-top:6.85pt;width:6.7pt;height:10.95pt;z-index:25197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">
                <v:imagedata r:id="rId516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969536" behindDoc="0" locked="0" layoutInCell="1" allowOverlap="1">
                <wp:simplePos x="0" y="0"/>
                <wp:positionH relativeFrom="column">
                  <wp:posOffset>3323126</wp:posOffset>
                </wp:positionH>
                <wp:positionV relativeFrom="paragraph">
                  <wp:posOffset>114829</wp:posOffset>
                </wp:positionV>
                <wp:extent cx="187560" cy="146160"/>
                <wp:effectExtent l="38100" t="38100" r="60325" b="44450"/>
                <wp:wrapNone/>
                <wp:docPr id="433" name="Ink 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7">
                      <w14:nvContentPartPr>
                        <w14:cNvContentPartPr/>
                      </w14:nvContentPartPr>
                      <w14:xfrm>
                        <a:off x="0" y="0"/>
                        <a:ext cx="18756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873A94" id="Ink 433" o:spid="_x0000_s1026" type="#_x0000_t75" style="position:absolute;margin-left:260.85pt;margin-top:8.35pt;width:16.4pt;height:13.05pt;z-index:25196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">
                <v:imagedata r:id="rId518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968512" behindDoc="0" locked="0" layoutInCell="1" allowOverlap="1">
                <wp:simplePos x="0" y="0"/>
                <wp:positionH relativeFrom="column">
                  <wp:posOffset>3240686</wp:posOffset>
                </wp:positionH>
                <wp:positionV relativeFrom="paragraph">
                  <wp:posOffset>129229</wp:posOffset>
                </wp:positionV>
                <wp:extent cx="75600" cy="104040"/>
                <wp:effectExtent l="19050" t="38100" r="38735" b="48895"/>
                <wp:wrapNone/>
                <wp:docPr id="432" name="Ink 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9">
                      <w14:nvContentPartPr>
                        <w14:cNvContentPartPr/>
                      </w14:nvContentPartPr>
                      <w14:xfrm>
                        <a:off x="0" y="0"/>
                        <a:ext cx="7560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93F832" id="Ink 432" o:spid="_x0000_s1026" type="#_x0000_t75" style="position:absolute;margin-left:254.65pt;margin-top:9.75pt;width:6.6pt;height:9.45pt;z-index:25196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">
                <v:imagedata r:id="rId520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966464" behindDoc="0" locked="0" layoutInCell="1" allowOverlap="1">
                <wp:simplePos x="0" y="0"/>
                <wp:positionH relativeFrom="column">
                  <wp:posOffset>2946206</wp:posOffset>
                </wp:positionH>
                <wp:positionV relativeFrom="paragraph">
                  <wp:posOffset>97549</wp:posOffset>
                </wp:positionV>
                <wp:extent cx="143640" cy="141480"/>
                <wp:effectExtent l="0" t="38100" r="46990" b="49530"/>
                <wp:wrapNone/>
                <wp:docPr id="430" name="Ink 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1">
                      <w14:nvContentPartPr>
                        <w14:cNvContentPartPr/>
                      </w14:nvContentPartPr>
                      <w14:xfrm>
                        <a:off x="0" y="0"/>
                        <a:ext cx="14364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BC34E4" id="Ink 430" o:spid="_x0000_s1026" type="#_x0000_t75" style="position:absolute;margin-left:231.3pt;margin-top:6.95pt;width:12.8pt;height:12.75pt;z-index:25196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">
                <v:imagedata r:id="rId522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965440" behindDoc="0" locked="0" layoutInCell="1" allowOverlap="1">
                <wp:simplePos x="0" y="0"/>
                <wp:positionH relativeFrom="column">
                  <wp:posOffset>2970326</wp:posOffset>
                </wp:positionH>
                <wp:positionV relativeFrom="paragraph">
                  <wp:posOffset>88549</wp:posOffset>
                </wp:positionV>
                <wp:extent cx="3600" cy="127800"/>
                <wp:effectExtent l="57150" t="38100" r="53975" b="43815"/>
                <wp:wrapNone/>
                <wp:docPr id="429" name="Ink 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3">
                      <w14:nvContentPartPr>
                        <w14:cNvContentPartPr/>
                      </w14:nvContentPartPr>
                      <w14:xfrm>
                        <a:off x="0" y="0"/>
                        <a:ext cx="360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3D5AAF" id="Ink 429" o:spid="_x0000_s1026" type="#_x0000_t75" style="position:absolute;margin-left:233pt;margin-top:6.2pt;width:2.1pt;height:11.6pt;z-index:25196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">
                <v:imagedata r:id="rId524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964416" behindDoc="0" locked="0" layoutInCell="1" allowOverlap="1">
                <wp:simplePos x="0" y="0"/>
                <wp:positionH relativeFrom="column">
                  <wp:posOffset>2818406</wp:posOffset>
                </wp:positionH>
                <wp:positionV relativeFrom="paragraph">
                  <wp:posOffset>44989</wp:posOffset>
                </wp:positionV>
                <wp:extent cx="75240" cy="189360"/>
                <wp:effectExtent l="57150" t="19050" r="58420" b="58420"/>
                <wp:wrapNone/>
                <wp:docPr id="428" name="Ink 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5">
                      <w14:nvContentPartPr>
                        <w14:cNvContentPartPr/>
                      </w14:nvContentPartPr>
                      <w14:xfrm>
                        <a:off x="0" y="0"/>
                        <a:ext cx="75240" cy="18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DADBF2" id="Ink 428" o:spid="_x0000_s1026" type="#_x0000_t75" style="position:absolute;margin-left:221.1pt;margin-top:2.8pt;width:7.55pt;height:16.5pt;z-index:25196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">
                <v:imagedata r:id="rId526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963392" behindDoc="0" locked="0" layoutInCell="1" allowOverlap="1">
                <wp:simplePos x="0" y="0"/>
                <wp:positionH relativeFrom="column">
                  <wp:posOffset>2566766</wp:posOffset>
                </wp:positionH>
                <wp:positionV relativeFrom="paragraph">
                  <wp:posOffset>93229</wp:posOffset>
                </wp:positionV>
                <wp:extent cx="239040" cy="120600"/>
                <wp:effectExtent l="57150" t="57150" r="27940" b="51435"/>
                <wp:wrapNone/>
                <wp:docPr id="427" name="Ink 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7">
                      <w14:nvContentPartPr>
                        <w14:cNvContentPartPr/>
                      </w14:nvContentPartPr>
                      <w14:xfrm>
                        <a:off x="0" y="0"/>
                        <a:ext cx="23904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AEC742" id="Ink 427" o:spid="_x0000_s1026" type="#_x0000_t75" style="position:absolute;margin-left:201.35pt;margin-top:6.6pt;width:19.7pt;height:11.15pt;z-index:25196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">
                <v:imagedata r:id="rId528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962368" behindDoc="0" locked="0" layoutInCell="1" allowOverlap="1">
                <wp:simplePos x="0" y="0"/>
                <wp:positionH relativeFrom="column">
                  <wp:posOffset>2301086</wp:posOffset>
                </wp:positionH>
                <wp:positionV relativeFrom="paragraph">
                  <wp:posOffset>96109</wp:posOffset>
                </wp:positionV>
                <wp:extent cx="212040" cy="120600"/>
                <wp:effectExtent l="57150" t="57150" r="36195" b="51435"/>
                <wp:wrapNone/>
                <wp:docPr id="426" name="Ink 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9">
                      <w14:nvContentPartPr>
                        <w14:cNvContentPartPr/>
                      </w14:nvContentPartPr>
                      <w14:xfrm>
                        <a:off x="0" y="0"/>
                        <a:ext cx="21204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8131AA" id="Ink 426" o:spid="_x0000_s1026" type="#_x0000_t75" style="position:absolute;margin-left:180.5pt;margin-top:6.8pt;width:17.55pt;height:11.15pt;z-index:25196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">
                <v:imagedata r:id="rId530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961344" behindDoc="0" locked="0" layoutInCell="1" allowOverlap="1">
                <wp:simplePos x="0" y="0"/>
                <wp:positionH relativeFrom="column">
                  <wp:posOffset>2176526</wp:posOffset>
                </wp:positionH>
                <wp:positionV relativeFrom="paragraph">
                  <wp:posOffset>99349</wp:posOffset>
                </wp:positionV>
                <wp:extent cx="61200" cy="120240"/>
                <wp:effectExtent l="38100" t="57150" r="53340" b="51435"/>
                <wp:wrapNone/>
                <wp:docPr id="425" name="Ink 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1">
                      <w14:nvContentPartPr>
                        <w14:cNvContentPartPr/>
                      </w14:nvContentPartPr>
                      <w14:xfrm>
                        <a:off x="0" y="0"/>
                        <a:ext cx="6120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CCBFB2" id="Ink 425" o:spid="_x0000_s1026" type="#_x0000_t75" style="position:absolute;margin-left:170.75pt;margin-top:7.05pt;width:6.25pt;height:11.05pt;z-index:25196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">
                <v:imagedata r:id="rId532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960320" behindDoc="0" locked="0" layoutInCell="1" allowOverlap="1">
                <wp:simplePos x="0" y="0"/>
                <wp:positionH relativeFrom="column">
                  <wp:posOffset>2084366</wp:posOffset>
                </wp:positionH>
                <wp:positionV relativeFrom="paragraph">
                  <wp:posOffset>96469</wp:posOffset>
                </wp:positionV>
                <wp:extent cx="86400" cy="131760"/>
                <wp:effectExtent l="38100" t="38100" r="27940" b="59055"/>
                <wp:wrapNone/>
                <wp:docPr id="424" name="Ink 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3">
                      <w14:nvContentPartPr>
                        <w14:cNvContentPartPr/>
                      </w14:nvContentPartPr>
                      <w14:xfrm>
                        <a:off x="0" y="0"/>
                        <a:ext cx="8640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519E1E" id="Ink 424" o:spid="_x0000_s1026" type="#_x0000_t75" style="position:absolute;margin-left:163.4pt;margin-top:6.9pt;width:8.3pt;height:11.9pt;z-index:25196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">
                <v:imagedata r:id="rId534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959296" behindDoc="0" locked="0" layoutInCell="1" allowOverlap="1">
                <wp:simplePos x="0" y="0"/>
                <wp:positionH relativeFrom="column">
                  <wp:posOffset>2099486</wp:posOffset>
                </wp:positionH>
                <wp:positionV relativeFrom="paragraph">
                  <wp:posOffset>100429</wp:posOffset>
                </wp:positionV>
                <wp:extent cx="6120" cy="117000"/>
                <wp:effectExtent l="57150" t="38100" r="51435" b="54610"/>
                <wp:wrapNone/>
                <wp:docPr id="423" name="Ink 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5">
                      <w14:nvContentPartPr>
                        <w14:cNvContentPartPr/>
                      </w14:nvContentPartPr>
                      <w14:xfrm>
                        <a:off x="0" y="0"/>
                        <a:ext cx="612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106D8E" id="Ink 423" o:spid="_x0000_s1026" type="#_x0000_t75" style="position:absolute;margin-left:164.4pt;margin-top:7.15pt;width:2.3pt;height:10.7pt;z-index:25195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">
                <v:imagedata r:id="rId536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958272" behindDoc="0" locked="0" layoutInCell="1" allowOverlap="1">
                <wp:simplePos x="0" y="0"/>
                <wp:positionH relativeFrom="column">
                  <wp:posOffset>1933166</wp:posOffset>
                </wp:positionH>
                <wp:positionV relativeFrom="paragraph">
                  <wp:posOffset>80989</wp:posOffset>
                </wp:positionV>
                <wp:extent cx="104040" cy="139320"/>
                <wp:effectExtent l="38100" t="38100" r="48895" b="51435"/>
                <wp:wrapNone/>
                <wp:docPr id="422" name="Ink 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7">
                      <w14:nvContentPartPr>
                        <w14:cNvContentPartPr/>
                      </w14:nvContentPartPr>
                      <w14:xfrm>
                        <a:off x="0" y="0"/>
                        <a:ext cx="10404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406742" id="Ink 422" o:spid="_x0000_s1026" type="#_x0000_t75" style="position:absolute;margin-left:151.4pt;margin-top:5.65pt;width:9.85pt;height:12.55pt;z-index:25195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">
                <v:imagedata r:id="rId538" o:title=""/>
              </v:shape>
            </w:pict>
          </mc:Fallback>
        </mc:AlternateContent>
      </w:r>
      <w:r w:rsidR="0081267F" w:rsidRPr="00BB506E">
        <w:rPr>
          <w:rFonts w:ascii="Cambria Math" w:hAnsi="Cambria Math"/>
        </w:rPr>
        <w:t xml:space="preserve">      </w:t>
      </w:r>
      <w:proofErr w:type="gramStart"/>
      <w:r w:rsidR="0081267F" w:rsidRPr="00BB506E">
        <w:rPr>
          <w:rFonts w:ascii="Cambria Math" w:hAnsi="Cambria Math"/>
        </w:rPr>
        <w:t>intersection</w:t>
      </w:r>
      <w:proofErr w:type="gramEnd"/>
      <w:r w:rsidR="0081267F" w:rsidRPr="00BB506E">
        <w:rPr>
          <w:rFonts w:ascii="Cambria Math" w:hAnsi="Cambria Math"/>
        </w:rPr>
        <w:t xml:space="preserve"> point.  </w:t>
      </w:r>
      <w:r w:rsidR="0081267F" w:rsidRPr="00BB506E">
        <w:rPr>
          <w:rFonts w:ascii="Cambria Math" w:hAnsi="Cambria Math"/>
        </w:rPr>
        <w:tab/>
      </w:r>
      <w:r w:rsidR="0081267F" w:rsidRPr="00BB506E">
        <w:rPr>
          <w:rFonts w:ascii="Cambria Math" w:hAnsi="Cambria Math"/>
        </w:rPr>
        <w:tab/>
      </w:r>
      <w:r w:rsidR="0081267F" w:rsidRPr="00BB506E">
        <w:rPr>
          <w:rFonts w:ascii="Cambria Math" w:hAnsi="Cambria Math"/>
        </w:rPr>
        <w:tab/>
      </w:r>
      <w:r w:rsidR="0081267F" w:rsidRPr="00BB506E">
        <w:rPr>
          <w:rFonts w:ascii="Cambria Math" w:hAnsi="Cambria Math"/>
        </w:rPr>
        <w:tab/>
      </w:r>
      <w:r w:rsidR="0081267F" w:rsidRPr="00BB506E">
        <w:rPr>
          <w:rFonts w:ascii="Cambria Math" w:hAnsi="Cambria Math"/>
        </w:rPr>
        <w:tab/>
        <w:t xml:space="preserve">    </w:t>
      </w:r>
      <w:proofErr w:type="gramStart"/>
      <w:r w:rsidR="0081267F" w:rsidRPr="00BB506E">
        <w:rPr>
          <w:rFonts w:ascii="Cambria Math" w:hAnsi="Cambria Math"/>
        </w:rPr>
        <w:t>intersection</w:t>
      </w:r>
      <w:proofErr w:type="gramEnd"/>
      <w:r w:rsidR="0081267F" w:rsidRPr="00BB506E">
        <w:rPr>
          <w:rFonts w:ascii="Cambria Math" w:hAnsi="Cambria Math"/>
        </w:rPr>
        <w:t xml:space="preserve"> point. </w:t>
      </w:r>
    </w:p>
    <w:p w:rsidR="0081267F" w:rsidRPr="00F71226" w:rsidRDefault="001E3BFA" w:rsidP="0081267F">
      <w:pPr>
        <w:spacing w:after="0"/>
        <w:ind w:left="360"/>
        <w:rPr>
          <w:rFonts w:ascii="Maiandra GD" w:hAnsi="Maiandra GD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995136" behindDoc="0" locked="0" layoutInCell="1" allowOverlap="1">
                <wp:simplePos x="0" y="0"/>
                <wp:positionH relativeFrom="column">
                  <wp:posOffset>4913966</wp:posOffset>
                </wp:positionH>
                <wp:positionV relativeFrom="paragraph">
                  <wp:posOffset>-8966</wp:posOffset>
                </wp:positionV>
                <wp:extent cx="127800" cy="66600"/>
                <wp:effectExtent l="57150" t="38100" r="43815" b="48260"/>
                <wp:wrapNone/>
                <wp:docPr id="458" name="Ink 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9">
                      <w14:nvContentPartPr>
                        <w14:cNvContentPartPr/>
                      </w14:nvContentPartPr>
                      <w14:xfrm>
                        <a:off x="0" y="0"/>
                        <a:ext cx="12780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C27014" id="Ink 458" o:spid="_x0000_s1026" type="#_x0000_t75" style="position:absolute;margin-left:386.15pt;margin-top:-1.45pt;width:11.15pt;height:6.85pt;z-index:25199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">
                <v:imagedata r:id="rId54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80800" behindDoc="0" locked="0" layoutInCell="1" allowOverlap="1">
                <wp:simplePos x="0" y="0"/>
                <wp:positionH relativeFrom="column">
                  <wp:posOffset>2963126</wp:posOffset>
                </wp:positionH>
                <wp:positionV relativeFrom="paragraph">
                  <wp:posOffset>111994</wp:posOffset>
                </wp:positionV>
                <wp:extent cx="5040" cy="59040"/>
                <wp:effectExtent l="57150" t="38100" r="52705" b="55880"/>
                <wp:wrapNone/>
                <wp:docPr id="444" name="Ink 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1">
                      <w14:nvContentPartPr>
                        <w14:cNvContentPartPr/>
                      </w14:nvContentPartPr>
                      <w14:xfrm>
                        <a:off x="0" y="0"/>
                        <a:ext cx="504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AF97A1" id="Ink 444" o:spid="_x0000_s1026" type="#_x0000_t75" style="position:absolute;margin-left:232.45pt;margin-top:8pt;width:1.9pt;height:6.2pt;z-index:25198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">
                <v:imagedata r:id="rId54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74656" behindDoc="0" locked="0" layoutInCell="1" allowOverlap="1">
                <wp:simplePos x="0" y="0"/>
                <wp:positionH relativeFrom="column">
                  <wp:posOffset>3718046</wp:posOffset>
                </wp:positionH>
                <wp:positionV relativeFrom="paragraph">
                  <wp:posOffset>35314</wp:posOffset>
                </wp:positionV>
                <wp:extent cx="6840" cy="2520"/>
                <wp:effectExtent l="57150" t="38100" r="50800" b="55245"/>
                <wp:wrapNone/>
                <wp:docPr id="438" name="Ink 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3">
                      <w14:nvContentPartPr>
                        <w14:cNvContentPartPr/>
                      </w14:nvContentPartPr>
                      <w14:xfrm>
                        <a:off x="0" y="0"/>
                        <a:ext cx="684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40923C" id="Ink 438" o:spid="_x0000_s1026" type="#_x0000_t75" style="position:absolute;margin-left:292.05pt;margin-top:1.95pt;width:2pt;height:2.25pt;z-index:25197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">
                <v:imagedata r:id="rId54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72608" behindDoc="0" locked="0" layoutInCell="1" allowOverlap="1">
                <wp:simplePos x="0" y="0"/>
                <wp:positionH relativeFrom="column">
                  <wp:posOffset>3651086</wp:posOffset>
                </wp:positionH>
                <wp:positionV relativeFrom="paragraph">
                  <wp:posOffset>16234</wp:posOffset>
                </wp:positionV>
                <wp:extent cx="3600" cy="16920"/>
                <wp:effectExtent l="57150" t="38100" r="53975" b="40640"/>
                <wp:wrapNone/>
                <wp:docPr id="436" name="Ink 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5">
                      <w14:nvContentPartPr>
                        <w14:cNvContentPartPr/>
                      </w14:nvContentPartPr>
                      <w14:xfrm>
                        <a:off x="0" y="0"/>
                        <a:ext cx="360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2B96E3" id="Ink 436" o:spid="_x0000_s1026" type="#_x0000_t75" style="position:absolute;margin-left:286.7pt;margin-top:1pt;width:1.8pt;height:2.45pt;z-index:25197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">
                <v:imagedata r:id="rId54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67488" behindDoc="0" locked="0" layoutInCell="1" allowOverlap="1">
                <wp:simplePos x="0" y="0"/>
                <wp:positionH relativeFrom="column">
                  <wp:posOffset>3135566</wp:posOffset>
                </wp:positionH>
                <wp:positionV relativeFrom="paragraph">
                  <wp:posOffset>-77006</wp:posOffset>
                </wp:positionV>
                <wp:extent cx="91440" cy="189360"/>
                <wp:effectExtent l="38100" t="38100" r="41910" b="58420"/>
                <wp:wrapNone/>
                <wp:docPr id="431" name="Ink 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7">
                      <w14:nvContentPartPr>
                        <w14:cNvContentPartPr/>
                      </w14:nvContentPartPr>
                      <w14:xfrm>
                        <a:off x="0" y="0"/>
                        <a:ext cx="91440" cy="18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76F62F" id="Ink 431" o:spid="_x0000_s1026" type="#_x0000_t75" style="position:absolute;margin-left:246.1pt;margin-top:-6.8pt;width:8.8pt;height:16.45pt;z-index:25196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">
                <v:imagedata r:id="rId54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49056" behindDoc="0" locked="0" layoutInCell="1" allowOverlap="1">
                <wp:simplePos x="0" y="0"/>
                <wp:positionH relativeFrom="column">
                  <wp:posOffset>796646</wp:posOffset>
                </wp:positionH>
                <wp:positionV relativeFrom="paragraph">
                  <wp:posOffset>78154</wp:posOffset>
                </wp:positionV>
                <wp:extent cx="97200" cy="71640"/>
                <wp:effectExtent l="57150" t="38100" r="0" b="43180"/>
                <wp:wrapNone/>
                <wp:docPr id="413" name="Ink 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9">
                      <w14:nvContentPartPr>
                        <w14:cNvContentPartPr/>
                      </w14:nvContentPartPr>
                      <w14:xfrm>
                        <a:off x="0" y="0"/>
                        <a:ext cx="9720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3B7A92" id="Ink 413" o:spid="_x0000_s1026" type="#_x0000_t75" style="position:absolute;margin-left:62pt;margin-top:5.45pt;width:8.55pt;height:7.15pt;z-index:25194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">
                <v:imagedata r:id="rId550" o:title=""/>
              </v:shape>
            </w:pict>
          </mc:Fallback>
        </mc:AlternateContent>
      </w:r>
      <w:r w:rsidR="0081267F">
        <w:rPr>
          <w:noProof/>
        </w:rPr>
        <w:drawing>
          <wp:anchor distT="0" distB="0" distL="114300" distR="114300" simplePos="0" relativeHeight="251660288" behindDoc="0" locked="0" layoutInCell="1" allowOverlap="1" wp14:anchorId="3AAB6972" wp14:editId="5CF91AB2">
            <wp:simplePos x="0" y="0"/>
            <wp:positionH relativeFrom="column">
              <wp:posOffset>4076700</wp:posOffset>
            </wp:positionH>
            <wp:positionV relativeFrom="paragraph">
              <wp:posOffset>52070</wp:posOffset>
            </wp:positionV>
            <wp:extent cx="1729740" cy="1812290"/>
            <wp:effectExtent l="0" t="0" r="3810" b="0"/>
            <wp:wrapNone/>
            <wp:docPr id="6" name="Picture 54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[image]"/>
                    <pic:cNvPicPr>
                      <a:picLocks noChangeAspect="1" noChangeArrowheads="1"/>
                    </pic:cNvPicPr>
                  </pic:nvPicPr>
                  <pic:blipFill>
                    <a:blip r:embed="rId487" r:link="rId488" cstate="print"/>
                    <a:srcRect l="8000" t="4666" r="8000" b="73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9740" cy="18122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1267F">
        <w:rPr>
          <w:noProof/>
        </w:rPr>
        <w:drawing>
          <wp:anchor distT="0" distB="0" distL="114300" distR="114300" simplePos="0" relativeHeight="251659264" behindDoc="0" locked="0" layoutInCell="1" allowOverlap="1" wp14:anchorId="17710551" wp14:editId="65E5C45F">
            <wp:simplePos x="0" y="0"/>
            <wp:positionH relativeFrom="column">
              <wp:posOffset>327660</wp:posOffset>
            </wp:positionH>
            <wp:positionV relativeFrom="paragraph">
              <wp:posOffset>12700</wp:posOffset>
            </wp:positionV>
            <wp:extent cx="1729740" cy="1812290"/>
            <wp:effectExtent l="0" t="0" r="3810" b="0"/>
            <wp:wrapNone/>
            <wp:docPr id="5" name="Picture 54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[image]"/>
                    <pic:cNvPicPr>
                      <a:picLocks noChangeAspect="1" noChangeArrowheads="1"/>
                    </pic:cNvPicPr>
                  </pic:nvPicPr>
                  <pic:blipFill>
                    <a:blip r:embed="rId487" r:link="rId488" cstate="print"/>
                    <a:srcRect l="8000" t="4666" r="8000" b="73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9740" cy="18122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81267F" w:rsidRDefault="001E3BFA" w:rsidP="0081267F">
      <w:pPr>
        <w:pStyle w:val="ListParagraph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990016" behindDoc="0" locked="0" layoutInCell="1" allowOverlap="1">
                <wp:simplePos x="0" y="0"/>
                <wp:positionH relativeFrom="column">
                  <wp:posOffset>6407606</wp:posOffset>
                </wp:positionH>
                <wp:positionV relativeFrom="paragraph">
                  <wp:posOffset>-57011</wp:posOffset>
                </wp:positionV>
                <wp:extent cx="70560" cy="225360"/>
                <wp:effectExtent l="38100" t="38100" r="5715" b="60960"/>
                <wp:wrapNone/>
                <wp:docPr id="453" name="Ink 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1">
                      <w14:nvContentPartPr>
                        <w14:cNvContentPartPr/>
                      </w14:nvContentPartPr>
                      <w14:xfrm>
                        <a:off x="0" y="0"/>
                        <a:ext cx="70560" cy="22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5F7530" id="Ink 453" o:spid="_x0000_s1026" type="#_x0000_t75" style="position:absolute;margin-left:503.7pt;margin-top:-5.3pt;width:7.25pt;height:19.4pt;z-index:25199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">
                <v:imagedata r:id="rId55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88992" behindDoc="0" locked="0" layoutInCell="1" allowOverlap="1">
                <wp:simplePos x="0" y="0"/>
                <wp:positionH relativeFrom="column">
                  <wp:posOffset>6323366</wp:posOffset>
                </wp:positionH>
                <wp:positionV relativeFrom="paragraph">
                  <wp:posOffset>25069</wp:posOffset>
                </wp:positionV>
                <wp:extent cx="82440" cy="131760"/>
                <wp:effectExtent l="57150" t="38100" r="51435" b="59055"/>
                <wp:wrapNone/>
                <wp:docPr id="452" name="Ink 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3">
                      <w14:nvContentPartPr>
                        <w14:cNvContentPartPr/>
                      </w14:nvContentPartPr>
                      <w14:xfrm>
                        <a:off x="0" y="0"/>
                        <a:ext cx="8244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A166E7" id="Ink 452" o:spid="_x0000_s1026" type="#_x0000_t75" style="position:absolute;margin-left:497.15pt;margin-top:1.15pt;width:8.15pt;height:12.05pt;z-index:25198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">
                <v:imagedata r:id="rId55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87968" behindDoc="0" locked="0" layoutInCell="1" allowOverlap="1">
                <wp:simplePos x="0" y="0"/>
                <wp:positionH relativeFrom="column">
                  <wp:posOffset>6244526</wp:posOffset>
                </wp:positionH>
                <wp:positionV relativeFrom="paragraph">
                  <wp:posOffset>144229</wp:posOffset>
                </wp:positionV>
                <wp:extent cx="21240" cy="72720"/>
                <wp:effectExtent l="38100" t="38100" r="55245" b="41910"/>
                <wp:wrapNone/>
                <wp:docPr id="451" name="Ink 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5">
                      <w14:nvContentPartPr>
                        <w14:cNvContentPartPr/>
                      </w14:nvContentPartPr>
                      <w14:xfrm>
                        <a:off x="0" y="0"/>
                        <a:ext cx="2124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08190D" id="Ink 451" o:spid="_x0000_s1026" type="#_x0000_t75" style="position:absolute;margin-left:491.05pt;margin-top:10.65pt;width:3.05pt;height:7.3pt;z-index:25198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">
                <v:imagedata r:id="rId55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86944" behindDoc="0" locked="0" layoutInCell="1" allowOverlap="1">
                <wp:simplePos x="0" y="0"/>
                <wp:positionH relativeFrom="column">
                  <wp:posOffset>6138686</wp:posOffset>
                </wp:positionH>
                <wp:positionV relativeFrom="paragraph">
                  <wp:posOffset>45589</wp:posOffset>
                </wp:positionV>
                <wp:extent cx="74520" cy="116280"/>
                <wp:effectExtent l="57150" t="57150" r="40005" b="55245"/>
                <wp:wrapNone/>
                <wp:docPr id="450" name="Ink 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7">
                      <w14:nvContentPartPr>
                        <w14:cNvContentPartPr/>
                      </w14:nvContentPartPr>
                      <w14:xfrm>
                        <a:off x="0" y="0"/>
                        <a:ext cx="7452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AA58A5" id="Ink 450" o:spid="_x0000_s1026" type="#_x0000_t75" style="position:absolute;margin-left:482.55pt;margin-top:2.85pt;width:7.5pt;height:10.75pt;z-index:25198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">
                <v:imagedata r:id="rId55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85920" behindDoc="0" locked="0" layoutInCell="1" allowOverlap="1">
                <wp:simplePos x="0" y="0"/>
                <wp:positionH relativeFrom="column">
                  <wp:posOffset>6024206</wp:posOffset>
                </wp:positionH>
                <wp:positionV relativeFrom="paragraph">
                  <wp:posOffset>23629</wp:posOffset>
                </wp:positionV>
                <wp:extent cx="56880" cy="150840"/>
                <wp:effectExtent l="38100" t="19050" r="38735" b="59055"/>
                <wp:wrapNone/>
                <wp:docPr id="449" name="Ink 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9">
                      <w14:nvContentPartPr>
                        <w14:cNvContentPartPr/>
                      </w14:nvContentPartPr>
                      <w14:xfrm>
                        <a:off x="0" y="0"/>
                        <a:ext cx="5688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75A453" id="Ink 449" o:spid="_x0000_s1026" type="#_x0000_t75" style="position:absolute;margin-left:473.5pt;margin-top:1.05pt;width:5.6pt;height:13.55pt;z-index:25198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">
                <v:imagedata r:id="rId56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81824" behindDoc="0" locked="0" layoutInCell="1" allowOverlap="1">
                <wp:simplePos x="0" y="0"/>
                <wp:positionH relativeFrom="column">
                  <wp:posOffset>2967446</wp:posOffset>
                </wp:positionH>
                <wp:positionV relativeFrom="paragraph">
                  <wp:posOffset>29749</wp:posOffset>
                </wp:positionV>
                <wp:extent cx="2160" cy="10080"/>
                <wp:effectExtent l="57150" t="38100" r="55245" b="47625"/>
                <wp:wrapNone/>
                <wp:docPr id="445" name="Ink 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1">
                      <w14:nvContentPartPr>
                        <w14:cNvContentPartPr/>
                      </w14:nvContentPartPr>
                      <w14:xfrm>
                        <a:off x="0" y="0"/>
                        <a:ext cx="216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646159" id="Ink 445" o:spid="_x0000_s1026" type="#_x0000_t75" style="position:absolute;margin-left:232.85pt;margin-top:1.85pt;width:1.85pt;height:2.15pt;z-index:25198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">
                <v:imagedata r:id="rId56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79776" behindDoc="0" locked="0" layoutInCell="1" allowOverlap="1">
                <wp:simplePos x="0" y="0"/>
                <wp:positionH relativeFrom="column">
                  <wp:posOffset>2876726</wp:posOffset>
                </wp:positionH>
                <wp:positionV relativeFrom="paragraph">
                  <wp:posOffset>-42971</wp:posOffset>
                </wp:positionV>
                <wp:extent cx="47160" cy="92520"/>
                <wp:effectExtent l="38100" t="57150" r="48260" b="41275"/>
                <wp:wrapNone/>
                <wp:docPr id="443" name="Ink 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3">
                      <w14:nvContentPartPr>
                        <w14:cNvContentPartPr/>
                      </w14:nvContentPartPr>
                      <w14:xfrm>
                        <a:off x="0" y="0"/>
                        <a:ext cx="4716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58F740" id="Ink 443" o:spid="_x0000_s1026" type="#_x0000_t75" style="position:absolute;margin-left:225.7pt;margin-top:-4.05pt;width:5.3pt;height:8.8pt;z-index:25197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">
                <v:imagedata r:id="rId56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78752" behindDoc="0" locked="0" layoutInCell="1" allowOverlap="1">
                <wp:simplePos x="0" y="0"/>
                <wp:positionH relativeFrom="column">
                  <wp:posOffset>2759366</wp:posOffset>
                </wp:positionH>
                <wp:positionV relativeFrom="paragraph">
                  <wp:posOffset>-35771</wp:posOffset>
                </wp:positionV>
                <wp:extent cx="80640" cy="81720"/>
                <wp:effectExtent l="57150" t="57150" r="53340" b="52070"/>
                <wp:wrapNone/>
                <wp:docPr id="442" name="Ink 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5">
                      <w14:nvContentPartPr>
                        <w14:cNvContentPartPr/>
                      </w14:nvContentPartPr>
                      <w14:xfrm>
                        <a:off x="0" y="0"/>
                        <a:ext cx="8064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F11350" id="Ink 442" o:spid="_x0000_s1026" type="#_x0000_t75" style="position:absolute;margin-left:216.5pt;margin-top:-3.5pt;width:7.9pt;height:7.95pt;z-index:25197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">
                <v:imagedata r:id="rId56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77728" behindDoc="0" locked="0" layoutInCell="1" allowOverlap="1">
                <wp:simplePos x="0" y="0"/>
                <wp:positionH relativeFrom="column">
                  <wp:posOffset>2654246</wp:posOffset>
                </wp:positionH>
                <wp:positionV relativeFrom="paragraph">
                  <wp:posOffset>52789</wp:posOffset>
                </wp:positionV>
                <wp:extent cx="5760" cy="360"/>
                <wp:effectExtent l="38100" t="57150" r="51435" b="57150"/>
                <wp:wrapNone/>
                <wp:docPr id="441" name="Ink 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7">
                      <w14:nvContentPartPr>
                        <w14:cNvContentPartPr/>
                      </w14:nvContentPartPr>
                      <w14:xfrm>
                        <a:off x="0" y="0"/>
                        <a:ext cx="57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CD6FA6" id="Ink 441" o:spid="_x0000_s1026" type="#_x0000_t75" style="position:absolute;margin-left:208.25pt;margin-top:3.4pt;width:1.75pt;height:1.6pt;z-index:25197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">
                <v:imagedata r:id="rId56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76704" behindDoc="0" locked="0" layoutInCell="1" allowOverlap="1">
                <wp:simplePos x="0" y="0"/>
                <wp:positionH relativeFrom="column">
                  <wp:posOffset>2595566</wp:posOffset>
                </wp:positionH>
                <wp:positionV relativeFrom="paragraph">
                  <wp:posOffset>48469</wp:posOffset>
                </wp:positionV>
                <wp:extent cx="5400" cy="2880"/>
                <wp:effectExtent l="57150" t="57150" r="52070" b="35560"/>
                <wp:wrapNone/>
                <wp:docPr id="440" name="Ink 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9">
                      <w14:nvContentPartPr>
                        <w14:cNvContentPartPr/>
                      </w14:nvContentPartPr>
                      <w14:xfrm>
                        <a:off x="0" y="0"/>
                        <a:ext cx="540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FB67E0" id="Ink 440" o:spid="_x0000_s1026" type="#_x0000_t75" style="position:absolute;margin-left:203.65pt;margin-top:3.15pt;width:1.55pt;height:1.65pt;z-index:25197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">
                <v:imagedata r:id="rId57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75680" behindDoc="0" locked="0" layoutInCell="1" allowOverlap="1">
                <wp:simplePos x="0" y="0"/>
                <wp:positionH relativeFrom="column">
                  <wp:posOffset>2523926</wp:posOffset>
                </wp:positionH>
                <wp:positionV relativeFrom="paragraph">
                  <wp:posOffset>50989</wp:posOffset>
                </wp:positionV>
                <wp:extent cx="2520" cy="2880"/>
                <wp:effectExtent l="19050" t="19050" r="55245" b="54610"/>
                <wp:wrapNone/>
                <wp:docPr id="439" name="Ink 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1">
                      <w14:nvContentPartPr>
                        <w14:cNvContentPartPr/>
                      </w14:nvContentPartPr>
                      <w14:xfrm>
                        <a:off x="0" y="0"/>
                        <a:ext cx="252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D166A6" id="Ink 439" o:spid="_x0000_s1026" type="#_x0000_t75" style="position:absolute;margin-left:198pt;margin-top:3.65pt;width:1.85pt;height:1.4pt;z-index:25197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">
                <v:imagedata r:id="rId572" o:title=""/>
              </v:shape>
            </w:pict>
          </mc:Fallback>
        </mc:AlternateContent>
      </w:r>
    </w:p>
    <w:p w:rsidR="0081267F" w:rsidRDefault="001E3BFA" w:rsidP="0081267F">
      <w:pPr>
        <w:pStyle w:val="ListParagraph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996160" behindDoc="0" locked="0" layoutInCell="1" allowOverlap="1">
                <wp:simplePos x="0" y="0"/>
                <wp:positionH relativeFrom="column">
                  <wp:posOffset>4902446</wp:posOffset>
                </wp:positionH>
                <wp:positionV relativeFrom="paragraph">
                  <wp:posOffset>36214</wp:posOffset>
                </wp:positionV>
                <wp:extent cx="76320" cy="105480"/>
                <wp:effectExtent l="57150" t="38100" r="57150" b="46990"/>
                <wp:wrapNone/>
                <wp:docPr id="459" name="Ink 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3">
                      <w14:nvContentPartPr>
                        <w14:cNvContentPartPr/>
                      </w14:nvContentPartPr>
                      <w14:xfrm>
                        <a:off x="0" y="0"/>
                        <a:ext cx="7632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CFE0E9" id="Ink 459" o:spid="_x0000_s1026" type="#_x0000_t75" style="position:absolute;margin-left:385.15pt;margin-top:2pt;width:7.7pt;height:10.05pt;z-index:25199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">
                <v:imagedata r:id="rId57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92064" behindDoc="0" locked="0" layoutInCell="1" allowOverlap="1">
                <wp:simplePos x="0" y="0"/>
                <wp:positionH relativeFrom="column">
                  <wp:posOffset>4058246</wp:posOffset>
                </wp:positionH>
                <wp:positionV relativeFrom="paragraph">
                  <wp:posOffset>72214</wp:posOffset>
                </wp:positionV>
                <wp:extent cx="57600" cy="72000"/>
                <wp:effectExtent l="57150" t="38100" r="38100" b="42545"/>
                <wp:wrapNone/>
                <wp:docPr id="455" name="Ink 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5">
                      <w14:nvContentPartPr>
                        <w14:cNvContentPartPr/>
                      </w14:nvContentPartPr>
                      <w14:xfrm>
                        <a:off x="0" y="0"/>
                        <a:ext cx="5760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5FEBDF" id="Ink 455" o:spid="_x0000_s1026" type="#_x0000_t75" style="position:absolute;margin-left:318.75pt;margin-top:4.9pt;width:5.55pt;height:7.15pt;z-index:25199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">
                <v:imagedata r:id="rId57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91040" behindDoc="0" locked="0" layoutInCell="1" allowOverlap="1">
                <wp:simplePos x="0" y="0"/>
                <wp:positionH relativeFrom="column">
                  <wp:posOffset>4076966</wp:posOffset>
                </wp:positionH>
                <wp:positionV relativeFrom="paragraph">
                  <wp:posOffset>64654</wp:posOffset>
                </wp:positionV>
                <wp:extent cx="1739520" cy="60480"/>
                <wp:effectExtent l="38100" t="38100" r="51435" b="53975"/>
                <wp:wrapNone/>
                <wp:docPr id="454" name="Ink 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7">
                      <w14:nvContentPartPr>
                        <w14:cNvContentPartPr/>
                      </w14:nvContentPartPr>
                      <w14:xfrm>
                        <a:off x="0" y="0"/>
                        <a:ext cx="173952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351CD1" id="Ink 454" o:spid="_x0000_s1026" type="#_x0000_t75" style="position:absolute;margin-left:320.25pt;margin-top:4.3pt;width:138.55pt;height:6.2pt;z-index:25199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">
                <v:imagedata r:id="rId57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57248" behindDoc="0" locked="0" layoutInCell="1" allowOverlap="1">
                <wp:simplePos x="0" y="0"/>
                <wp:positionH relativeFrom="column">
                  <wp:posOffset>2692766</wp:posOffset>
                </wp:positionH>
                <wp:positionV relativeFrom="paragraph">
                  <wp:posOffset>53494</wp:posOffset>
                </wp:positionV>
                <wp:extent cx="106920" cy="249840"/>
                <wp:effectExtent l="38100" t="38100" r="0" b="55245"/>
                <wp:wrapNone/>
                <wp:docPr id="421" name="Ink 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9">
                      <w14:nvContentPartPr>
                        <w14:cNvContentPartPr/>
                      </w14:nvContentPartPr>
                      <w14:xfrm>
                        <a:off x="0" y="0"/>
                        <a:ext cx="106920" cy="24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CA1057" id="Ink 421" o:spid="_x0000_s1026" type="#_x0000_t75" style="position:absolute;margin-left:211.3pt;margin-top:3.4pt;width:10pt;height:21.25pt;z-index:25195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">
                <v:imagedata r:id="rId58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56224" behindDoc="0" locked="0" layoutInCell="1" allowOverlap="1">
                <wp:simplePos x="0" y="0"/>
                <wp:positionH relativeFrom="column">
                  <wp:posOffset>2595926</wp:posOffset>
                </wp:positionH>
                <wp:positionV relativeFrom="paragraph">
                  <wp:posOffset>113254</wp:posOffset>
                </wp:positionV>
                <wp:extent cx="148680" cy="133200"/>
                <wp:effectExtent l="38100" t="38100" r="41910" b="57785"/>
                <wp:wrapNone/>
                <wp:docPr id="420" name="Ink 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1">
                      <w14:nvContentPartPr>
                        <w14:cNvContentPartPr/>
                      </w14:nvContentPartPr>
                      <w14:xfrm>
                        <a:off x="0" y="0"/>
                        <a:ext cx="14868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4ABAF3" id="Ink 420" o:spid="_x0000_s1026" type="#_x0000_t75" style="position:absolute;margin-left:203.7pt;margin-top:8.05pt;width:12.75pt;height:12.2pt;z-index:25195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">
                <v:imagedata r:id="rId58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55200" behindDoc="0" locked="0" layoutInCell="1" allowOverlap="1">
                <wp:simplePos x="0" y="0"/>
                <wp:positionH relativeFrom="column">
                  <wp:posOffset>2499806</wp:posOffset>
                </wp:positionH>
                <wp:positionV relativeFrom="paragraph">
                  <wp:posOffset>191374</wp:posOffset>
                </wp:positionV>
                <wp:extent cx="86400" cy="7200"/>
                <wp:effectExtent l="38100" t="57150" r="46990" b="50165"/>
                <wp:wrapNone/>
                <wp:docPr id="419" name="Ink 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3">
                      <w14:nvContentPartPr>
                        <w14:cNvContentPartPr/>
                      </w14:nvContentPartPr>
                      <w14:xfrm>
                        <a:off x="0" y="0"/>
                        <a:ext cx="8640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922053" id="Ink 419" o:spid="_x0000_s1026" type="#_x0000_t75" style="position:absolute;margin-left:196.1pt;margin-top:14.25pt;width:8.1pt;height:2.15pt;z-index:25195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">
                <v:imagedata r:id="rId58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53152" behindDoc="0" locked="0" layoutInCell="1" allowOverlap="1">
                <wp:simplePos x="0" y="0"/>
                <wp:positionH relativeFrom="column">
                  <wp:posOffset>2318366</wp:posOffset>
                </wp:positionH>
                <wp:positionV relativeFrom="paragraph">
                  <wp:posOffset>118654</wp:posOffset>
                </wp:positionV>
                <wp:extent cx="85680" cy="137520"/>
                <wp:effectExtent l="38100" t="38100" r="48260" b="53340"/>
                <wp:wrapNone/>
                <wp:docPr id="417" name="Ink 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5">
                      <w14:nvContentPartPr>
                        <w14:cNvContentPartPr/>
                      </w14:nvContentPartPr>
                      <w14:xfrm>
                        <a:off x="0" y="0"/>
                        <a:ext cx="8568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6A61C1" id="Ink 417" o:spid="_x0000_s1026" type="#_x0000_t75" style="position:absolute;margin-left:181.7pt;margin-top:8.55pt;width:8.4pt;height:12.5pt;z-index:25195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">
                <v:imagedata r:id="rId58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52128" behindDoc="0" locked="0" layoutInCell="1" allowOverlap="1">
                <wp:simplePos x="0" y="0"/>
                <wp:positionH relativeFrom="column">
                  <wp:posOffset>2236286</wp:posOffset>
                </wp:positionH>
                <wp:positionV relativeFrom="paragraph">
                  <wp:posOffset>192454</wp:posOffset>
                </wp:positionV>
                <wp:extent cx="69120" cy="6480"/>
                <wp:effectExtent l="38100" t="38100" r="45720" b="50800"/>
                <wp:wrapNone/>
                <wp:docPr id="416" name="Ink 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7">
                      <w14:nvContentPartPr>
                        <w14:cNvContentPartPr/>
                      </w14:nvContentPartPr>
                      <w14:xfrm>
                        <a:off x="0" y="0"/>
                        <a:ext cx="6912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9BF2F3" id="Ink 416" o:spid="_x0000_s1026" type="#_x0000_t75" style="position:absolute;margin-left:175.3pt;margin-top:14.55pt;width:7.05pt;height:1.95pt;z-index:25195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">
                <v:imagedata r:id="rId588" o:title=""/>
              </v:shape>
            </w:pict>
          </mc:Fallback>
        </mc:AlternateContent>
      </w:r>
    </w:p>
    <w:p w:rsidR="0081267F" w:rsidRPr="00F71226" w:rsidRDefault="001E3BFA" w:rsidP="0081267F">
      <w:pPr>
        <w:pStyle w:val="ListParagraph"/>
        <w:rPr>
          <w:rFonts w:ascii="Maiandra GD" w:hAnsi="Maiandra GD"/>
          <w:szCs w:val="24"/>
        </w:rPr>
      </w:pPr>
      <w:r>
        <w:rPr>
          <w:rFonts w:ascii="Maiandra GD" w:hAnsi="Maiandra GD"/>
          <w:noProof/>
          <w:szCs w:val="24"/>
        </w:rPr>
        <mc:AlternateContent>
          <mc:Choice Requires="wpi">
            <w:drawing>
              <wp:anchor distT="0" distB="0" distL="114300" distR="114300" simplePos="0" relativeHeight="251984896" behindDoc="0" locked="0" layoutInCell="1" allowOverlap="1">
                <wp:simplePos x="0" y="0"/>
                <wp:positionH relativeFrom="column">
                  <wp:posOffset>2576126</wp:posOffset>
                </wp:positionH>
                <wp:positionV relativeFrom="paragraph">
                  <wp:posOffset>187039</wp:posOffset>
                </wp:positionV>
                <wp:extent cx="57240" cy="145440"/>
                <wp:effectExtent l="38100" t="38100" r="57150" b="45085"/>
                <wp:wrapNone/>
                <wp:docPr id="448" name="Ink 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9">
                      <w14:nvContentPartPr>
                        <w14:cNvContentPartPr/>
                      </w14:nvContentPartPr>
                      <w14:xfrm>
                        <a:off x="0" y="0"/>
                        <a:ext cx="5724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6F8266" id="Ink 448" o:spid="_x0000_s1026" type="#_x0000_t75" style="position:absolute;margin-left:202.25pt;margin-top:14pt;width:5.9pt;height:13pt;z-index:25198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">
                <v:imagedata r:id="rId590" o:title=""/>
              </v:shape>
            </w:pict>
          </mc:Fallback>
        </mc:AlternateContent>
      </w:r>
      <w:r>
        <w:rPr>
          <w:rFonts w:ascii="Maiandra GD" w:hAnsi="Maiandra GD"/>
          <w:noProof/>
          <w:szCs w:val="24"/>
        </w:rPr>
        <mc:AlternateContent>
          <mc:Choice Requires="wpi">
            <w:drawing>
              <wp:anchor distT="0" distB="0" distL="114300" distR="114300" simplePos="0" relativeHeight="251983872" behindDoc="0" locked="0" layoutInCell="1" allowOverlap="1">
                <wp:simplePos x="0" y="0"/>
                <wp:positionH relativeFrom="column">
                  <wp:posOffset>2310806</wp:posOffset>
                </wp:positionH>
                <wp:positionV relativeFrom="paragraph">
                  <wp:posOffset>192439</wp:posOffset>
                </wp:positionV>
                <wp:extent cx="44640" cy="66240"/>
                <wp:effectExtent l="57150" t="38100" r="50800" b="48260"/>
                <wp:wrapNone/>
                <wp:docPr id="447" name="Ink 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1">
                      <w14:nvContentPartPr>
                        <w14:cNvContentPartPr/>
                      </w14:nvContentPartPr>
                      <w14:xfrm>
                        <a:off x="0" y="0"/>
                        <a:ext cx="4464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34DDAB" id="Ink 447" o:spid="_x0000_s1026" type="#_x0000_t75" style="position:absolute;margin-left:181.15pt;margin-top:14.4pt;width:4.95pt;height:6.65pt;z-index:25198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">
                <v:imagedata r:id="rId592" o:title=""/>
              </v:shape>
            </w:pict>
          </mc:Fallback>
        </mc:AlternateContent>
      </w:r>
      <w:r>
        <w:rPr>
          <w:rFonts w:ascii="Maiandra GD" w:hAnsi="Maiandra GD"/>
          <w:noProof/>
          <w:szCs w:val="24"/>
        </w:rPr>
        <mc:AlternateContent>
          <mc:Choice Requires="wpi">
            <w:drawing>
              <wp:anchor distT="0" distB="0" distL="114300" distR="114300" simplePos="0" relativeHeight="251982848" behindDoc="0" locked="0" layoutInCell="1" allowOverlap="1">
                <wp:simplePos x="0" y="0"/>
                <wp:positionH relativeFrom="column">
                  <wp:posOffset>2318366</wp:posOffset>
                </wp:positionH>
                <wp:positionV relativeFrom="paragraph">
                  <wp:posOffset>174439</wp:posOffset>
                </wp:positionV>
                <wp:extent cx="33840" cy="84240"/>
                <wp:effectExtent l="38100" t="38100" r="42545" b="49530"/>
                <wp:wrapNone/>
                <wp:docPr id="446" name="Ink 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3">
                      <w14:nvContentPartPr>
                        <w14:cNvContentPartPr/>
                      </w14:nvContentPartPr>
                      <w14:xfrm>
                        <a:off x="0" y="0"/>
                        <a:ext cx="3384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C62170" id="Ink 446" o:spid="_x0000_s1026" type="#_x0000_t75" style="position:absolute;margin-left:181.9pt;margin-top:13.1pt;width:4.05pt;height:8.05pt;z-index:25198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">
                <v:imagedata r:id="rId594" o:title=""/>
              </v:shape>
            </w:pict>
          </mc:Fallback>
        </mc:AlternateContent>
      </w:r>
      <w:r>
        <w:rPr>
          <w:rFonts w:ascii="Maiandra GD" w:hAnsi="Maiandra GD"/>
          <w:noProof/>
          <w:szCs w:val="24"/>
        </w:rPr>
        <mc:AlternateContent>
          <mc:Choice Requires="wpi">
            <w:drawing>
              <wp:anchor distT="0" distB="0" distL="114300" distR="114300" simplePos="0" relativeHeight="251954176" behindDoc="0" locked="0" layoutInCell="1" allowOverlap="1">
                <wp:simplePos x="0" y="0"/>
                <wp:positionH relativeFrom="column">
                  <wp:posOffset>2445446</wp:posOffset>
                </wp:positionH>
                <wp:positionV relativeFrom="paragraph">
                  <wp:posOffset>37999</wp:posOffset>
                </wp:positionV>
                <wp:extent cx="5400" cy="68760"/>
                <wp:effectExtent l="57150" t="38100" r="52070" b="45720"/>
                <wp:wrapNone/>
                <wp:docPr id="418" name="Ink 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5">
                      <w14:nvContentPartPr>
                        <w14:cNvContentPartPr/>
                      </w14:nvContentPartPr>
                      <w14:xfrm>
                        <a:off x="0" y="0"/>
                        <a:ext cx="540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394D87" id="Ink 418" o:spid="_x0000_s1026" type="#_x0000_t75" style="position:absolute;margin-left:191.75pt;margin-top:2.25pt;width:2.1pt;height:6.95pt;z-index:25195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">
                <v:imagedata r:id="rId596" o:title=""/>
              </v:shape>
            </w:pict>
          </mc:Fallback>
        </mc:AlternateContent>
      </w:r>
      <w:r>
        <w:rPr>
          <w:rFonts w:ascii="Maiandra GD" w:hAnsi="Maiandra GD"/>
          <w:noProof/>
          <w:szCs w:val="24"/>
        </w:rPr>
        <mc:AlternateContent>
          <mc:Choice Requires="wpi">
            <w:drawing>
              <wp:anchor distT="0" distB="0" distL="114300" distR="114300" simplePos="0" relativeHeight="251951104" behindDoc="0" locked="0" layoutInCell="1" allowOverlap="1">
                <wp:simplePos x="0" y="0"/>
                <wp:positionH relativeFrom="column">
                  <wp:posOffset>2161406</wp:posOffset>
                </wp:positionH>
                <wp:positionV relativeFrom="paragraph">
                  <wp:posOffset>-59561</wp:posOffset>
                </wp:positionV>
                <wp:extent cx="36720" cy="146880"/>
                <wp:effectExtent l="38100" t="38100" r="59055" b="43815"/>
                <wp:wrapNone/>
                <wp:docPr id="415" name="Ink 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7">
                      <w14:nvContentPartPr>
                        <w14:cNvContentPartPr/>
                      </w14:nvContentPartPr>
                      <w14:xfrm>
                        <a:off x="0" y="0"/>
                        <a:ext cx="3672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42140E" id="Ink 415" o:spid="_x0000_s1026" type="#_x0000_t75" style="position:absolute;margin-left:169.35pt;margin-top:-5.5pt;width:4.55pt;height:13.2pt;z-index:25195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">
                <v:imagedata r:id="rId598" o:title=""/>
              </v:shape>
            </w:pict>
          </mc:Fallback>
        </mc:AlternateContent>
      </w:r>
    </w:p>
    <w:p w:rsidR="0081267F" w:rsidRPr="00F71226" w:rsidRDefault="001E3BFA" w:rsidP="0081267F">
      <w:pPr>
        <w:ind w:left="360"/>
        <w:rPr>
          <w:rFonts w:ascii="Maiandra GD" w:hAnsi="Maiandra GD"/>
          <w:szCs w:val="24"/>
        </w:rPr>
      </w:pPr>
      <w:r>
        <w:rPr>
          <w:rFonts w:ascii="Maiandra GD" w:hAnsi="Maiandra GD"/>
          <w:noProof/>
          <w:szCs w:val="24"/>
        </w:rPr>
        <mc:AlternateContent>
          <mc:Choice Requires="wpi">
            <w:drawing>
              <wp:anchor distT="0" distB="0" distL="114300" distR="114300" simplePos="0" relativeHeight="251993088" behindDoc="0" locked="0" layoutInCell="1" allowOverlap="1">
                <wp:simplePos x="0" y="0"/>
                <wp:positionH relativeFrom="column">
                  <wp:posOffset>4903166</wp:posOffset>
                </wp:positionH>
                <wp:positionV relativeFrom="paragraph">
                  <wp:posOffset>-876486</wp:posOffset>
                </wp:positionV>
                <wp:extent cx="55440" cy="1860120"/>
                <wp:effectExtent l="38100" t="38100" r="40005" b="45085"/>
                <wp:wrapNone/>
                <wp:docPr id="456" name="Ink 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9">
                      <w14:nvContentPartPr>
                        <w14:cNvContentPartPr/>
                      </w14:nvContentPartPr>
                      <w14:xfrm>
                        <a:off x="0" y="0"/>
                        <a:ext cx="55440" cy="18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A36DFB" id="Ink 456" o:spid="_x0000_s1026" type="#_x0000_t75" style="position:absolute;margin-left:385.6pt;margin-top:-69.65pt;width:5.55pt;height:147.75pt;z-index:25199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">
                <v:imagedata r:id="rId600" o:title=""/>
              </v:shape>
            </w:pict>
          </mc:Fallback>
        </mc:AlternateContent>
      </w:r>
      <w:r>
        <w:rPr>
          <w:rFonts w:ascii="Maiandra GD" w:hAnsi="Maiandra GD"/>
          <w:noProof/>
          <w:szCs w:val="24"/>
        </w:rPr>
        <mc:AlternateContent>
          <mc:Choice Requires="wpi">
            <w:drawing>
              <wp:anchor distT="0" distB="0" distL="114300" distR="114300" simplePos="0" relativeHeight="251947008" behindDoc="0" locked="0" layoutInCell="1" allowOverlap="1">
                <wp:simplePos x="0" y="0"/>
                <wp:positionH relativeFrom="column">
                  <wp:posOffset>837326</wp:posOffset>
                </wp:positionH>
                <wp:positionV relativeFrom="paragraph">
                  <wp:posOffset>-840126</wp:posOffset>
                </wp:positionV>
                <wp:extent cx="43920" cy="1839600"/>
                <wp:effectExtent l="38100" t="38100" r="51435" b="46355"/>
                <wp:wrapNone/>
                <wp:docPr id="411" name="Ink 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1">
                      <w14:nvContentPartPr>
                        <w14:cNvContentPartPr/>
                      </w14:nvContentPartPr>
                      <w14:xfrm>
                        <a:off x="0" y="0"/>
                        <a:ext cx="43920" cy="183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1EE226" id="Ink 411" o:spid="_x0000_s1026" type="#_x0000_t75" style="position:absolute;margin-left:65.45pt;margin-top:-66.7pt;width:4.7pt;height:146.2pt;z-index:25194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">
                <v:imagedata r:id="rId602" o:title=""/>
              </v:shape>
            </w:pict>
          </mc:Fallback>
        </mc:AlternateContent>
      </w:r>
    </w:p>
    <w:p w:rsidR="0081267F" w:rsidRPr="00F71226" w:rsidRDefault="001E3BFA" w:rsidP="0081267F">
      <w:pPr>
        <w:pStyle w:val="ListParagraph"/>
        <w:rPr>
          <w:rFonts w:ascii="Maiandra GD" w:hAnsi="Maiandra GD"/>
          <w:szCs w:val="24"/>
        </w:rPr>
      </w:pPr>
      <w:r>
        <w:rPr>
          <w:rFonts w:ascii="Maiandra GD" w:hAnsi="Maiandra GD"/>
          <w:noProof/>
          <w:szCs w:val="24"/>
        </w:rPr>
        <mc:AlternateContent>
          <mc:Choice Requires="wpi">
            <w:drawing>
              <wp:anchor distT="0" distB="0" distL="114300" distR="114300" simplePos="0" relativeHeight="251950080" behindDoc="0" locked="0" layoutInCell="1" allowOverlap="1">
                <wp:simplePos x="0" y="0"/>
                <wp:positionH relativeFrom="column">
                  <wp:posOffset>808526</wp:posOffset>
                </wp:positionH>
                <wp:positionV relativeFrom="paragraph">
                  <wp:posOffset>8034</wp:posOffset>
                </wp:positionV>
                <wp:extent cx="101520" cy="98640"/>
                <wp:effectExtent l="19050" t="38100" r="51435" b="53975"/>
                <wp:wrapNone/>
                <wp:docPr id="414" name="Ink 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3">
                      <w14:nvContentPartPr>
                        <w14:cNvContentPartPr/>
                      </w14:nvContentPartPr>
                      <w14:xfrm>
                        <a:off x="0" y="0"/>
                        <a:ext cx="10152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108BF6" id="Ink 414" o:spid="_x0000_s1026" type="#_x0000_t75" style="position:absolute;margin-left:62.8pt;margin-top:-.2pt;width:9.75pt;height:9.45pt;z-index:25195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">
                <v:imagedata r:id="rId604" o:title=""/>
              </v:shape>
            </w:pict>
          </mc:Fallback>
        </mc:AlternateContent>
      </w:r>
      <w:r>
        <w:rPr>
          <w:rFonts w:ascii="Maiandra GD" w:hAnsi="Maiandra GD"/>
          <w:noProof/>
          <w:szCs w:val="24"/>
        </w:rPr>
        <mc:AlternateContent>
          <mc:Choice Requires="wpi">
            <w:drawing>
              <wp:anchor distT="0" distB="0" distL="114300" distR="114300" simplePos="0" relativeHeight="251945984" behindDoc="0" locked="0" layoutInCell="1" allowOverlap="1">
                <wp:simplePos x="0" y="0"/>
                <wp:positionH relativeFrom="column">
                  <wp:posOffset>238646</wp:posOffset>
                </wp:positionH>
                <wp:positionV relativeFrom="paragraph">
                  <wp:posOffset>15594</wp:posOffset>
                </wp:positionV>
                <wp:extent cx="38160" cy="106200"/>
                <wp:effectExtent l="38100" t="38100" r="57150" b="46355"/>
                <wp:wrapNone/>
                <wp:docPr id="410" name="Ink 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5">
                      <w14:nvContentPartPr>
                        <w14:cNvContentPartPr/>
                      </w14:nvContentPartPr>
                      <w14:xfrm>
                        <a:off x="0" y="0"/>
                        <a:ext cx="3816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A3FE4D" id="Ink 410" o:spid="_x0000_s1026" type="#_x0000_t75" style="position:absolute;margin-left:18pt;margin-top:.5pt;width:4.35pt;height:9.2pt;z-index:25194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">
                <v:imagedata r:id="rId606" o:title=""/>
              </v:shape>
            </w:pict>
          </mc:Fallback>
        </mc:AlternateContent>
      </w:r>
      <w:r>
        <w:rPr>
          <w:rFonts w:ascii="Maiandra GD" w:hAnsi="Maiandra GD"/>
          <w:noProof/>
          <w:szCs w:val="24"/>
        </w:rPr>
        <mc:AlternateContent>
          <mc:Choice Requires="wpi">
            <w:drawing>
              <wp:anchor distT="0" distB="0" distL="114300" distR="114300" simplePos="0" relativeHeight="251944960" behindDoc="0" locked="0" layoutInCell="1" allowOverlap="1">
                <wp:simplePos x="0" y="0"/>
                <wp:positionH relativeFrom="column">
                  <wp:posOffset>272126</wp:posOffset>
                </wp:positionH>
                <wp:positionV relativeFrom="paragraph">
                  <wp:posOffset>33954</wp:posOffset>
                </wp:positionV>
                <wp:extent cx="1919520" cy="88560"/>
                <wp:effectExtent l="57150" t="38100" r="43180" b="45085"/>
                <wp:wrapNone/>
                <wp:docPr id="409" name="Ink 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7">
                      <w14:nvContentPartPr>
                        <w14:cNvContentPartPr/>
                      </w14:nvContentPartPr>
                      <w14:xfrm>
                        <a:off x="0" y="0"/>
                        <a:ext cx="191952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27DBB9" id="Ink 409" o:spid="_x0000_s1026" type="#_x0000_t75" style="position:absolute;margin-left:20.8pt;margin-top:1.9pt;width:152.55pt;height:8.35pt;z-index:25194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">
                <v:imagedata r:id="rId608" o:title=""/>
              </v:shape>
            </w:pict>
          </mc:Fallback>
        </mc:AlternateContent>
      </w:r>
    </w:p>
    <w:p w:rsidR="0081267F" w:rsidRPr="00BB506E" w:rsidRDefault="001E3BFA" w:rsidP="0081267F">
      <w:pPr>
        <w:tabs>
          <w:tab w:val="left" w:pos="1044"/>
        </w:tabs>
        <w:rPr>
          <w:rFonts w:ascii="Cambria Math" w:hAnsi="Cambria Math"/>
        </w:rPr>
      </w:pP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994112" behindDoc="0" locked="0" layoutInCell="1" allowOverlap="1">
                <wp:simplePos x="0" y="0"/>
                <wp:positionH relativeFrom="column">
                  <wp:posOffset>4859246</wp:posOffset>
                </wp:positionH>
                <wp:positionV relativeFrom="paragraph">
                  <wp:posOffset>277229</wp:posOffset>
                </wp:positionV>
                <wp:extent cx="77040" cy="73440"/>
                <wp:effectExtent l="38100" t="38100" r="37465" b="41275"/>
                <wp:wrapNone/>
                <wp:docPr id="457" name="Ink 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9">
                      <w14:nvContentPartPr>
                        <w14:cNvContentPartPr/>
                      </w14:nvContentPartPr>
                      <w14:xfrm>
                        <a:off x="0" y="0"/>
                        <a:ext cx="7704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CFF192" id="Ink 457" o:spid="_x0000_s1026" type="#_x0000_t75" style="position:absolute;margin-left:381.85pt;margin-top:21.7pt;width:7.1pt;height:6.8pt;z-index:25199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">
                <v:imagedata r:id="rId610" o:title=""/>
              </v:shape>
            </w:pict>
          </mc:Fallback>
        </mc:AlternateContent>
      </w:r>
    </w:p>
    <w:p w:rsidR="0081267F" w:rsidRDefault="001E3BFA">
      <w:r>
        <w:rPr>
          <w:noProof/>
        </w:rPr>
        <mc:AlternateContent>
          <mc:Choice Requires="wpi">
            <w:drawing>
              <wp:anchor distT="0" distB="0" distL="114300" distR="114300" simplePos="0" relativeHeight="251948032" behindDoc="0" locked="0" layoutInCell="1" allowOverlap="1">
                <wp:simplePos x="0" y="0"/>
                <wp:positionH relativeFrom="column">
                  <wp:posOffset>802046</wp:posOffset>
                </wp:positionH>
                <wp:positionV relativeFrom="paragraph">
                  <wp:posOffset>1149</wp:posOffset>
                </wp:positionV>
                <wp:extent cx="79560" cy="59040"/>
                <wp:effectExtent l="38100" t="38100" r="34925" b="36830"/>
                <wp:wrapNone/>
                <wp:docPr id="412" name="Ink 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1">
                      <w14:nvContentPartPr>
                        <w14:cNvContentPartPr/>
                      </w14:nvContentPartPr>
                      <w14:xfrm>
                        <a:off x="0" y="0"/>
                        <a:ext cx="7956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29D160" id="Ink 412" o:spid="_x0000_s1026" type="#_x0000_t75" style="position:absolute;margin-left:62.5pt;margin-top:0;width:7.05pt;height:5.5pt;z-index:25194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">
                <v:imagedata r:id="rId612" o:title=""/>
              </v:shape>
            </w:pict>
          </mc:Fallback>
        </mc:AlternateContent>
      </w:r>
    </w:p>
    <w:p w:rsidR="0081267F" w:rsidRPr="0081267F" w:rsidRDefault="0081267F" w:rsidP="0081267F">
      <w:pPr>
        <w:spacing w:line="240" w:lineRule="auto"/>
        <w:contextualSpacing/>
        <w:rPr>
          <w:rFonts w:ascii="Cambria Math" w:hAnsi="Cambria Math"/>
          <w:b/>
        </w:rPr>
      </w:pPr>
      <w:r w:rsidRPr="0081267F">
        <w:rPr>
          <w:rFonts w:ascii="Cambria Math" w:hAnsi="Cambria Math"/>
          <w:b/>
        </w:rPr>
        <w:t>Practice graphing the equations on your own!!</w:t>
      </w:r>
    </w:p>
    <w:p w:rsidR="0081267F" w:rsidRPr="00AD0006" w:rsidRDefault="0081267F" w:rsidP="0081267F">
      <w:pPr>
        <w:spacing w:line="240" w:lineRule="auto"/>
        <w:contextualSpacing/>
        <w:rPr>
          <w:rFonts w:ascii="Cambria Math" w:hAnsi="Cambria Math"/>
          <w:b/>
          <w:noProof/>
          <w:sz w:val="16"/>
          <w:szCs w:val="16"/>
        </w:rPr>
      </w:pPr>
    </w:p>
    <w:p w:rsidR="0081267F" w:rsidRPr="00AD0006" w:rsidRDefault="0081267F" w:rsidP="0081267F">
      <w:pPr>
        <w:spacing w:line="240" w:lineRule="auto"/>
        <w:contextualSpacing/>
        <w:rPr>
          <w:rFonts w:ascii="Cambria Math" w:hAnsi="Cambria Math"/>
        </w:rPr>
      </w:pPr>
      <w:r>
        <w:rPr>
          <w:rFonts w:ascii="Cambria Math" w:hAnsi="Cambria Math"/>
        </w:rPr>
        <w:t>4</w:t>
      </w:r>
      <w:r w:rsidRPr="00AD0006">
        <w:rPr>
          <w:rFonts w:ascii="Cambria Math" w:hAnsi="Cambria Math"/>
        </w:rPr>
        <w:t>.</w:t>
      </w:r>
      <w:proofErr w:type="gramStart"/>
      <w:r w:rsidRPr="00AD0006">
        <w:rPr>
          <w:rFonts w:ascii="Cambria Math" w:hAnsi="Cambria Math"/>
        </w:rPr>
        <w:t>)  y</w:t>
      </w:r>
      <w:proofErr w:type="gramEnd"/>
      <w:r w:rsidRPr="00AD0006">
        <w:rPr>
          <w:rFonts w:ascii="Cambria Math" w:hAnsi="Cambria Math"/>
        </w:rPr>
        <w:t xml:space="preserve"> = 5</w:t>
      </w:r>
      <w:r w:rsidRPr="00AD0006">
        <w:rPr>
          <w:rFonts w:ascii="Cambria Math" w:hAnsi="Cambria Math"/>
        </w:rPr>
        <w:tab/>
      </w:r>
      <w:r w:rsidRPr="00AD0006">
        <w:rPr>
          <w:rFonts w:ascii="Cambria Math" w:hAnsi="Cambria Math"/>
        </w:rPr>
        <w:tab/>
        <w:t xml:space="preserve">   </w:t>
      </w:r>
      <w:r>
        <w:rPr>
          <w:rFonts w:ascii="Cambria Math" w:hAnsi="Cambria Math"/>
        </w:rPr>
        <w:tab/>
        <w:t xml:space="preserve">  5</w:t>
      </w:r>
      <w:r w:rsidRPr="00AD0006">
        <w:rPr>
          <w:rFonts w:ascii="Cambria Math" w:hAnsi="Cambria Math"/>
        </w:rPr>
        <w:t xml:space="preserve">.)  x = -3.      </w:t>
      </w:r>
      <w:r w:rsidRPr="00AD0006">
        <w:rPr>
          <w:rFonts w:ascii="Cambria Math" w:hAnsi="Cambria Math"/>
        </w:rPr>
        <w:tab/>
        <w:t xml:space="preserve">            </w:t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  <w:t xml:space="preserve">    6</w:t>
      </w:r>
      <w:r w:rsidRPr="00AD0006">
        <w:rPr>
          <w:rFonts w:ascii="Cambria Math" w:hAnsi="Cambria Math"/>
        </w:rPr>
        <w:t>.</w:t>
      </w:r>
      <w:proofErr w:type="gramStart"/>
      <w:r w:rsidRPr="00AD0006">
        <w:rPr>
          <w:rFonts w:ascii="Cambria Math" w:hAnsi="Cambria Math"/>
        </w:rPr>
        <w:t>)  y</w:t>
      </w:r>
      <w:proofErr w:type="gramEnd"/>
      <w:r>
        <w:rPr>
          <w:rFonts w:ascii="Cambria Math" w:hAnsi="Cambria Math"/>
        </w:rPr>
        <w:t xml:space="preserve"> = -2                      </w:t>
      </w:r>
      <w:r>
        <w:rPr>
          <w:rFonts w:ascii="Cambria Math" w:hAnsi="Cambria Math"/>
        </w:rPr>
        <w:tab/>
        <w:t xml:space="preserve">   7.</w:t>
      </w:r>
      <w:r w:rsidRPr="00AD0006">
        <w:rPr>
          <w:rFonts w:ascii="Cambria Math" w:hAnsi="Cambria Math"/>
        </w:rPr>
        <w:t>)  y = 0</w:t>
      </w:r>
    </w:p>
    <w:p w:rsidR="0081267F" w:rsidRDefault="0081267F" w:rsidP="0081267F">
      <w:pPr>
        <w:spacing w:line="240" w:lineRule="auto"/>
        <w:contextualSpacing/>
        <w:rPr>
          <w:rFonts w:ascii="Maiandra GD" w:hAnsi="Maiandra GD"/>
        </w:rPr>
      </w:pP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695104" behindDoc="0" locked="0" layoutInCell="1" allowOverlap="1" wp14:anchorId="34210A24" wp14:editId="728ED527">
                <wp:simplePos x="0" y="0"/>
                <wp:positionH relativeFrom="column">
                  <wp:posOffset>1874460</wp:posOffset>
                </wp:positionH>
                <wp:positionV relativeFrom="paragraph">
                  <wp:posOffset>96845</wp:posOffset>
                </wp:positionV>
                <wp:extent cx="141120" cy="101880"/>
                <wp:effectExtent l="57150" t="57150" r="0" b="69850"/>
                <wp:wrapNone/>
                <wp:docPr id="4" name="Ink 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3">
                      <w14:nvContentPartPr>
                        <w14:cNvContentPartPr/>
                      </w14:nvContentPartPr>
                      <w14:xfrm>
                        <a:off x="0" y="0"/>
                        <a:ext cx="14112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D18D1C" id="Ink 4" o:spid="_x0000_s1026" type="#_x0000_t75" style="position:absolute;margin-left:146.15pt;margin-top:6.2pt;width:13.35pt;height:10.9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">
                <v:imagedata r:id="rId486" o:title=""/>
              </v:shape>
            </w:pict>
          </mc:Fallback>
        </mc:AlternateContent>
      </w:r>
      <w:r>
        <w:rPr>
          <w:rFonts w:ascii="Maiandra GD" w:hAnsi="Maiandra GD"/>
        </w:rPr>
        <w:tab/>
      </w:r>
      <w:r>
        <w:rPr>
          <w:rFonts w:ascii="Maiandra GD" w:hAnsi="Maiandra GD"/>
        </w:rPr>
        <w:tab/>
      </w:r>
      <w:r>
        <w:rPr>
          <w:rFonts w:ascii="Maiandra GD" w:hAnsi="Maiandra GD"/>
        </w:rPr>
        <w:tab/>
      </w:r>
      <w:r>
        <w:rPr>
          <w:rFonts w:ascii="Maiandra GD" w:hAnsi="Maiandra GD"/>
        </w:rPr>
        <w:tab/>
      </w:r>
      <w:r>
        <w:rPr>
          <w:rFonts w:ascii="Maiandra GD" w:hAnsi="Maiandra GD"/>
        </w:rPr>
        <w:tab/>
      </w:r>
      <w:r>
        <w:rPr>
          <w:rFonts w:ascii="Maiandra GD" w:hAnsi="Maiandra GD"/>
        </w:rPr>
        <w:tab/>
      </w:r>
      <w:r>
        <w:rPr>
          <w:rFonts w:ascii="Maiandra GD" w:hAnsi="Maiandra GD"/>
          <w:noProof/>
        </w:rPr>
        <w:drawing>
          <wp:anchor distT="0" distB="0" distL="114300" distR="114300" simplePos="0" relativeHeight="251687936" behindDoc="0" locked="0" layoutInCell="1" allowOverlap="1" wp14:anchorId="6C941D58" wp14:editId="0936B3A1">
            <wp:simplePos x="0" y="0"/>
            <wp:positionH relativeFrom="column">
              <wp:posOffset>5114925</wp:posOffset>
            </wp:positionH>
            <wp:positionV relativeFrom="paragraph">
              <wp:posOffset>66675</wp:posOffset>
            </wp:positionV>
            <wp:extent cx="1574800" cy="1649730"/>
            <wp:effectExtent l="19050" t="0" r="6350" b="0"/>
            <wp:wrapNone/>
            <wp:docPr id="160" name="Picture 54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[image]"/>
                    <pic:cNvPicPr>
                      <a:picLocks noChangeAspect="1" noChangeArrowheads="1"/>
                    </pic:cNvPicPr>
                  </pic:nvPicPr>
                  <pic:blipFill>
                    <a:blip r:embed="rId487" r:link="rId488" cstate="print"/>
                    <a:srcRect l="8000" t="4666" r="8000" b="73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4800" cy="16497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Maiandra GD" w:hAnsi="Maiandra GD"/>
          <w:noProof/>
        </w:rPr>
        <w:drawing>
          <wp:anchor distT="0" distB="0" distL="114300" distR="114300" simplePos="0" relativeHeight="251686912" behindDoc="0" locked="0" layoutInCell="1" allowOverlap="1" wp14:anchorId="1295E84E" wp14:editId="1BFDB063">
            <wp:simplePos x="0" y="0"/>
            <wp:positionH relativeFrom="column">
              <wp:posOffset>3343275</wp:posOffset>
            </wp:positionH>
            <wp:positionV relativeFrom="paragraph">
              <wp:posOffset>66675</wp:posOffset>
            </wp:positionV>
            <wp:extent cx="1574800" cy="1649730"/>
            <wp:effectExtent l="19050" t="0" r="6350" b="0"/>
            <wp:wrapNone/>
            <wp:docPr id="161" name="Picture 53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[image]"/>
                    <pic:cNvPicPr>
                      <a:picLocks noChangeAspect="1" noChangeArrowheads="1"/>
                    </pic:cNvPicPr>
                  </pic:nvPicPr>
                  <pic:blipFill>
                    <a:blip r:embed="rId487" r:link="rId488" cstate="print"/>
                    <a:srcRect l="8000" t="4666" r="8000" b="73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4800" cy="16497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Maiandra GD" w:hAnsi="Maiandra GD"/>
          <w:noProof/>
        </w:rPr>
        <w:drawing>
          <wp:anchor distT="0" distB="0" distL="114300" distR="114300" simplePos="0" relativeHeight="251685888" behindDoc="0" locked="0" layoutInCell="1" allowOverlap="1" wp14:anchorId="6E647458" wp14:editId="1ED03E85">
            <wp:simplePos x="0" y="0"/>
            <wp:positionH relativeFrom="column">
              <wp:posOffset>1581150</wp:posOffset>
            </wp:positionH>
            <wp:positionV relativeFrom="paragraph">
              <wp:posOffset>66675</wp:posOffset>
            </wp:positionV>
            <wp:extent cx="1574800" cy="1649730"/>
            <wp:effectExtent l="19050" t="0" r="6350" b="0"/>
            <wp:wrapNone/>
            <wp:docPr id="162" name="Picture 37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[image]"/>
                    <pic:cNvPicPr>
                      <a:picLocks noChangeAspect="1" noChangeArrowheads="1"/>
                    </pic:cNvPicPr>
                  </pic:nvPicPr>
                  <pic:blipFill>
                    <a:blip r:embed="rId487" r:link="rId488" cstate="print"/>
                    <a:srcRect l="8000" t="4666" r="8000" b="73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4800" cy="16497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Maiandra GD" w:hAnsi="Maiandra GD"/>
          <w:noProof/>
        </w:rPr>
        <w:drawing>
          <wp:anchor distT="0" distB="0" distL="114300" distR="114300" simplePos="0" relativeHeight="251684864" behindDoc="0" locked="0" layoutInCell="1" allowOverlap="1" wp14:anchorId="35FB332F" wp14:editId="00E754C4">
            <wp:simplePos x="0" y="0"/>
            <wp:positionH relativeFrom="column">
              <wp:posOffset>-209550</wp:posOffset>
            </wp:positionH>
            <wp:positionV relativeFrom="paragraph">
              <wp:posOffset>66675</wp:posOffset>
            </wp:positionV>
            <wp:extent cx="1574800" cy="1649730"/>
            <wp:effectExtent l="19050" t="0" r="6350" b="0"/>
            <wp:wrapNone/>
            <wp:docPr id="163" name="Picture 36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[image]"/>
                    <pic:cNvPicPr>
                      <a:picLocks noChangeAspect="1" noChangeArrowheads="1"/>
                    </pic:cNvPicPr>
                  </pic:nvPicPr>
                  <pic:blipFill>
                    <a:blip r:embed="rId487" r:link="rId488" cstate="print"/>
                    <a:srcRect l="8000" t="4666" r="8000" b="73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4800" cy="16497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1267F" w:rsidRDefault="0081267F" w:rsidP="0081267F">
      <w:pPr>
        <w:rPr>
          <w:rFonts w:ascii="Maiandra GD" w:hAnsi="Maiandra GD"/>
        </w:rPr>
      </w:pP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694080" behindDoc="0" locked="0" layoutInCell="1" allowOverlap="1" wp14:anchorId="45AB89A4" wp14:editId="60CC3963">
                <wp:simplePos x="0" y="0"/>
                <wp:positionH relativeFrom="column">
                  <wp:posOffset>1932780</wp:posOffset>
                </wp:positionH>
                <wp:positionV relativeFrom="paragraph">
                  <wp:posOffset>-25075</wp:posOffset>
                </wp:positionV>
                <wp:extent cx="6480" cy="353160"/>
                <wp:effectExtent l="57150" t="57150" r="69850" b="66040"/>
                <wp:wrapNone/>
                <wp:docPr id="21" name="Ink 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4">
                      <w14:nvContentPartPr>
                        <w14:cNvContentPartPr/>
                      </w14:nvContentPartPr>
                      <w14:xfrm>
                        <a:off x="0" y="0"/>
                        <a:ext cx="6480" cy="35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167004" id="Ink 21" o:spid="_x0000_s1026" type="#_x0000_t75" style="position:absolute;margin-left:150.75pt;margin-top:-3.3pt;width:3.35pt;height:30.6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">
                <v:imagedata r:id="rId490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692032" behindDoc="0" locked="0" layoutInCell="1" allowOverlap="1" wp14:anchorId="15C263FC" wp14:editId="5D8265EE">
                <wp:simplePos x="0" y="0"/>
                <wp:positionH relativeFrom="column">
                  <wp:posOffset>1946100</wp:posOffset>
                </wp:positionH>
                <wp:positionV relativeFrom="paragraph">
                  <wp:posOffset>-7435</wp:posOffset>
                </wp:positionV>
                <wp:extent cx="3960" cy="9720"/>
                <wp:effectExtent l="19050" t="19050" r="34290" b="28575"/>
                <wp:wrapNone/>
                <wp:docPr id="22" name="Ink 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5">
                      <w14:nvContentPartPr>
                        <w14:cNvContentPartPr/>
                      </w14:nvContentPartPr>
                      <w14:xfrm>
                        <a:off x="0" y="0"/>
                        <a:ext cx="396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1DF347" id="Ink 22" o:spid="_x0000_s1026" type="#_x0000_t75" style="position:absolute;margin-left:152.8pt;margin-top:-.95pt;width:1.1pt;height:1.55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">
                <v:imagedata r:id="rId492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691008" behindDoc="0" locked="0" layoutInCell="1" allowOverlap="1" wp14:anchorId="6E8D3BD1" wp14:editId="3B3CB165">
                <wp:simplePos x="0" y="0"/>
                <wp:positionH relativeFrom="column">
                  <wp:posOffset>-236220</wp:posOffset>
                </wp:positionH>
                <wp:positionV relativeFrom="paragraph">
                  <wp:posOffset>-42355</wp:posOffset>
                </wp:positionV>
                <wp:extent cx="149760" cy="199080"/>
                <wp:effectExtent l="57150" t="57150" r="41275" b="48895"/>
                <wp:wrapNone/>
                <wp:docPr id="23" name="Ink 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6">
                      <w14:nvContentPartPr>
                        <w14:cNvContentPartPr/>
                      </w14:nvContentPartPr>
                      <w14:xfrm>
                        <a:off x="0" y="0"/>
                        <a:ext cx="149760" cy="19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7C516D" id="Ink 23" o:spid="_x0000_s1026" type="#_x0000_t75" style="position:absolute;margin-left:-20.05pt;margin-top:-4.8pt;width:13.8pt;height:17.7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">
                <v:imagedata r:id="rId494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689984" behindDoc="0" locked="0" layoutInCell="1" allowOverlap="1" wp14:anchorId="226E3BE5" wp14:editId="79FC8F9D">
                <wp:simplePos x="0" y="0"/>
                <wp:positionH relativeFrom="column">
                  <wp:posOffset>1237620</wp:posOffset>
                </wp:positionH>
                <wp:positionV relativeFrom="paragraph">
                  <wp:posOffset>-63235</wp:posOffset>
                </wp:positionV>
                <wp:extent cx="167040" cy="141480"/>
                <wp:effectExtent l="38100" t="57150" r="23495" b="49530"/>
                <wp:wrapNone/>
                <wp:docPr id="24" name="Ink 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7">
                      <w14:nvContentPartPr>
                        <w14:cNvContentPartPr/>
                      </w14:nvContentPartPr>
                      <w14:xfrm>
                        <a:off x="0" y="0"/>
                        <a:ext cx="16704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091D8F" id="Ink 24" o:spid="_x0000_s1026" type="#_x0000_t75" style="position:absolute;margin-left:97.15pt;margin-top:-6.45pt;width:14.9pt;height:13.5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">
                <v:imagedata r:id="rId496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688960" behindDoc="0" locked="0" layoutInCell="1" allowOverlap="1" wp14:anchorId="691E688D" wp14:editId="4E9DE66D">
                <wp:simplePos x="0" y="0"/>
                <wp:positionH relativeFrom="column">
                  <wp:posOffset>-206340</wp:posOffset>
                </wp:positionH>
                <wp:positionV relativeFrom="paragraph">
                  <wp:posOffset>-20035</wp:posOffset>
                </wp:positionV>
                <wp:extent cx="1638360" cy="42840"/>
                <wp:effectExtent l="38100" t="38100" r="57150" b="52705"/>
                <wp:wrapNone/>
                <wp:docPr id="25" name="Ink 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8">
                      <w14:nvContentPartPr>
                        <w14:cNvContentPartPr/>
                      </w14:nvContentPartPr>
                      <w14:xfrm>
                        <a:off x="0" y="0"/>
                        <a:ext cx="1638360" cy="4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03EDCF" id="Ink 25" o:spid="_x0000_s1026" type="#_x0000_t75" style="position:absolute;margin-left:-17.15pt;margin-top:-2.3pt;width:131.35pt;height:5.35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">
                <v:imagedata r:id="rId498" o:title=""/>
              </v:shape>
            </w:pict>
          </mc:Fallback>
        </mc:AlternateContent>
      </w:r>
    </w:p>
    <w:p w:rsidR="0081267F" w:rsidRPr="001B2AE7" w:rsidRDefault="0081267F" w:rsidP="0081267F">
      <w:pPr>
        <w:contextualSpacing/>
        <w:rPr>
          <w:rFonts w:ascii="Brady Bunch" w:hAnsi="Brady Bunch"/>
          <w:sz w:val="28"/>
          <w:szCs w:val="28"/>
          <w:u w:val="single"/>
        </w:rPr>
      </w:pPr>
    </w:p>
    <w:p w:rsidR="0081267F" w:rsidRDefault="0081267F" w:rsidP="0081267F">
      <w:pPr>
        <w:contextualSpacing/>
        <w:rPr>
          <w:rFonts w:ascii="Rabiohead" w:hAnsi="Rabiohead"/>
          <w:b/>
        </w:rPr>
      </w:pPr>
    </w:p>
    <w:p w:rsidR="0081267F" w:rsidRDefault="0081267F" w:rsidP="0081267F">
      <w:pPr>
        <w:contextualSpacing/>
        <w:rPr>
          <w:rFonts w:ascii="Rabiohead" w:hAnsi="Rabiohead"/>
          <w:b/>
        </w:rPr>
      </w:pPr>
      <w:r>
        <w:rPr>
          <w:rFonts w:ascii="Rabiohead" w:hAnsi="Rabiohead"/>
          <w:b/>
          <w:noProof/>
        </w:rPr>
        <mc:AlternateContent>
          <mc:Choice Requires="wpi">
            <w:drawing>
              <wp:anchor distT="0" distB="0" distL="114300" distR="114300" simplePos="0" relativeHeight="251700224" behindDoc="0" locked="0" layoutInCell="1" allowOverlap="1" wp14:anchorId="1A9DD172" wp14:editId="3378C0D5">
                <wp:simplePos x="0" y="0"/>
                <wp:positionH relativeFrom="column">
                  <wp:posOffset>5077740</wp:posOffset>
                </wp:positionH>
                <wp:positionV relativeFrom="paragraph">
                  <wp:posOffset>-64895</wp:posOffset>
                </wp:positionV>
                <wp:extent cx="113400" cy="187200"/>
                <wp:effectExtent l="38100" t="38100" r="39370" b="41910"/>
                <wp:wrapNone/>
                <wp:docPr id="26" name="Ink 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9">
                      <w14:nvContentPartPr>
                        <w14:cNvContentPartPr/>
                      </w14:nvContentPartPr>
                      <w14:xfrm>
                        <a:off x="0" y="0"/>
                        <a:ext cx="113400" cy="18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CE9DB2" id="Ink 26" o:spid="_x0000_s1026" type="#_x0000_t75" style="position:absolute;margin-left:398.35pt;margin-top:-6.45pt;width:10.85pt;height:16.55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">
                <v:imagedata r:id="rId500" o:title=""/>
              </v:shape>
            </w:pict>
          </mc:Fallback>
        </mc:AlternateContent>
      </w:r>
      <w:r>
        <w:rPr>
          <w:rFonts w:ascii="Rabiohead" w:hAnsi="Rabiohead"/>
          <w:b/>
          <w:noProof/>
        </w:rPr>
        <mc:AlternateContent>
          <mc:Choice Requires="wpi">
            <w:drawing>
              <wp:anchor distT="0" distB="0" distL="114300" distR="114300" simplePos="0" relativeHeight="251699200" behindDoc="0" locked="0" layoutInCell="1" allowOverlap="1" wp14:anchorId="3A8A6A9E" wp14:editId="6B2914ED">
                <wp:simplePos x="0" y="0"/>
                <wp:positionH relativeFrom="column">
                  <wp:posOffset>5166300</wp:posOffset>
                </wp:positionH>
                <wp:positionV relativeFrom="paragraph">
                  <wp:posOffset>-46175</wp:posOffset>
                </wp:positionV>
                <wp:extent cx="1541880" cy="129600"/>
                <wp:effectExtent l="57150" t="57150" r="1270" b="60960"/>
                <wp:wrapNone/>
                <wp:docPr id="27" name="Ink 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0">
                      <w14:nvContentPartPr>
                        <w14:cNvContentPartPr/>
                      </w14:nvContentPartPr>
                      <w14:xfrm>
                        <a:off x="0" y="0"/>
                        <a:ext cx="154188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624256" id="Ink 27" o:spid="_x0000_s1026" type="#_x0000_t75" style="position:absolute;margin-left:405.5pt;margin-top:-5.1pt;width:124.15pt;height:12.3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">
                <v:imagedata r:id="rId502" o:title=""/>
              </v:shape>
            </w:pict>
          </mc:Fallback>
        </mc:AlternateContent>
      </w:r>
      <w:r>
        <w:rPr>
          <w:rFonts w:ascii="Rabiohead" w:hAnsi="Rabiohead"/>
          <w:b/>
          <w:noProof/>
        </w:rPr>
        <mc:AlternateContent>
          <mc:Choice Requires="wpi">
            <w:drawing>
              <wp:anchor distT="0" distB="0" distL="114300" distR="114300" simplePos="0" relativeHeight="251693056" behindDoc="0" locked="0" layoutInCell="1" allowOverlap="1" wp14:anchorId="2214A6A9" wp14:editId="0D4A5DDD">
                <wp:simplePos x="0" y="0"/>
                <wp:positionH relativeFrom="column">
                  <wp:posOffset>1879140</wp:posOffset>
                </wp:positionH>
                <wp:positionV relativeFrom="paragraph">
                  <wp:posOffset>-459995</wp:posOffset>
                </wp:positionV>
                <wp:extent cx="123840" cy="1222920"/>
                <wp:effectExtent l="57150" t="38100" r="28575" b="73025"/>
                <wp:wrapNone/>
                <wp:docPr id="28" name="Ink 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1">
                      <w14:nvContentPartPr>
                        <w14:cNvContentPartPr/>
                      </w14:nvContentPartPr>
                      <w14:xfrm>
                        <a:off x="0" y="0"/>
                        <a:ext cx="123840" cy="122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C0596A" id="Ink 28" o:spid="_x0000_s1026" type="#_x0000_t75" style="position:absolute;margin-left:146.5pt;margin-top:-37.4pt;width:11.75pt;height:99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">
                <v:imagedata r:id="rId504" o:title=""/>
              </v:shape>
            </w:pict>
          </mc:Fallback>
        </mc:AlternateContent>
      </w:r>
    </w:p>
    <w:p w:rsidR="0081267F" w:rsidRDefault="0081267F" w:rsidP="0081267F">
      <w:pPr>
        <w:contextualSpacing/>
        <w:rPr>
          <w:rFonts w:ascii="Rabiohead" w:hAnsi="Rabiohead"/>
          <w:b/>
        </w:rPr>
      </w:pPr>
      <w:r>
        <w:rPr>
          <w:rFonts w:ascii="Rabiohead" w:hAnsi="Rabiohead"/>
          <w:b/>
          <w:noProof/>
        </w:rPr>
        <mc:AlternateContent>
          <mc:Choice Requires="wpi">
            <w:drawing>
              <wp:anchor distT="0" distB="0" distL="114300" distR="114300" simplePos="0" relativeHeight="251698176" behindDoc="0" locked="0" layoutInCell="1" allowOverlap="1" wp14:anchorId="78FFB129" wp14:editId="043C75D9">
                <wp:simplePos x="0" y="0"/>
                <wp:positionH relativeFrom="column">
                  <wp:posOffset>3308700</wp:posOffset>
                </wp:positionH>
                <wp:positionV relativeFrom="paragraph">
                  <wp:posOffset>46440</wp:posOffset>
                </wp:positionV>
                <wp:extent cx="120960" cy="130680"/>
                <wp:effectExtent l="57150" t="38100" r="69850" b="41275"/>
                <wp:wrapNone/>
                <wp:docPr id="29" name="Ink 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2">
                      <w14:nvContentPartPr>
                        <w14:cNvContentPartPr/>
                      </w14:nvContentPartPr>
                      <w14:xfrm>
                        <a:off x="0" y="0"/>
                        <a:ext cx="12096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8A5500" id="Ink 29" o:spid="_x0000_s1026" type="#_x0000_t75" style="position:absolute;margin-left:259.1pt;margin-top:2.5pt;width:12.25pt;height:12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">
                <v:imagedata r:id="rId506" o:title=""/>
              </v:shape>
            </w:pict>
          </mc:Fallback>
        </mc:AlternateContent>
      </w:r>
      <w:r>
        <w:rPr>
          <w:rFonts w:ascii="Rabiohead" w:hAnsi="Rabiohead"/>
          <w:b/>
          <w:noProof/>
        </w:rPr>
        <mc:AlternateContent>
          <mc:Choice Requires="wpi">
            <w:drawing>
              <wp:anchor distT="0" distB="0" distL="114300" distR="114300" simplePos="0" relativeHeight="251697152" behindDoc="0" locked="0" layoutInCell="1" allowOverlap="1" wp14:anchorId="1E81B45D" wp14:editId="70F125E7">
                <wp:simplePos x="0" y="0"/>
                <wp:positionH relativeFrom="column">
                  <wp:posOffset>4793700</wp:posOffset>
                </wp:positionH>
                <wp:positionV relativeFrom="paragraph">
                  <wp:posOffset>100800</wp:posOffset>
                </wp:positionV>
                <wp:extent cx="122400" cy="120960"/>
                <wp:effectExtent l="38100" t="38100" r="11430" b="50800"/>
                <wp:wrapNone/>
                <wp:docPr id="30" name="Ink 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3">
                      <w14:nvContentPartPr>
                        <w14:cNvContentPartPr/>
                      </w14:nvContentPartPr>
                      <w14:xfrm>
                        <a:off x="0" y="0"/>
                        <a:ext cx="12240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2853A1" id="Ink 30" o:spid="_x0000_s1026" type="#_x0000_t75" style="position:absolute;margin-left:377.2pt;margin-top:6.5pt;width:11.35pt;height:11.4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">
                <v:imagedata r:id="rId508" o:title=""/>
              </v:shape>
            </w:pict>
          </mc:Fallback>
        </mc:AlternateContent>
      </w:r>
      <w:r>
        <w:rPr>
          <w:rFonts w:ascii="Rabiohead" w:hAnsi="Rabiohead"/>
          <w:b/>
          <w:noProof/>
        </w:rPr>
        <mc:AlternateContent>
          <mc:Choice Requires="wpi">
            <w:drawing>
              <wp:anchor distT="0" distB="0" distL="114300" distR="114300" simplePos="0" relativeHeight="251696128" behindDoc="0" locked="0" layoutInCell="1" allowOverlap="1" wp14:anchorId="6E48121D" wp14:editId="5DEBE4D5">
                <wp:simplePos x="0" y="0"/>
                <wp:positionH relativeFrom="column">
                  <wp:posOffset>3377460</wp:posOffset>
                </wp:positionH>
                <wp:positionV relativeFrom="paragraph">
                  <wp:posOffset>120240</wp:posOffset>
                </wp:positionV>
                <wp:extent cx="1542240" cy="37080"/>
                <wp:effectExtent l="0" t="57150" r="58420" b="77470"/>
                <wp:wrapNone/>
                <wp:docPr id="31" name="Ink 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4">
                      <w14:nvContentPartPr>
                        <w14:cNvContentPartPr/>
                      </w14:nvContentPartPr>
                      <w14:xfrm>
                        <a:off x="0" y="0"/>
                        <a:ext cx="1542240" cy="3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63B03B" id="Ink 31" o:spid="_x0000_s1026" type="#_x0000_t75" style="position:absolute;margin-left:265.15pt;margin-top:8.2pt;width:123.75pt;height:5.65pt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">
                <v:imagedata r:id="rId510" o:title=""/>
              </v:shape>
            </w:pict>
          </mc:Fallback>
        </mc:AlternateContent>
      </w:r>
    </w:p>
    <w:p w:rsidR="0081267F" w:rsidRDefault="0081267F" w:rsidP="0081267F">
      <w:pPr>
        <w:contextualSpacing/>
        <w:rPr>
          <w:rFonts w:ascii="Rabiohead" w:hAnsi="Rabiohead"/>
          <w:b/>
        </w:rPr>
      </w:pPr>
    </w:p>
    <w:p w:rsidR="0081267F" w:rsidRDefault="0081267F" w:rsidP="0081267F">
      <w:pPr>
        <w:rPr>
          <w:rFonts w:ascii="Cambria Math" w:hAnsi="Cambria Math"/>
        </w:rPr>
      </w:pPr>
    </w:p>
    <w:p w:rsidR="0081267F" w:rsidRPr="0081267F" w:rsidRDefault="0081267F" w:rsidP="0081267F">
      <w:pPr>
        <w:pStyle w:val="ListParagraph"/>
        <w:numPr>
          <w:ilvl w:val="0"/>
          <w:numId w:val="4"/>
        </w:numPr>
        <w:spacing w:after="0"/>
        <w:rPr>
          <w:rFonts w:ascii="Cambria Math" w:hAnsi="Cambria Math"/>
        </w:rPr>
      </w:pPr>
      <w:r w:rsidRPr="0081267F">
        <w:rPr>
          <w:rFonts w:ascii="Cambria Math" w:hAnsi="Cambria Math"/>
        </w:rPr>
        <w:t xml:space="preserve">Graph y = -2 and x = -2 and list the </w:t>
      </w:r>
      <w:r w:rsidRPr="0081267F">
        <w:rPr>
          <w:rFonts w:ascii="Cambria Math" w:hAnsi="Cambria Math"/>
        </w:rPr>
        <w:tab/>
      </w:r>
      <w:r w:rsidRPr="0081267F">
        <w:rPr>
          <w:rFonts w:ascii="Cambria Math" w:hAnsi="Cambria Math"/>
        </w:rPr>
        <w:tab/>
      </w:r>
      <w:r w:rsidRPr="0081267F">
        <w:rPr>
          <w:rFonts w:ascii="Cambria Math" w:hAnsi="Cambria Math"/>
        </w:rPr>
        <w:tab/>
        <w:t xml:space="preserve">9. Graph y = 3 and x = 0 and list the  </w:t>
      </w:r>
    </w:p>
    <w:p w:rsidR="0081267F" w:rsidRPr="00BB506E" w:rsidRDefault="0081267F" w:rsidP="0081267F">
      <w:pPr>
        <w:spacing w:after="0"/>
        <w:ind w:left="360"/>
        <w:rPr>
          <w:rFonts w:ascii="Cambria Math" w:hAnsi="Cambria Math"/>
        </w:rPr>
      </w:pPr>
      <w:r w:rsidRPr="00BB506E">
        <w:rPr>
          <w:rFonts w:ascii="Cambria Math" w:hAnsi="Cambria Math"/>
        </w:rPr>
        <w:t xml:space="preserve">      </w:t>
      </w:r>
      <w:proofErr w:type="gramStart"/>
      <w:r w:rsidRPr="00BB506E">
        <w:rPr>
          <w:rFonts w:ascii="Cambria Math" w:hAnsi="Cambria Math"/>
        </w:rPr>
        <w:t>intersection</w:t>
      </w:r>
      <w:proofErr w:type="gramEnd"/>
      <w:r w:rsidRPr="00BB506E">
        <w:rPr>
          <w:rFonts w:ascii="Cambria Math" w:hAnsi="Cambria Math"/>
        </w:rPr>
        <w:t xml:space="preserve"> point.  </w:t>
      </w:r>
      <w:r w:rsidRPr="00BB506E">
        <w:rPr>
          <w:rFonts w:ascii="Cambria Math" w:hAnsi="Cambria Math"/>
        </w:rPr>
        <w:tab/>
      </w:r>
      <w:r w:rsidRPr="00BB506E">
        <w:rPr>
          <w:rFonts w:ascii="Cambria Math" w:hAnsi="Cambria Math"/>
        </w:rPr>
        <w:tab/>
      </w:r>
      <w:r w:rsidRPr="00BB506E">
        <w:rPr>
          <w:rFonts w:ascii="Cambria Math" w:hAnsi="Cambria Math"/>
        </w:rPr>
        <w:tab/>
      </w:r>
      <w:r w:rsidRPr="00BB506E">
        <w:rPr>
          <w:rFonts w:ascii="Cambria Math" w:hAnsi="Cambria Math"/>
        </w:rPr>
        <w:tab/>
      </w:r>
      <w:r w:rsidRPr="00BB506E">
        <w:rPr>
          <w:rFonts w:ascii="Cambria Math" w:hAnsi="Cambria Math"/>
        </w:rPr>
        <w:tab/>
        <w:t xml:space="preserve">    </w:t>
      </w:r>
      <w:proofErr w:type="gramStart"/>
      <w:r w:rsidRPr="00BB506E">
        <w:rPr>
          <w:rFonts w:ascii="Cambria Math" w:hAnsi="Cambria Math"/>
        </w:rPr>
        <w:t>intersection</w:t>
      </w:r>
      <w:proofErr w:type="gramEnd"/>
      <w:r w:rsidRPr="00BB506E">
        <w:rPr>
          <w:rFonts w:ascii="Cambria Math" w:hAnsi="Cambria Math"/>
        </w:rPr>
        <w:t xml:space="preserve"> point. </w:t>
      </w:r>
    </w:p>
    <w:p w:rsidR="0081267F" w:rsidRPr="00F71226" w:rsidRDefault="0081267F" w:rsidP="0081267F">
      <w:pPr>
        <w:spacing w:after="0"/>
        <w:ind w:left="360"/>
        <w:rPr>
          <w:rFonts w:ascii="Maiandra GD" w:hAnsi="Maiandra GD"/>
        </w:rPr>
      </w:pPr>
      <w:r>
        <w:rPr>
          <w:noProof/>
        </w:rPr>
        <w:drawing>
          <wp:anchor distT="0" distB="0" distL="114300" distR="114300" simplePos="0" relativeHeight="251683840" behindDoc="0" locked="0" layoutInCell="1" allowOverlap="1" wp14:anchorId="3DB6BAC9" wp14:editId="26289114">
            <wp:simplePos x="0" y="0"/>
            <wp:positionH relativeFrom="column">
              <wp:posOffset>4076700</wp:posOffset>
            </wp:positionH>
            <wp:positionV relativeFrom="paragraph">
              <wp:posOffset>52070</wp:posOffset>
            </wp:positionV>
            <wp:extent cx="1729740" cy="1812290"/>
            <wp:effectExtent l="0" t="0" r="3810" b="0"/>
            <wp:wrapNone/>
            <wp:docPr id="164" name="Picture 54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[image]"/>
                    <pic:cNvPicPr>
                      <a:picLocks noChangeAspect="1" noChangeArrowheads="1"/>
                    </pic:cNvPicPr>
                  </pic:nvPicPr>
                  <pic:blipFill>
                    <a:blip r:embed="rId487" r:link="rId488" cstate="print"/>
                    <a:srcRect l="8000" t="4666" r="8000" b="73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9740" cy="18122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82816" behindDoc="0" locked="0" layoutInCell="1" allowOverlap="1" wp14:anchorId="7D5280DB" wp14:editId="61265488">
            <wp:simplePos x="0" y="0"/>
            <wp:positionH relativeFrom="column">
              <wp:posOffset>327660</wp:posOffset>
            </wp:positionH>
            <wp:positionV relativeFrom="paragraph">
              <wp:posOffset>12700</wp:posOffset>
            </wp:positionV>
            <wp:extent cx="1729740" cy="1812290"/>
            <wp:effectExtent l="0" t="0" r="3810" b="0"/>
            <wp:wrapNone/>
            <wp:docPr id="165" name="Picture 54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[image]"/>
                    <pic:cNvPicPr>
                      <a:picLocks noChangeAspect="1" noChangeArrowheads="1"/>
                    </pic:cNvPicPr>
                  </pic:nvPicPr>
                  <pic:blipFill>
                    <a:blip r:embed="rId487" r:link="rId488" cstate="print"/>
                    <a:srcRect l="8000" t="4666" r="8000" b="73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9740" cy="18122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81267F" w:rsidRDefault="0081267F" w:rsidP="0081267F">
      <w:pPr>
        <w:pStyle w:val="ListParagraph"/>
      </w:pPr>
    </w:p>
    <w:p w:rsidR="0081267F" w:rsidRDefault="0081267F" w:rsidP="0081267F">
      <w:pPr>
        <w:pStyle w:val="ListParagraph"/>
      </w:pPr>
    </w:p>
    <w:p w:rsidR="0081267F" w:rsidRPr="00F71226" w:rsidRDefault="0081267F" w:rsidP="0081267F">
      <w:pPr>
        <w:pStyle w:val="ListParagraph"/>
        <w:rPr>
          <w:rFonts w:ascii="Maiandra GD" w:hAnsi="Maiandra GD"/>
          <w:szCs w:val="24"/>
        </w:rPr>
      </w:pPr>
    </w:p>
    <w:p w:rsidR="0081267F" w:rsidRPr="00F71226" w:rsidRDefault="0081267F" w:rsidP="0081267F">
      <w:pPr>
        <w:ind w:left="360"/>
        <w:rPr>
          <w:rFonts w:ascii="Maiandra GD" w:hAnsi="Maiandra GD"/>
          <w:szCs w:val="24"/>
        </w:rPr>
      </w:pPr>
    </w:p>
    <w:p w:rsidR="0081267F" w:rsidRDefault="0081267F"/>
    <w:sectPr w:rsidR="0081267F" w:rsidSect="00AF7CC2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FISHfingers">
    <w:panose1 w:val="02000000000000000000"/>
    <w:charset w:val="00"/>
    <w:family w:val="auto"/>
    <w:pitch w:val="variable"/>
    <w:sig w:usb0="A00000AF" w:usb1="4000004A" w:usb2="00000000" w:usb3="00000000" w:csb0="0000019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Brady Bunch">
    <w:panose1 w:val="020B0600020202020204"/>
    <w:charset w:val="00"/>
    <w:family w:val="swiss"/>
    <w:pitch w:val="variable"/>
    <w:sig w:usb0="00000003" w:usb1="00000000" w:usb2="00000000" w:usb3="00000000" w:csb0="00000001" w:csb1="00000000"/>
  </w:font>
  <w:font w:name="Rabiohead">
    <w:panose1 w:val="00000400000000000000"/>
    <w:charset w:val="00"/>
    <w:family w:val="auto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22D3802"/>
    <w:multiLevelType w:val="hybridMultilevel"/>
    <w:tmpl w:val="4B100136"/>
    <w:lvl w:ilvl="0" w:tplc="CF825DA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8495193"/>
    <w:multiLevelType w:val="hybridMultilevel"/>
    <w:tmpl w:val="8AE26B0C"/>
    <w:lvl w:ilvl="0" w:tplc="966C46E0">
      <w:start w:val="5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AB70E27"/>
    <w:multiLevelType w:val="hybridMultilevel"/>
    <w:tmpl w:val="D63A1F66"/>
    <w:lvl w:ilvl="0" w:tplc="0409000F">
      <w:start w:val="8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67920666"/>
    <w:multiLevelType w:val="hybridMultilevel"/>
    <w:tmpl w:val="BAC842F4"/>
    <w:lvl w:ilvl="0" w:tplc="B4DAB93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783D1D0B"/>
    <w:multiLevelType w:val="hybridMultilevel"/>
    <w:tmpl w:val="B7AA7354"/>
    <w:lvl w:ilvl="0" w:tplc="5660F7F4">
      <w:start w:val="8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9A03AB8"/>
    <w:multiLevelType w:val="hybridMultilevel"/>
    <w:tmpl w:val="BAC842F4"/>
    <w:lvl w:ilvl="0" w:tplc="B4DAB93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5"/>
  </w:num>
  <w:num w:numId="2">
    <w:abstractNumId w:val="0"/>
  </w:num>
  <w:num w:numId="3">
    <w:abstractNumId w:val="2"/>
  </w:num>
  <w:num w:numId="4">
    <w:abstractNumId w:val="4"/>
  </w:num>
  <w:num w:numId="5">
    <w:abstractNumId w:val="3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val="bestFit" w:percent="177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1267F"/>
    <w:rsid w:val="00045596"/>
    <w:rsid w:val="001E3BFA"/>
    <w:rsid w:val="007B788E"/>
    <w:rsid w:val="0081267F"/>
    <w:rsid w:val="00B704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97C5880"/>
  <w15:chartTrackingRefBased/>
  <w15:docId w15:val="{99992C5F-4C1F-4A41-8F9B-DC4A965A36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1267F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1267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E3BF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3BFA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emf"/><Relationship Id="rId299" Type="http://schemas.openxmlformats.org/officeDocument/2006/relationships/image" Target="media/image148.emf"/><Relationship Id="rId21" Type="http://schemas.openxmlformats.org/officeDocument/2006/relationships/image" Target="media/image9.emf"/><Relationship Id="rId63" Type="http://schemas.openxmlformats.org/officeDocument/2006/relationships/image" Target="media/image30.emf"/><Relationship Id="rId159" Type="http://schemas.openxmlformats.org/officeDocument/2006/relationships/image" Target="media/image78.emf"/><Relationship Id="rId324" Type="http://schemas.openxmlformats.org/officeDocument/2006/relationships/customXml" Target="ink/ink159.xml"/><Relationship Id="rId366" Type="http://schemas.openxmlformats.org/officeDocument/2006/relationships/image" Target="media/image181.emf"/><Relationship Id="rId531" Type="http://schemas.openxmlformats.org/officeDocument/2006/relationships/customXml" Target="ink/ink261.xml"/><Relationship Id="rId573" Type="http://schemas.openxmlformats.org/officeDocument/2006/relationships/customXml" Target="ink/ink282.xml"/><Relationship Id="rId170" Type="http://schemas.openxmlformats.org/officeDocument/2006/relationships/customXml" Target="ink/ink82.xml"/><Relationship Id="rId226" Type="http://schemas.openxmlformats.org/officeDocument/2006/relationships/customXml" Target="ink/ink110.xml"/><Relationship Id="rId433" Type="http://schemas.openxmlformats.org/officeDocument/2006/relationships/customXml" Target="ink/ink213.xml"/><Relationship Id="rId268" Type="http://schemas.openxmlformats.org/officeDocument/2006/relationships/customXml" Target="ink/ink131.xml"/><Relationship Id="rId475" Type="http://schemas.openxmlformats.org/officeDocument/2006/relationships/customXml" Target="ink/ink234.xml"/><Relationship Id="rId32" Type="http://schemas.openxmlformats.org/officeDocument/2006/relationships/customXml" Target="ink/ink13.xml"/><Relationship Id="rId74" Type="http://schemas.openxmlformats.org/officeDocument/2006/relationships/customXml" Target="ink/ink34.xml"/><Relationship Id="rId128" Type="http://schemas.openxmlformats.org/officeDocument/2006/relationships/customXml" Target="ink/ink61.xml"/><Relationship Id="rId335" Type="http://schemas.openxmlformats.org/officeDocument/2006/relationships/image" Target="media/image166.emf"/><Relationship Id="rId377" Type="http://schemas.openxmlformats.org/officeDocument/2006/relationships/customXml" Target="ink/ink185.xml"/><Relationship Id="rId500" Type="http://schemas.openxmlformats.org/officeDocument/2006/relationships/image" Target="media/image248.emf"/><Relationship Id="rId542" Type="http://schemas.openxmlformats.org/officeDocument/2006/relationships/image" Target="media/image269.emf"/><Relationship Id="rId584" Type="http://schemas.openxmlformats.org/officeDocument/2006/relationships/image" Target="media/image290.emf"/><Relationship Id="rId5" Type="http://schemas.openxmlformats.org/officeDocument/2006/relationships/customXml" Target="ink/ink1.xml"/><Relationship Id="rId181" Type="http://schemas.openxmlformats.org/officeDocument/2006/relationships/image" Target="media/image89.emf"/><Relationship Id="rId237" Type="http://schemas.openxmlformats.org/officeDocument/2006/relationships/image" Target="media/image117.emf"/><Relationship Id="rId402" Type="http://schemas.openxmlformats.org/officeDocument/2006/relationships/image" Target="media/image199.emf"/><Relationship Id="rId279" Type="http://schemas.openxmlformats.org/officeDocument/2006/relationships/image" Target="media/image138.emf"/><Relationship Id="rId444" Type="http://schemas.openxmlformats.org/officeDocument/2006/relationships/image" Target="media/image220.emf"/><Relationship Id="rId486" Type="http://schemas.openxmlformats.org/officeDocument/2006/relationships/image" Target="media/image241.emf"/><Relationship Id="rId43" Type="http://schemas.openxmlformats.org/officeDocument/2006/relationships/image" Target="media/image20.emf"/><Relationship Id="rId139" Type="http://schemas.openxmlformats.org/officeDocument/2006/relationships/image" Target="media/image68.emf"/><Relationship Id="rId290" Type="http://schemas.openxmlformats.org/officeDocument/2006/relationships/customXml" Target="ink/ink142.xml"/><Relationship Id="rId304" Type="http://schemas.openxmlformats.org/officeDocument/2006/relationships/customXml" Target="ink/ink149.xml"/><Relationship Id="rId346" Type="http://schemas.openxmlformats.org/officeDocument/2006/relationships/customXml" Target="ink/ink170.xml"/><Relationship Id="rId388" Type="http://schemas.openxmlformats.org/officeDocument/2006/relationships/image" Target="media/image192.emf"/><Relationship Id="rId511" Type="http://schemas.openxmlformats.org/officeDocument/2006/relationships/customXml" Target="ink/ink251.xml"/><Relationship Id="rId553" Type="http://schemas.openxmlformats.org/officeDocument/2006/relationships/customXml" Target="ink/ink272.xml"/><Relationship Id="rId609" Type="http://schemas.openxmlformats.org/officeDocument/2006/relationships/customXml" Target="ink/ink300.xml"/><Relationship Id="rId85" Type="http://schemas.openxmlformats.org/officeDocument/2006/relationships/image" Target="media/image41.emf"/><Relationship Id="rId150" Type="http://schemas.openxmlformats.org/officeDocument/2006/relationships/customXml" Target="ink/ink72.xml"/><Relationship Id="rId192" Type="http://schemas.openxmlformats.org/officeDocument/2006/relationships/customXml" Target="ink/ink93.xml"/><Relationship Id="rId206" Type="http://schemas.openxmlformats.org/officeDocument/2006/relationships/customXml" Target="ink/ink100.xml"/><Relationship Id="rId413" Type="http://schemas.openxmlformats.org/officeDocument/2006/relationships/customXml" Target="ink/ink203.xml"/><Relationship Id="rId595" Type="http://schemas.openxmlformats.org/officeDocument/2006/relationships/customXml" Target="ink/ink293.xml"/><Relationship Id="rId248" Type="http://schemas.openxmlformats.org/officeDocument/2006/relationships/customXml" Target="ink/ink121.xml"/><Relationship Id="rId455" Type="http://schemas.openxmlformats.org/officeDocument/2006/relationships/customXml" Target="ink/ink224.xml"/><Relationship Id="rId497" Type="http://schemas.openxmlformats.org/officeDocument/2006/relationships/customXml" Target="ink/ink244.xml"/><Relationship Id="rId620" Type="http://schemas.openxmlformats.org/officeDocument/2006/relationships/customXml" Target="ink/ink309.xml"/><Relationship Id="rId12" Type="http://schemas.openxmlformats.org/officeDocument/2006/relationships/image" Target="media/image5.wmf"/><Relationship Id="rId108" Type="http://schemas.openxmlformats.org/officeDocument/2006/relationships/customXml" Target="ink/ink51.xml"/><Relationship Id="rId315" Type="http://schemas.openxmlformats.org/officeDocument/2006/relationships/image" Target="media/image156.emf"/><Relationship Id="rId357" Type="http://schemas.openxmlformats.org/officeDocument/2006/relationships/customXml" Target="ink/ink175.xml"/><Relationship Id="rId522" Type="http://schemas.openxmlformats.org/officeDocument/2006/relationships/image" Target="media/image259.emf"/><Relationship Id="rId54" Type="http://schemas.openxmlformats.org/officeDocument/2006/relationships/customXml" Target="ink/ink24.xml"/><Relationship Id="rId96" Type="http://schemas.openxmlformats.org/officeDocument/2006/relationships/customXml" Target="ink/ink45.xml"/><Relationship Id="rId161" Type="http://schemas.openxmlformats.org/officeDocument/2006/relationships/image" Target="media/image79.emf"/><Relationship Id="rId217" Type="http://schemas.openxmlformats.org/officeDocument/2006/relationships/image" Target="media/image107.emf"/><Relationship Id="rId399" Type="http://schemas.openxmlformats.org/officeDocument/2006/relationships/customXml" Target="ink/ink196.xml"/><Relationship Id="rId564" Type="http://schemas.openxmlformats.org/officeDocument/2006/relationships/image" Target="media/image280.emf"/><Relationship Id="rId259" Type="http://schemas.openxmlformats.org/officeDocument/2006/relationships/image" Target="media/image128.emf"/><Relationship Id="rId424" Type="http://schemas.openxmlformats.org/officeDocument/2006/relationships/image" Target="media/image210.emf"/><Relationship Id="rId466" Type="http://schemas.openxmlformats.org/officeDocument/2006/relationships/image" Target="media/image231.emf"/><Relationship Id="rId23" Type="http://schemas.openxmlformats.org/officeDocument/2006/relationships/image" Target="media/image10.emf"/><Relationship Id="rId119" Type="http://schemas.openxmlformats.org/officeDocument/2006/relationships/image" Target="media/image58.emf"/><Relationship Id="rId270" Type="http://schemas.openxmlformats.org/officeDocument/2006/relationships/customXml" Target="ink/ink132.xml"/><Relationship Id="rId326" Type="http://schemas.openxmlformats.org/officeDocument/2006/relationships/customXml" Target="ink/ink160.xml"/><Relationship Id="rId533" Type="http://schemas.openxmlformats.org/officeDocument/2006/relationships/customXml" Target="ink/ink262.xml"/><Relationship Id="rId65" Type="http://schemas.openxmlformats.org/officeDocument/2006/relationships/image" Target="media/image31.emf"/><Relationship Id="rId130" Type="http://schemas.openxmlformats.org/officeDocument/2006/relationships/customXml" Target="ink/ink62.xml"/><Relationship Id="rId368" Type="http://schemas.openxmlformats.org/officeDocument/2006/relationships/image" Target="media/image182.emf"/><Relationship Id="rId575" Type="http://schemas.openxmlformats.org/officeDocument/2006/relationships/customXml" Target="ink/ink283.xml"/><Relationship Id="rId172" Type="http://schemas.openxmlformats.org/officeDocument/2006/relationships/customXml" Target="ink/ink83.xml"/><Relationship Id="rId228" Type="http://schemas.openxmlformats.org/officeDocument/2006/relationships/customXml" Target="ink/ink111.xml"/><Relationship Id="rId435" Type="http://schemas.openxmlformats.org/officeDocument/2006/relationships/customXml" Target="ink/ink214.xml"/><Relationship Id="rId477" Type="http://schemas.openxmlformats.org/officeDocument/2006/relationships/customXml" Target="ink/ink235.xml"/><Relationship Id="rId600" Type="http://schemas.openxmlformats.org/officeDocument/2006/relationships/image" Target="media/image298.emf"/><Relationship Id="rId281" Type="http://schemas.openxmlformats.org/officeDocument/2006/relationships/image" Target="media/image139.emf"/><Relationship Id="rId337" Type="http://schemas.openxmlformats.org/officeDocument/2006/relationships/image" Target="media/image167.emf"/><Relationship Id="rId502" Type="http://schemas.openxmlformats.org/officeDocument/2006/relationships/image" Target="media/image249.emf"/><Relationship Id="rId34" Type="http://schemas.openxmlformats.org/officeDocument/2006/relationships/customXml" Target="ink/ink14.xml"/><Relationship Id="rId76" Type="http://schemas.openxmlformats.org/officeDocument/2006/relationships/customXml" Target="ink/ink35.xml"/><Relationship Id="rId141" Type="http://schemas.openxmlformats.org/officeDocument/2006/relationships/image" Target="media/image69.emf"/><Relationship Id="rId379" Type="http://schemas.openxmlformats.org/officeDocument/2006/relationships/customXml" Target="ink/ink186.xml"/><Relationship Id="rId544" Type="http://schemas.openxmlformats.org/officeDocument/2006/relationships/image" Target="media/image270.emf"/><Relationship Id="rId586" Type="http://schemas.openxmlformats.org/officeDocument/2006/relationships/image" Target="media/image291.emf"/><Relationship Id="rId7" Type="http://schemas.openxmlformats.org/officeDocument/2006/relationships/image" Target="media/image2.jpeg"/><Relationship Id="rId183" Type="http://schemas.openxmlformats.org/officeDocument/2006/relationships/image" Target="media/image90.emf"/><Relationship Id="rId239" Type="http://schemas.openxmlformats.org/officeDocument/2006/relationships/image" Target="media/image118.emf"/><Relationship Id="rId390" Type="http://schemas.openxmlformats.org/officeDocument/2006/relationships/image" Target="media/image193.emf"/><Relationship Id="rId404" Type="http://schemas.openxmlformats.org/officeDocument/2006/relationships/image" Target="media/image200.emf"/><Relationship Id="rId446" Type="http://schemas.openxmlformats.org/officeDocument/2006/relationships/image" Target="media/image221.emf"/><Relationship Id="rId611" Type="http://schemas.openxmlformats.org/officeDocument/2006/relationships/customXml" Target="ink/ink301.xml"/><Relationship Id="rId250" Type="http://schemas.openxmlformats.org/officeDocument/2006/relationships/customXml" Target="ink/ink122.xml"/><Relationship Id="rId292" Type="http://schemas.openxmlformats.org/officeDocument/2006/relationships/customXml" Target="ink/ink143.xml"/><Relationship Id="rId306" Type="http://schemas.openxmlformats.org/officeDocument/2006/relationships/customXml" Target="ink/ink150.xml"/><Relationship Id="rId488" Type="http://schemas.openxmlformats.org/officeDocument/2006/relationships/image" Target="file:///C:\My%20Documents\TIIimagefile18405.gif" TargetMode="External"/><Relationship Id="rId45" Type="http://schemas.openxmlformats.org/officeDocument/2006/relationships/image" Target="media/image21.emf"/><Relationship Id="rId87" Type="http://schemas.openxmlformats.org/officeDocument/2006/relationships/image" Target="media/image42.emf"/><Relationship Id="rId110" Type="http://schemas.openxmlformats.org/officeDocument/2006/relationships/customXml" Target="ink/ink52.xml"/><Relationship Id="rId348" Type="http://schemas.openxmlformats.org/officeDocument/2006/relationships/customXml" Target="ink/ink171.xml"/><Relationship Id="rId513" Type="http://schemas.openxmlformats.org/officeDocument/2006/relationships/customXml" Target="ink/ink252.xml"/><Relationship Id="rId555" Type="http://schemas.openxmlformats.org/officeDocument/2006/relationships/customXml" Target="ink/ink273.xml"/><Relationship Id="rId597" Type="http://schemas.openxmlformats.org/officeDocument/2006/relationships/customXml" Target="ink/ink294.xml"/><Relationship Id="rId152" Type="http://schemas.openxmlformats.org/officeDocument/2006/relationships/customXml" Target="ink/ink73.xml"/><Relationship Id="rId194" Type="http://schemas.openxmlformats.org/officeDocument/2006/relationships/customXml" Target="ink/ink94.xml"/><Relationship Id="rId208" Type="http://schemas.openxmlformats.org/officeDocument/2006/relationships/customXml" Target="ink/ink101.xml"/><Relationship Id="rId415" Type="http://schemas.openxmlformats.org/officeDocument/2006/relationships/customXml" Target="ink/ink204.xml"/><Relationship Id="rId457" Type="http://schemas.openxmlformats.org/officeDocument/2006/relationships/customXml" Target="ink/ink225.xml"/><Relationship Id="rId622" Type="http://schemas.openxmlformats.org/officeDocument/2006/relationships/customXml" Target="ink/ink311.xml"/><Relationship Id="rId261" Type="http://schemas.openxmlformats.org/officeDocument/2006/relationships/image" Target="media/image129.emf"/><Relationship Id="rId499" Type="http://schemas.openxmlformats.org/officeDocument/2006/relationships/customXml" Target="ink/ink245.xml"/><Relationship Id="rId14" Type="http://schemas.openxmlformats.org/officeDocument/2006/relationships/customXml" Target="ink/ink4.xml"/><Relationship Id="rId56" Type="http://schemas.openxmlformats.org/officeDocument/2006/relationships/customXml" Target="ink/ink25.xml"/><Relationship Id="rId317" Type="http://schemas.openxmlformats.org/officeDocument/2006/relationships/image" Target="media/image157.emf"/><Relationship Id="rId359" Type="http://schemas.openxmlformats.org/officeDocument/2006/relationships/customXml" Target="ink/ink176.xml"/><Relationship Id="rId524" Type="http://schemas.openxmlformats.org/officeDocument/2006/relationships/image" Target="media/image260.emf"/><Relationship Id="rId566" Type="http://schemas.openxmlformats.org/officeDocument/2006/relationships/image" Target="media/image281.emf"/><Relationship Id="rId98" Type="http://schemas.openxmlformats.org/officeDocument/2006/relationships/customXml" Target="ink/ink46.xml"/><Relationship Id="rId121" Type="http://schemas.openxmlformats.org/officeDocument/2006/relationships/image" Target="media/image59.emf"/><Relationship Id="rId163" Type="http://schemas.openxmlformats.org/officeDocument/2006/relationships/image" Target="media/image80.emf"/><Relationship Id="rId219" Type="http://schemas.openxmlformats.org/officeDocument/2006/relationships/image" Target="media/image108.emf"/><Relationship Id="rId370" Type="http://schemas.openxmlformats.org/officeDocument/2006/relationships/image" Target="media/image183.emf"/><Relationship Id="rId426" Type="http://schemas.openxmlformats.org/officeDocument/2006/relationships/image" Target="media/image211.emf"/><Relationship Id="rId230" Type="http://schemas.openxmlformats.org/officeDocument/2006/relationships/customXml" Target="ink/ink112.xml"/><Relationship Id="rId468" Type="http://schemas.openxmlformats.org/officeDocument/2006/relationships/image" Target="media/image232.emf"/><Relationship Id="rId25" Type="http://schemas.openxmlformats.org/officeDocument/2006/relationships/image" Target="media/image11.emf"/><Relationship Id="rId67" Type="http://schemas.openxmlformats.org/officeDocument/2006/relationships/image" Target="media/image32.emf"/><Relationship Id="rId272" Type="http://schemas.openxmlformats.org/officeDocument/2006/relationships/customXml" Target="ink/ink133.xml"/><Relationship Id="rId328" Type="http://schemas.openxmlformats.org/officeDocument/2006/relationships/customXml" Target="ink/ink161.xml"/><Relationship Id="rId535" Type="http://schemas.openxmlformats.org/officeDocument/2006/relationships/customXml" Target="ink/ink263.xml"/><Relationship Id="rId577" Type="http://schemas.openxmlformats.org/officeDocument/2006/relationships/customXml" Target="ink/ink284.xml"/><Relationship Id="rId132" Type="http://schemas.openxmlformats.org/officeDocument/2006/relationships/customXml" Target="ink/ink63.xml"/><Relationship Id="rId174" Type="http://schemas.openxmlformats.org/officeDocument/2006/relationships/customXml" Target="ink/ink84.xml"/><Relationship Id="rId381" Type="http://schemas.openxmlformats.org/officeDocument/2006/relationships/customXml" Target="ink/ink187.xml"/><Relationship Id="rId602" Type="http://schemas.openxmlformats.org/officeDocument/2006/relationships/image" Target="media/image299.emf"/><Relationship Id="rId241" Type="http://schemas.openxmlformats.org/officeDocument/2006/relationships/image" Target="media/image119.emf"/><Relationship Id="rId437" Type="http://schemas.openxmlformats.org/officeDocument/2006/relationships/customXml" Target="ink/ink215.xml"/><Relationship Id="rId479" Type="http://schemas.openxmlformats.org/officeDocument/2006/relationships/customXml" Target="ink/ink236.xml"/><Relationship Id="rId36" Type="http://schemas.openxmlformats.org/officeDocument/2006/relationships/customXml" Target="ink/ink15.xml"/><Relationship Id="rId283" Type="http://schemas.openxmlformats.org/officeDocument/2006/relationships/image" Target="media/image140.emf"/><Relationship Id="rId339" Type="http://schemas.openxmlformats.org/officeDocument/2006/relationships/image" Target="media/image168.emf"/><Relationship Id="rId490" Type="http://schemas.openxmlformats.org/officeDocument/2006/relationships/image" Target="media/image243.emf"/><Relationship Id="rId504" Type="http://schemas.openxmlformats.org/officeDocument/2006/relationships/image" Target="media/image250.emf"/><Relationship Id="rId546" Type="http://schemas.openxmlformats.org/officeDocument/2006/relationships/image" Target="media/image271.emf"/><Relationship Id="rId78" Type="http://schemas.openxmlformats.org/officeDocument/2006/relationships/customXml" Target="ink/ink36.xml"/><Relationship Id="rId101" Type="http://schemas.openxmlformats.org/officeDocument/2006/relationships/image" Target="media/image49.emf"/><Relationship Id="rId143" Type="http://schemas.openxmlformats.org/officeDocument/2006/relationships/image" Target="media/image70.emf"/><Relationship Id="rId185" Type="http://schemas.openxmlformats.org/officeDocument/2006/relationships/image" Target="media/image91.emf"/><Relationship Id="rId350" Type="http://schemas.openxmlformats.org/officeDocument/2006/relationships/customXml" Target="ink/ink172.xml"/><Relationship Id="rId406" Type="http://schemas.openxmlformats.org/officeDocument/2006/relationships/image" Target="media/image201.emf"/><Relationship Id="rId588" Type="http://schemas.openxmlformats.org/officeDocument/2006/relationships/image" Target="media/image292.emf"/><Relationship Id="rId9" Type="http://schemas.openxmlformats.org/officeDocument/2006/relationships/image" Target="media/image3.emf"/><Relationship Id="rId210" Type="http://schemas.openxmlformats.org/officeDocument/2006/relationships/customXml" Target="ink/ink102.xml"/><Relationship Id="rId392" Type="http://schemas.openxmlformats.org/officeDocument/2006/relationships/image" Target="media/image194.emf"/><Relationship Id="rId448" Type="http://schemas.openxmlformats.org/officeDocument/2006/relationships/image" Target="media/image222.emf"/><Relationship Id="rId613" Type="http://schemas.openxmlformats.org/officeDocument/2006/relationships/customXml" Target="ink/ink302.xml"/><Relationship Id="rId252" Type="http://schemas.openxmlformats.org/officeDocument/2006/relationships/customXml" Target="ink/ink123.xml"/><Relationship Id="rId294" Type="http://schemas.openxmlformats.org/officeDocument/2006/relationships/customXml" Target="ink/ink144.xml"/><Relationship Id="rId308" Type="http://schemas.openxmlformats.org/officeDocument/2006/relationships/customXml" Target="ink/ink151.xml"/><Relationship Id="rId515" Type="http://schemas.openxmlformats.org/officeDocument/2006/relationships/customXml" Target="ink/ink253.xml"/><Relationship Id="rId47" Type="http://schemas.openxmlformats.org/officeDocument/2006/relationships/image" Target="media/image22.emf"/><Relationship Id="rId89" Type="http://schemas.openxmlformats.org/officeDocument/2006/relationships/image" Target="media/image43.emf"/><Relationship Id="rId112" Type="http://schemas.openxmlformats.org/officeDocument/2006/relationships/customXml" Target="ink/ink53.xml"/><Relationship Id="rId154" Type="http://schemas.openxmlformats.org/officeDocument/2006/relationships/customXml" Target="ink/ink74.xml"/><Relationship Id="rId361" Type="http://schemas.openxmlformats.org/officeDocument/2006/relationships/customXml" Target="ink/ink177.xml"/><Relationship Id="rId557" Type="http://schemas.openxmlformats.org/officeDocument/2006/relationships/customXml" Target="ink/ink274.xml"/><Relationship Id="rId599" Type="http://schemas.openxmlformats.org/officeDocument/2006/relationships/customXml" Target="ink/ink295.xml"/><Relationship Id="rId196" Type="http://schemas.openxmlformats.org/officeDocument/2006/relationships/customXml" Target="ink/ink95.xml"/><Relationship Id="rId417" Type="http://schemas.openxmlformats.org/officeDocument/2006/relationships/customXml" Target="ink/ink205.xml"/><Relationship Id="rId459" Type="http://schemas.openxmlformats.org/officeDocument/2006/relationships/customXml" Target="ink/ink226.xml"/><Relationship Id="rId624" Type="http://schemas.openxmlformats.org/officeDocument/2006/relationships/customXml" Target="ink/ink313.xml"/><Relationship Id="rId16" Type="http://schemas.openxmlformats.org/officeDocument/2006/relationships/customXml" Target="ink/ink5.xml"/><Relationship Id="rId221" Type="http://schemas.openxmlformats.org/officeDocument/2006/relationships/image" Target="media/image109.emf"/><Relationship Id="rId263" Type="http://schemas.openxmlformats.org/officeDocument/2006/relationships/image" Target="media/image130.emf"/><Relationship Id="rId319" Type="http://schemas.openxmlformats.org/officeDocument/2006/relationships/image" Target="media/image158.emf"/><Relationship Id="rId470" Type="http://schemas.openxmlformats.org/officeDocument/2006/relationships/image" Target="media/image233.emf"/><Relationship Id="rId526" Type="http://schemas.openxmlformats.org/officeDocument/2006/relationships/image" Target="media/image261.emf"/><Relationship Id="rId58" Type="http://schemas.openxmlformats.org/officeDocument/2006/relationships/customXml" Target="ink/ink26.xml"/><Relationship Id="rId123" Type="http://schemas.openxmlformats.org/officeDocument/2006/relationships/image" Target="media/image60.emf"/><Relationship Id="rId330" Type="http://schemas.openxmlformats.org/officeDocument/2006/relationships/customXml" Target="ink/ink162.xml"/><Relationship Id="rId568" Type="http://schemas.openxmlformats.org/officeDocument/2006/relationships/image" Target="media/image282.emf"/><Relationship Id="rId165" Type="http://schemas.openxmlformats.org/officeDocument/2006/relationships/image" Target="media/image81.emf"/><Relationship Id="rId372" Type="http://schemas.openxmlformats.org/officeDocument/2006/relationships/image" Target="media/image184.emf"/><Relationship Id="rId428" Type="http://schemas.openxmlformats.org/officeDocument/2006/relationships/image" Target="media/image212.emf"/><Relationship Id="rId232" Type="http://schemas.openxmlformats.org/officeDocument/2006/relationships/customXml" Target="ink/ink113.xml"/><Relationship Id="rId274" Type="http://schemas.openxmlformats.org/officeDocument/2006/relationships/customXml" Target="ink/ink134.xml"/><Relationship Id="rId481" Type="http://schemas.openxmlformats.org/officeDocument/2006/relationships/customXml" Target="ink/ink237.xml"/><Relationship Id="rId27" Type="http://schemas.openxmlformats.org/officeDocument/2006/relationships/image" Target="media/image12.emf"/><Relationship Id="rId69" Type="http://schemas.openxmlformats.org/officeDocument/2006/relationships/image" Target="media/image33.emf"/><Relationship Id="rId134" Type="http://schemas.openxmlformats.org/officeDocument/2006/relationships/customXml" Target="ink/ink64.xml"/><Relationship Id="rId537" Type="http://schemas.openxmlformats.org/officeDocument/2006/relationships/customXml" Target="ink/ink264.xml"/><Relationship Id="rId579" Type="http://schemas.openxmlformats.org/officeDocument/2006/relationships/customXml" Target="ink/ink285.xml"/><Relationship Id="rId80" Type="http://schemas.openxmlformats.org/officeDocument/2006/relationships/customXml" Target="ink/ink37.xml"/><Relationship Id="rId176" Type="http://schemas.openxmlformats.org/officeDocument/2006/relationships/customXml" Target="ink/ink85.xml"/><Relationship Id="rId341" Type="http://schemas.openxmlformats.org/officeDocument/2006/relationships/image" Target="media/image169.emf"/><Relationship Id="rId383" Type="http://schemas.openxmlformats.org/officeDocument/2006/relationships/customXml" Target="ink/ink188.xml"/><Relationship Id="rId439" Type="http://schemas.openxmlformats.org/officeDocument/2006/relationships/customXml" Target="ink/ink216.xml"/><Relationship Id="rId590" Type="http://schemas.openxmlformats.org/officeDocument/2006/relationships/image" Target="media/image293.emf"/><Relationship Id="rId604" Type="http://schemas.openxmlformats.org/officeDocument/2006/relationships/image" Target="media/image300.emf"/><Relationship Id="rId201" Type="http://schemas.openxmlformats.org/officeDocument/2006/relationships/image" Target="media/image99.emf"/><Relationship Id="rId222" Type="http://schemas.openxmlformats.org/officeDocument/2006/relationships/customXml" Target="ink/ink108.xml"/><Relationship Id="rId243" Type="http://schemas.openxmlformats.org/officeDocument/2006/relationships/image" Target="media/image120.emf"/><Relationship Id="rId264" Type="http://schemas.openxmlformats.org/officeDocument/2006/relationships/customXml" Target="ink/ink129.xml"/><Relationship Id="rId285" Type="http://schemas.openxmlformats.org/officeDocument/2006/relationships/image" Target="media/image141.emf"/><Relationship Id="rId450" Type="http://schemas.openxmlformats.org/officeDocument/2006/relationships/image" Target="media/image223.emf"/><Relationship Id="rId471" Type="http://schemas.openxmlformats.org/officeDocument/2006/relationships/customXml" Target="ink/ink232.xml"/><Relationship Id="rId506" Type="http://schemas.openxmlformats.org/officeDocument/2006/relationships/image" Target="media/image251.emf"/><Relationship Id="rId17" Type="http://schemas.openxmlformats.org/officeDocument/2006/relationships/image" Target="media/image7.emf"/><Relationship Id="rId38" Type="http://schemas.openxmlformats.org/officeDocument/2006/relationships/customXml" Target="ink/ink16.xml"/><Relationship Id="rId59" Type="http://schemas.openxmlformats.org/officeDocument/2006/relationships/image" Target="media/image28.emf"/><Relationship Id="rId103" Type="http://schemas.openxmlformats.org/officeDocument/2006/relationships/image" Target="media/image50.emf"/><Relationship Id="rId124" Type="http://schemas.openxmlformats.org/officeDocument/2006/relationships/customXml" Target="ink/ink59.xml"/><Relationship Id="rId310" Type="http://schemas.openxmlformats.org/officeDocument/2006/relationships/customXml" Target="ink/ink152.xml"/><Relationship Id="rId492" Type="http://schemas.openxmlformats.org/officeDocument/2006/relationships/image" Target="media/image244.emf"/><Relationship Id="rId527" Type="http://schemas.openxmlformats.org/officeDocument/2006/relationships/customXml" Target="ink/ink259.xml"/><Relationship Id="rId548" Type="http://schemas.openxmlformats.org/officeDocument/2006/relationships/image" Target="media/image272.emf"/><Relationship Id="rId569" Type="http://schemas.openxmlformats.org/officeDocument/2006/relationships/customXml" Target="ink/ink280.xml"/><Relationship Id="rId70" Type="http://schemas.openxmlformats.org/officeDocument/2006/relationships/customXml" Target="ink/ink32.xml"/><Relationship Id="rId91" Type="http://schemas.openxmlformats.org/officeDocument/2006/relationships/image" Target="media/image44.emf"/><Relationship Id="rId145" Type="http://schemas.openxmlformats.org/officeDocument/2006/relationships/image" Target="media/image71.emf"/><Relationship Id="rId166" Type="http://schemas.openxmlformats.org/officeDocument/2006/relationships/customXml" Target="ink/ink80.xml"/><Relationship Id="rId187" Type="http://schemas.openxmlformats.org/officeDocument/2006/relationships/image" Target="media/image92.emf"/><Relationship Id="rId331" Type="http://schemas.openxmlformats.org/officeDocument/2006/relationships/image" Target="media/image164.emf"/><Relationship Id="rId352" Type="http://schemas.openxmlformats.org/officeDocument/2006/relationships/customXml" Target="ink/ink173.xml"/><Relationship Id="rId373" Type="http://schemas.openxmlformats.org/officeDocument/2006/relationships/customXml" Target="ink/ink183.xml"/><Relationship Id="rId394" Type="http://schemas.openxmlformats.org/officeDocument/2006/relationships/image" Target="media/image195.emf"/><Relationship Id="rId408" Type="http://schemas.openxmlformats.org/officeDocument/2006/relationships/image" Target="media/image202.emf"/><Relationship Id="rId429" Type="http://schemas.openxmlformats.org/officeDocument/2006/relationships/customXml" Target="ink/ink211.xml"/><Relationship Id="rId580" Type="http://schemas.openxmlformats.org/officeDocument/2006/relationships/image" Target="media/image288.emf"/><Relationship Id="rId615" Type="http://schemas.openxmlformats.org/officeDocument/2006/relationships/customXml" Target="ink/ink304.xml"/><Relationship Id="rId1" Type="http://schemas.openxmlformats.org/officeDocument/2006/relationships/numbering" Target="numbering.xml"/><Relationship Id="rId212" Type="http://schemas.openxmlformats.org/officeDocument/2006/relationships/customXml" Target="ink/ink103.xml"/><Relationship Id="rId233" Type="http://schemas.openxmlformats.org/officeDocument/2006/relationships/image" Target="media/image115.emf"/><Relationship Id="rId254" Type="http://schemas.openxmlformats.org/officeDocument/2006/relationships/customXml" Target="ink/ink124.xml"/><Relationship Id="rId440" Type="http://schemas.openxmlformats.org/officeDocument/2006/relationships/image" Target="media/image218.emf"/><Relationship Id="rId28" Type="http://schemas.openxmlformats.org/officeDocument/2006/relationships/customXml" Target="ink/ink11.xml"/><Relationship Id="rId49" Type="http://schemas.openxmlformats.org/officeDocument/2006/relationships/image" Target="media/image23.emf"/><Relationship Id="rId114" Type="http://schemas.openxmlformats.org/officeDocument/2006/relationships/customXml" Target="ink/ink54.xml"/><Relationship Id="rId275" Type="http://schemas.openxmlformats.org/officeDocument/2006/relationships/image" Target="media/image136.emf"/><Relationship Id="rId296" Type="http://schemas.openxmlformats.org/officeDocument/2006/relationships/customXml" Target="ink/ink145.xml"/><Relationship Id="rId300" Type="http://schemas.openxmlformats.org/officeDocument/2006/relationships/customXml" Target="ink/ink147.xml"/><Relationship Id="rId461" Type="http://schemas.openxmlformats.org/officeDocument/2006/relationships/customXml" Target="ink/ink227.xml"/><Relationship Id="rId482" Type="http://schemas.openxmlformats.org/officeDocument/2006/relationships/image" Target="media/image239.emf"/><Relationship Id="rId517" Type="http://schemas.openxmlformats.org/officeDocument/2006/relationships/customXml" Target="ink/ink254.xml"/><Relationship Id="rId538" Type="http://schemas.openxmlformats.org/officeDocument/2006/relationships/image" Target="media/image267.emf"/><Relationship Id="rId559" Type="http://schemas.openxmlformats.org/officeDocument/2006/relationships/customXml" Target="ink/ink275.xml"/><Relationship Id="rId60" Type="http://schemas.openxmlformats.org/officeDocument/2006/relationships/customXml" Target="ink/ink27.xml"/><Relationship Id="rId81" Type="http://schemas.openxmlformats.org/officeDocument/2006/relationships/image" Target="media/image39.emf"/><Relationship Id="rId135" Type="http://schemas.openxmlformats.org/officeDocument/2006/relationships/image" Target="media/image66.emf"/><Relationship Id="rId156" Type="http://schemas.openxmlformats.org/officeDocument/2006/relationships/customXml" Target="ink/ink75.xml"/><Relationship Id="rId177" Type="http://schemas.openxmlformats.org/officeDocument/2006/relationships/image" Target="media/image87.emf"/><Relationship Id="rId198" Type="http://schemas.openxmlformats.org/officeDocument/2006/relationships/customXml" Target="ink/ink96.xml"/><Relationship Id="rId321" Type="http://schemas.openxmlformats.org/officeDocument/2006/relationships/image" Target="media/image159.emf"/><Relationship Id="rId342" Type="http://schemas.openxmlformats.org/officeDocument/2006/relationships/customXml" Target="ink/ink168.xml"/><Relationship Id="rId363" Type="http://schemas.openxmlformats.org/officeDocument/2006/relationships/customXml" Target="ink/ink178.xml"/><Relationship Id="rId384" Type="http://schemas.openxmlformats.org/officeDocument/2006/relationships/image" Target="media/image190.emf"/><Relationship Id="rId419" Type="http://schemas.openxmlformats.org/officeDocument/2006/relationships/customXml" Target="ink/ink206.xml"/><Relationship Id="rId570" Type="http://schemas.openxmlformats.org/officeDocument/2006/relationships/image" Target="media/image283.emf"/><Relationship Id="rId591" Type="http://schemas.openxmlformats.org/officeDocument/2006/relationships/customXml" Target="ink/ink291.xml"/><Relationship Id="rId605" Type="http://schemas.openxmlformats.org/officeDocument/2006/relationships/customXml" Target="ink/ink298.xml"/><Relationship Id="rId626" Type="http://schemas.openxmlformats.org/officeDocument/2006/relationships/theme" Target="theme/theme1.xml"/><Relationship Id="rId202" Type="http://schemas.openxmlformats.org/officeDocument/2006/relationships/customXml" Target="ink/ink98.xml"/><Relationship Id="rId223" Type="http://schemas.openxmlformats.org/officeDocument/2006/relationships/image" Target="media/image110.emf"/><Relationship Id="rId244" Type="http://schemas.openxmlformats.org/officeDocument/2006/relationships/customXml" Target="ink/ink119.xml"/><Relationship Id="rId430" Type="http://schemas.openxmlformats.org/officeDocument/2006/relationships/image" Target="media/image213.emf"/><Relationship Id="rId18" Type="http://schemas.openxmlformats.org/officeDocument/2006/relationships/customXml" Target="ink/ink6.xml"/><Relationship Id="rId39" Type="http://schemas.openxmlformats.org/officeDocument/2006/relationships/image" Target="media/image18.emf"/><Relationship Id="rId265" Type="http://schemas.openxmlformats.org/officeDocument/2006/relationships/image" Target="media/image131.emf"/><Relationship Id="rId286" Type="http://schemas.openxmlformats.org/officeDocument/2006/relationships/customXml" Target="ink/ink140.xml"/><Relationship Id="rId451" Type="http://schemas.openxmlformats.org/officeDocument/2006/relationships/customXml" Target="ink/ink222.xml"/><Relationship Id="rId472" Type="http://schemas.openxmlformats.org/officeDocument/2006/relationships/image" Target="media/image234.emf"/><Relationship Id="rId493" Type="http://schemas.openxmlformats.org/officeDocument/2006/relationships/customXml" Target="ink/ink242.xml"/><Relationship Id="rId507" Type="http://schemas.openxmlformats.org/officeDocument/2006/relationships/customXml" Target="ink/ink249.xml"/><Relationship Id="rId528" Type="http://schemas.openxmlformats.org/officeDocument/2006/relationships/image" Target="media/image262.emf"/><Relationship Id="rId549" Type="http://schemas.openxmlformats.org/officeDocument/2006/relationships/customXml" Target="ink/ink270.xml"/><Relationship Id="rId50" Type="http://schemas.openxmlformats.org/officeDocument/2006/relationships/customXml" Target="ink/ink22.xml"/><Relationship Id="rId104" Type="http://schemas.openxmlformats.org/officeDocument/2006/relationships/customXml" Target="ink/ink49.xml"/><Relationship Id="rId125" Type="http://schemas.openxmlformats.org/officeDocument/2006/relationships/image" Target="media/image61.emf"/><Relationship Id="rId146" Type="http://schemas.openxmlformats.org/officeDocument/2006/relationships/customXml" Target="ink/ink70.xml"/><Relationship Id="rId167" Type="http://schemas.openxmlformats.org/officeDocument/2006/relationships/image" Target="media/image82.emf"/><Relationship Id="rId188" Type="http://schemas.openxmlformats.org/officeDocument/2006/relationships/customXml" Target="ink/ink91.xml"/><Relationship Id="rId311" Type="http://schemas.openxmlformats.org/officeDocument/2006/relationships/image" Target="media/image154.emf"/><Relationship Id="rId332" Type="http://schemas.openxmlformats.org/officeDocument/2006/relationships/customXml" Target="ink/ink163.xml"/><Relationship Id="rId353" Type="http://schemas.openxmlformats.org/officeDocument/2006/relationships/image" Target="media/image175.emf"/><Relationship Id="rId374" Type="http://schemas.openxmlformats.org/officeDocument/2006/relationships/image" Target="media/image185.emf"/><Relationship Id="rId395" Type="http://schemas.openxmlformats.org/officeDocument/2006/relationships/customXml" Target="ink/ink194.xml"/><Relationship Id="rId409" Type="http://schemas.openxmlformats.org/officeDocument/2006/relationships/customXml" Target="ink/ink201.xml"/><Relationship Id="rId560" Type="http://schemas.openxmlformats.org/officeDocument/2006/relationships/image" Target="media/image278.emf"/><Relationship Id="rId581" Type="http://schemas.openxmlformats.org/officeDocument/2006/relationships/customXml" Target="ink/ink286.xml"/><Relationship Id="rId71" Type="http://schemas.openxmlformats.org/officeDocument/2006/relationships/image" Target="media/image34.emf"/><Relationship Id="rId92" Type="http://schemas.openxmlformats.org/officeDocument/2006/relationships/customXml" Target="ink/ink43.xml"/><Relationship Id="rId213" Type="http://schemas.openxmlformats.org/officeDocument/2006/relationships/image" Target="media/image105.emf"/><Relationship Id="rId234" Type="http://schemas.openxmlformats.org/officeDocument/2006/relationships/customXml" Target="ink/ink114.xml"/><Relationship Id="rId420" Type="http://schemas.openxmlformats.org/officeDocument/2006/relationships/image" Target="media/image208.emf"/><Relationship Id="rId616" Type="http://schemas.openxmlformats.org/officeDocument/2006/relationships/customXml" Target="ink/ink305.xml"/><Relationship Id="rId2" Type="http://schemas.openxmlformats.org/officeDocument/2006/relationships/styles" Target="styles.xml"/><Relationship Id="rId29" Type="http://schemas.openxmlformats.org/officeDocument/2006/relationships/image" Target="media/image13.emf"/><Relationship Id="rId255" Type="http://schemas.openxmlformats.org/officeDocument/2006/relationships/image" Target="media/image126.emf"/><Relationship Id="rId276" Type="http://schemas.openxmlformats.org/officeDocument/2006/relationships/customXml" Target="ink/ink135.xml"/><Relationship Id="rId297" Type="http://schemas.openxmlformats.org/officeDocument/2006/relationships/image" Target="media/image147.emf"/><Relationship Id="rId441" Type="http://schemas.openxmlformats.org/officeDocument/2006/relationships/customXml" Target="ink/ink217.xml"/><Relationship Id="rId462" Type="http://schemas.openxmlformats.org/officeDocument/2006/relationships/image" Target="media/image229.emf"/><Relationship Id="rId483" Type="http://schemas.openxmlformats.org/officeDocument/2006/relationships/customXml" Target="ink/ink238.xml"/><Relationship Id="rId518" Type="http://schemas.openxmlformats.org/officeDocument/2006/relationships/image" Target="media/image257.emf"/><Relationship Id="rId539" Type="http://schemas.openxmlformats.org/officeDocument/2006/relationships/customXml" Target="ink/ink265.xml"/><Relationship Id="rId40" Type="http://schemas.openxmlformats.org/officeDocument/2006/relationships/customXml" Target="ink/ink17.xml"/><Relationship Id="rId115" Type="http://schemas.openxmlformats.org/officeDocument/2006/relationships/image" Target="media/image56.emf"/><Relationship Id="rId136" Type="http://schemas.openxmlformats.org/officeDocument/2006/relationships/customXml" Target="ink/ink65.xml"/><Relationship Id="rId157" Type="http://schemas.openxmlformats.org/officeDocument/2006/relationships/image" Target="media/image77.emf"/><Relationship Id="rId178" Type="http://schemas.openxmlformats.org/officeDocument/2006/relationships/customXml" Target="ink/ink86.xml"/><Relationship Id="rId301" Type="http://schemas.openxmlformats.org/officeDocument/2006/relationships/image" Target="media/image149.emf"/><Relationship Id="rId322" Type="http://schemas.openxmlformats.org/officeDocument/2006/relationships/customXml" Target="ink/ink158.xml"/><Relationship Id="rId343" Type="http://schemas.openxmlformats.org/officeDocument/2006/relationships/image" Target="media/image170.emf"/><Relationship Id="rId364" Type="http://schemas.openxmlformats.org/officeDocument/2006/relationships/image" Target="media/image180.emf"/><Relationship Id="rId550" Type="http://schemas.openxmlformats.org/officeDocument/2006/relationships/image" Target="media/image273.emf"/><Relationship Id="rId61" Type="http://schemas.openxmlformats.org/officeDocument/2006/relationships/image" Target="media/image29.emf"/><Relationship Id="rId82" Type="http://schemas.openxmlformats.org/officeDocument/2006/relationships/customXml" Target="ink/ink38.xml"/><Relationship Id="rId199" Type="http://schemas.openxmlformats.org/officeDocument/2006/relationships/image" Target="media/image98.emf"/><Relationship Id="rId203" Type="http://schemas.openxmlformats.org/officeDocument/2006/relationships/image" Target="media/image100.emf"/><Relationship Id="rId385" Type="http://schemas.openxmlformats.org/officeDocument/2006/relationships/customXml" Target="ink/ink189.xml"/><Relationship Id="rId571" Type="http://schemas.openxmlformats.org/officeDocument/2006/relationships/customXml" Target="ink/ink281.xml"/><Relationship Id="rId592" Type="http://schemas.openxmlformats.org/officeDocument/2006/relationships/image" Target="media/image294.emf"/><Relationship Id="rId606" Type="http://schemas.openxmlformats.org/officeDocument/2006/relationships/image" Target="media/image301.emf"/><Relationship Id="rId19" Type="http://schemas.openxmlformats.org/officeDocument/2006/relationships/image" Target="media/image8.emf"/><Relationship Id="rId224" Type="http://schemas.openxmlformats.org/officeDocument/2006/relationships/customXml" Target="ink/ink109.xml"/><Relationship Id="rId245" Type="http://schemas.openxmlformats.org/officeDocument/2006/relationships/image" Target="media/image121.emf"/><Relationship Id="rId266" Type="http://schemas.openxmlformats.org/officeDocument/2006/relationships/customXml" Target="ink/ink130.xml"/><Relationship Id="rId287" Type="http://schemas.openxmlformats.org/officeDocument/2006/relationships/image" Target="media/image142.emf"/><Relationship Id="rId410" Type="http://schemas.openxmlformats.org/officeDocument/2006/relationships/image" Target="media/image203.emf"/><Relationship Id="rId431" Type="http://schemas.openxmlformats.org/officeDocument/2006/relationships/customXml" Target="ink/ink212.xml"/><Relationship Id="rId452" Type="http://schemas.openxmlformats.org/officeDocument/2006/relationships/image" Target="media/image224.emf"/><Relationship Id="rId473" Type="http://schemas.openxmlformats.org/officeDocument/2006/relationships/customXml" Target="ink/ink233.xml"/><Relationship Id="rId494" Type="http://schemas.openxmlformats.org/officeDocument/2006/relationships/image" Target="media/image245.emf"/><Relationship Id="rId508" Type="http://schemas.openxmlformats.org/officeDocument/2006/relationships/image" Target="media/image252.emf"/><Relationship Id="rId529" Type="http://schemas.openxmlformats.org/officeDocument/2006/relationships/customXml" Target="ink/ink260.xml"/><Relationship Id="rId30" Type="http://schemas.openxmlformats.org/officeDocument/2006/relationships/customXml" Target="ink/ink12.xml"/><Relationship Id="rId105" Type="http://schemas.openxmlformats.org/officeDocument/2006/relationships/image" Target="media/image51.emf"/><Relationship Id="rId126" Type="http://schemas.openxmlformats.org/officeDocument/2006/relationships/customXml" Target="ink/ink60.xml"/><Relationship Id="rId147" Type="http://schemas.openxmlformats.org/officeDocument/2006/relationships/image" Target="media/image72.emf"/><Relationship Id="rId168" Type="http://schemas.openxmlformats.org/officeDocument/2006/relationships/customXml" Target="ink/ink81.xml"/><Relationship Id="rId312" Type="http://schemas.openxmlformats.org/officeDocument/2006/relationships/customXml" Target="ink/ink153.xml"/><Relationship Id="rId333" Type="http://schemas.openxmlformats.org/officeDocument/2006/relationships/image" Target="media/image165.emf"/><Relationship Id="rId354" Type="http://schemas.openxmlformats.org/officeDocument/2006/relationships/customXml" Target="ink/ink174.xml"/><Relationship Id="rId540" Type="http://schemas.openxmlformats.org/officeDocument/2006/relationships/image" Target="media/image268.emf"/><Relationship Id="rId51" Type="http://schemas.openxmlformats.org/officeDocument/2006/relationships/image" Target="media/image24.emf"/><Relationship Id="rId72" Type="http://schemas.openxmlformats.org/officeDocument/2006/relationships/customXml" Target="ink/ink33.xml"/><Relationship Id="rId93" Type="http://schemas.openxmlformats.org/officeDocument/2006/relationships/image" Target="media/image45.emf"/><Relationship Id="rId189" Type="http://schemas.openxmlformats.org/officeDocument/2006/relationships/image" Target="media/image93.emf"/><Relationship Id="rId375" Type="http://schemas.openxmlformats.org/officeDocument/2006/relationships/customXml" Target="ink/ink184.xml"/><Relationship Id="rId396" Type="http://schemas.openxmlformats.org/officeDocument/2006/relationships/image" Target="media/image196.emf"/><Relationship Id="rId561" Type="http://schemas.openxmlformats.org/officeDocument/2006/relationships/customXml" Target="ink/ink276.xml"/><Relationship Id="rId582" Type="http://schemas.openxmlformats.org/officeDocument/2006/relationships/image" Target="media/image289.emf"/><Relationship Id="rId617" Type="http://schemas.openxmlformats.org/officeDocument/2006/relationships/customXml" Target="ink/ink306.xml"/><Relationship Id="rId3" Type="http://schemas.openxmlformats.org/officeDocument/2006/relationships/settings" Target="settings.xml"/><Relationship Id="rId214" Type="http://schemas.openxmlformats.org/officeDocument/2006/relationships/customXml" Target="ink/ink104.xml"/><Relationship Id="rId235" Type="http://schemas.openxmlformats.org/officeDocument/2006/relationships/image" Target="media/image116.emf"/><Relationship Id="rId256" Type="http://schemas.openxmlformats.org/officeDocument/2006/relationships/customXml" Target="ink/ink125.xml"/><Relationship Id="rId277" Type="http://schemas.openxmlformats.org/officeDocument/2006/relationships/image" Target="media/image137.emf"/><Relationship Id="rId298" Type="http://schemas.openxmlformats.org/officeDocument/2006/relationships/customXml" Target="ink/ink146.xml"/><Relationship Id="rId400" Type="http://schemas.openxmlformats.org/officeDocument/2006/relationships/image" Target="media/image198.emf"/><Relationship Id="rId421" Type="http://schemas.openxmlformats.org/officeDocument/2006/relationships/customXml" Target="ink/ink207.xml"/><Relationship Id="rId442" Type="http://schemas.openxmlformats.org/officeDocument/2006/relationships/image" Target="media/image219.emf"/><Relationship Id="rId463" Type="http://schemas.openxmlformats.org/officeDocument/2006/relationships/customXml" Target="ink/ink228.xml"/><Relationship Id="rId484" Type="http://schemas.openxmlformats.org/officeDocument/2006/relationships/image" Target="media/image240.emf"/><Relationship Id="rId519" Type="http://schemas.openxmlformats.org/officeDocument/2006/relationships/customXml" Target="ink/ink255.xml"/><Relationship Id="rId116" Type="http://schemas.openxmlformats.org/officeDocument/2006/relationships/customXml" Target="ink/ink55.xml"/><Relationship Id="rId137" Type="http://schemas.openxmlformats.org/officeDocument/2006/relationships/image" Target="media/image67.emf"/><Relationship Id="rId158" Type="http://schemas.openxmlformats.org/officeDocument/2006/relationships/customXml" Target="ink/ink76.xml"/><Relationship Id="rId302" Type="http://schemas.openxmlformats.org/officeDocument/2006/relationships/customXml" Target="ink/ink148.xml"/><Relationship Id="rId323" Type="http://schemas.openxmlformats.org/officeDocument/2006/relationships/image" Target="media/image160.emf"/><Relationship Id="rId344" Type="http://schemas.openxmlformats.org/officeDocument/2006/relationships/customXml" Target="ink/ink169.xml"/><Relationship Id="rId530" Type="http://schemas.openxmlformats.org/officeDocument/2006/relationships/image" Target="media/image263.emf"/><Relationship Id="rId20" Type="http://schemas.openxmlformats.org/officeDocument/2006/relationships/customXml" Target="ink/ink7.xml"/><Relationship Id="rId41" Type="http://schemas.openxmlformats.org/officeDocument/2006/relationships/image" Target="media/image19.emf"/><Relationship Id="rId62" Type="http://schemas.openxmlformats.org/officeDocument/2006/relationships/customXml" Target="ink/ink28.xml"/><Relationship Id="rId83" Type="http://schemas.openxmlformats.org/officeDocument/2006/relationships/image" Target="media/image40.emf"/><Relationship Id="rId179" Type="http://schemas.openxmlformats.org/officeDocument/2006/relationships/image" Target="media/image88.emf"/><Relationship Id="rId365" Type="http://schemas.openxmlformats.org/officeDocument/2006/relationships/customXml" Target="ink/ink179.xml"/><Relationship Id="rId386" Type="http://schemas.openxmlformats.org/officeDocument/2006/relationships/image" Target="media/image191.emf"/><Relationship Id="rId551" Type="http://schemas.openxmlformats.org/officeDocument/2006/relationships/customXml" Target="ink/ink271.xml"/><Relationship Id="rId572" Type="http://schemas.openxmlformats.org/officeDocument/2006/relationships/image" Target="media/image284.emf"/><Relationship Id="rId593" Type="http://schemas.openxmlformats.org/officeDocument/2006/relationships/customXml" Target="ink/ink292.xml"/><Relationship Id="rId607" Type="http://schemas.openxmlformats.org/officeDocument/2006/relationships/customXml" Target="ink/ink299.xml"/><Relationship Id="rId190" Type="http://schemas.openxmlformats.org/officeDocument/2006/relationships/customXml" Target="ink/ink92.xml"/><Relationship Id="rId204" Type="http://schemas.openxmlformats.org/officeDocument/2006/relationships/customXml" Target="ink/ink99.xml"/><Relationship Id="rId225" Type="http://schemas.openxmlformats.org/officeDocument/2006/relationships/image" Target="media/image111.emf"/><Relationship Id="rId246" Type="http://schemas.openxmlformats.org/officeDocument/2006/relationships/customXml" Target="ink/ink120.xml"/><Relationship Id="rId267" Type="http://schemas.openxmlformats.org/officeDocument/2006/relationships/image" Target="media/image132.emf"/><Relationship Id="rId288" Type="http://schemas.openxmlformats.org/officeDocument/2006/relationships/customXml" Target="ink/ink141.xml"/><Relationship Id="rId411" Type="http://schemas.openxmlformats.org/officeDocument/2006/relationships/customXml" Target="ink/ink202.xml"/><Relationship Id="rId432" Type="http://schemas.openxmlformats.org/officeDocument/2006/relationships/image" Target="media/image214.emf"/><Relationship Id="rId453" Type="http://schemas.openxmlformats.org/officeDocument/2006/relationships/customXml" Target="ink/ink223.xml"/><Relationship Id="rId474" Type="http://schemas.openxmlformats.org/officeDocument/2006/relationships/image" Target="media/image235.emf"/><Relationship Id="rId509" Type="http://schemas.openxmlformats.org/officeDocument/2006/relationships/customXml" Target="ink/ink250.xml"/><Relationship Id="rId106" Type="http://schemas.openxmlformats.org/officeDocument/2006/relationships/customXml" Target="ink/ink50.xml"/><Relationship Id="rId127" Type="http://schemas.openxmlformats.org/officeDocument/2006/relationships/image" Target="media/image62.emf"/><Relationship Id="rId313" Type="http://schemas.openxmlformats.org/officeDocument/2006/relationships/image" Target="media/image155.emf"/><Relationship Id="rId495" Type="http://schemas.openxmlformats.org/officeDocument/2006/relationships/customXml" Target="ink/ink243.xml"/><Relationship Id="rId10" Type="http://schemas.openxmlformats.org/officeDocument/2006/relationships/customXml" Target="ink/ink3.xml"/><Relationship Id="rId31" Type="http://schemas.openxmlformats.org/officeDocument/2006/relationships/image" Target="media/image14.emf"/><Relationship Id="rId52" Type="http://schemas.openxmlformats.org/officeDocument/2006/relationships/customXml" Target="ink/ink23.xml"/><Relationship Id="rId73" Type="http://schemas.openxmlformats.org/officeDocument/2006/relationships/image" Target="media/image35.emf"/><Relationship Id="rId94" Type="http://schemas.openxmlformats.org/officeDocument/2006/relationships/customXml" Target="ink/ink44.xml"/><Relationship Id="rId148" Type="http://schemas.openxmlformats.org/officeDocument/2006/relationships/customXml" Target="ink/ink71.xml"/><Relationship Id="rId169" Type="http://schemas.openxmlformats.org/officeDocument/2006/relationships/image" Target="media/image83.emf"/><Relationship Id="rId334" Type="http://schemas.openxmlformats.org/officeDocument/2006/relationships/customXml" Target="ink/ink164.xml"/><Relationship Id="rId355" Type="http://schemas.openxmlformats.org/officeDocument/2006/relationships/image" Target="media/image176.emf"/><Relationship Id="rId376" Type="http://schemas.openxmlformats.org/officeDocument/2006/relationships/image" Target="media/image186.emf"/><Relationship Id="rId397" Type="http://schemas.openxmlformats.org/officeDocument/2006/relationships/customXml" Target="ink/ink195.xml"/><Relationship Id="rId520" Type="http://schemas.openxmlformats.org/officeDocument/2006/relationships/image" Target="media/image258.emf"/><Relationship Id="rId541" Type="http://schemas.openxmlformats.org/officeDocument/2006/relationships/customXml" Target="ink/ink266.xml"/><Relationship Id="rId562" Type="http://schemas.openxmlformats.org/officeDocument/2006/relationships/image" Target="media/image279.emf"/><Relationship Id="rId583" Type="http://schemas.openxmlformats.org/officeDocument/2006/relationships/customXml" Target="ink/ink287.xml"/><Relationship Id="rId618" Type="http://schemas.openxmlformats.org/officeDocument/2006/relationships/customXml" Target="ink/ink307.xml"/><Relationship Id="rId4" Type="http://schemas.openxmlformats.org/officeDocument/2006/relationships/webSettings" Target="webSettings.xml"/><Relationship Id="rId180" Type="http://schemas.openxmlformats.org/officeDocument/2006/relationships/customXml" Target="ink/ink87.xml"/><Relationship Id="rId215" Type="http://schemas.openxmlformats.org/officeDocument/2006/relationships/image" Target="media/image106.emf"/><Relationship Id="rId236" Type="http://schemas.openxmlformats.org/officeDocument/2006/relationships/customXml" Target="ink/ink115.xml"/><Relationship Id="rId257" Type="http://schemas.openxmlformats.org/officeDocument/2006/relationships/image" Target="media/image127.emf"/><Relationship Id="rId278" Type="http://schemas.openxmlformats.org/officeDocument/2006/relationships/customXml" Target="ink/ink136.xml"/><Relationship Id="rId401" Type="http://schemas.openxmlformats.org/officeDocument/2006/relationships/customXml" Target="ink/ink197.xml"/><Relationship Id="rId422" Type="http://schemas.openxmlformats.org/officeDocument/2006/relationships/image" Target="media/image209.emf"/><Relationship Id="rId443" Type="http://schemas.openxmlformats.org/officeDocument/2006/relationships/customXml" Target="ink/ink218.xml"/><Relationship Id="rId464" Type="http://schemas.openxmlformats.org/officeDocument/2006/relationships/image" Target="media/image230.emf"/><Relationship Id="rId303" Type="http://schemas.openxmlformats.org/officeDocument/2006/relationships/image" Target="media/image150.emf"/><Relationship Id="rId485" Type="http://schemas.openxmlformats.org/officeDocument/2006/relationships/customXml" Target="ink/ink239.xml"/><Relationship Id="rId42" Type="http://schemas.openxmlformats.org/officeDocument/2006/relationships/customXml" Target="ink/ink18.xml"/><Relationship Id="rId84" Type="http://schemas.openxmlformats.org/officeDocument/2006/relationships/customXml" Target="ink/ink39.xml"/><Relationship Id="rId138" Type="http://schemas.openxmlformats.org/officeDocument/2006/relationships/customXml" Target="ink/ink66.xml"/><Relationship Id="rId345" Type="http://schemas.openxmlformats.org/officeDocument/2006/relationships/image" Target="media/image171.emf"/><Relationship Id="rId387" Type="http://schemas.openxmlformats.org/officeDocument/2006/relationships/customXml" Target="ink/ink190.xml"/><Relationship Id="rId510" Type="http://schemas.openxmlformats.org/officeDocument/2006/relationships/image" Target="media/image253.emf"/><Relationship Id="rId552" Type="http://schemas.openxmlformats.org/officeDocument/2006/relationships/image" Target="media/image274.emf"/><Relationship Id="rId594" Type="http://schemas.openxmlformats.org/officeDocument/2006/relationships/image" Target="media/image295.emf"/><Relationship Id="rId608" Type="http://schemas.openxmlformats.org/officeDocument/2006/relationships/image" Target="media/image302.emf"/><Relationship Id="rId191" Type="http://schemas.openxmlformats.org/officeDocument/2006/relationships/image" Target="media/image94.emf"/><Relationship Id="rId205" Type="http://schemas.openxmlformats.org/officeDocument/2006/relationships/image" Target="media/image101.emf"/><Relationship Id="rId247" Type="http://schemas.openxmlformats.org/officeDocument/2006/relationships/image" Target="media/image122.emf"/><Relationship Id="rId412" Type="http://schemas.openxmlformats.org/officeDocument/2006/relationships/image" Target="media/image204.emf"/><Relationship Id="rId107" Type="http://schemas.openxmlformats.org/officeDocument/2006/relationships/image" Target="media/image52.emf"/><Relationship Id="rId289" Type="http://schemas.openxmlformats.org/officeDocument/2006/relationships/image" Target="media/image143.emf"/><Relationship Id="rId454" Type="http://schemas.openxmlformats.org/officeDocument/2006/relationships/image" Target="media/image225.emf"/><Relationship Id="rId496" Type="http://schemas.openxmlformats.org/officeDocument/2006/relationships/image" Target="media/image246.emf"/><Relationship Id="rId11" Type="http://schemas.openxmlformats.org/officeDocument/2006/relationships/image" Target="media/image4.emf"/><Relationship Id="rId53" Type="http://schemas.openxmlformats.org/officeDocument/2006/relationships/image" Target="media/image25.emf"/><Relationship Id="rId149" Type="http://schemas.openxmlformats.org/officeDocument/2006/relationships/image" Target="media/image73.emf"/><Relationship Id="rId314" Type="http://schemas.openxmlformats.org/officeDocument/2006/relationships/customXml" Target="ink/ink154.xml"/><Relationship Id="rId356" Type="http://schemas.openxmlformats.org/officeDocument/2006/relationships/oleObject" Target="embeddings/oleObject2.bin"/><Relationship Id="rId398" Type="http://schemas.openxmlformats.org/officeDocument/2006/relationships/image" Target="media/image197.emf"/><Relationship Id="rId521" Type="http://schemas.openxmlformats.org/officeDocument/2006/relationships/customXml" Target="ink/ink256.xml"/><Relationship Id="rId563" Type="http://schemas.openxmlformats.org/officeDocument/2006/relationships/customXml" Target="ink/ink277.xml"/><Relationship Id="rId619" Type="http://schemas.openxmlformats.org/officeDocument/2006/relationships/customXml" Target="ink/ink308.xml"/><Relationship Id="rId95" Type="http://schemas.openxmlformats.org/officeDocument/2006/relationships/image" Target="media/image46.emf"/><Relationship Id="rId160" Type="http://schemas.openxmlformats.org/officeDocument/2006/relationships/customXml" Target="ink/ink77.xml"/><Relationship Id="rId216" Type="http://schemas.openxmlformats.org/officeDocument/2006/relationships/customXml" Target="ink/ink105.xml"/><Relationship Id="rId423" Type="http://schemas.openxmlformats.org/officeDocument/2006/relationships/customXml" Target="ink/ink208.xml"/><Relationship Id="rId258" Type="http://schemas.openxmlformats.org/officeDocument/2006/relationships/customXml" Target="ink/ink126.xml"/><Relationship Id="rId465" Type="http://schemas.openxmlformats.org/officeDocument/2006/relationships/customXml" Target="ink/ink229.xml"/><Relationship Id="rId22" Type="http://schemas.openxmlformats.org/officeDocument/2006/relationships/customXml" Target="ink/ink8.xml"/><Relationship Id="rId64" Type="http://schemas.openxmlformats.org/officeDocument/2006/relationships/customXml" Target="ink/ink29.xml"/><Relationship Id="rId118" Type="http://schemas.openxmlformats.org/officeDocument/2006/relationships/customXml" Target="ink/ink56.xml"/><Relationship Id="rId325" Type="http://schemas.openxmlformats.org/officeDocument/2006/relationships/image" Target="media/image161.emf"/><Relationship Id="rId367" Type="http://schemas.openxmlformats.org/officeDocument/2006/relationships/customXml" Target="ink/ink180.xml"/><Relationship Id="rId532" Type="http://schemas.openxmlformats.org/officeDocument/2006/relationships/image" Target="media/image264.emf"/><Relationship Id="rId574" Type="http://schemas.openxmlformats.org/officeDocument/2006/relationships/image" Target="media/image285.emf"/><Relationship Id="rId171" Type="http://schemas.openxmlformats.org/officeDocument/2006/relationships/image" Target="media/image84.emf"/><Relationship Id="rId227" Type="http://schemas.openxmlformats.org/officeDocument/2006/relationships/image" Target="media/image112.emf"/><Relationship Id="rId269" Type="http://schemas.openxmlformats.org/officeDocument/2006/relationships/image" Target="media/image133.emf"/><Relationship Id="rId434" Type="http://schemas.openxmlformats.org/officeDocument/2006/relationships/image" Target="media/image215.emf"/><Relationship Id="rId476" Type="http://schemas.openxmlformats.org/officeDocument/2006/relationships/image" Target="media/image236.emf"/><Relationship Id="rId33" Type="http://schemas.openxmlformats.org/officeDocument/2006/relationships/image" Target="media/image15.emf"/><Relationship Id="rId129" Type="http://schemas.openxmlformats.org/officeDocument/2006/relationships/image" Target="media/image63.emf"/><Relationship Id="rId280" Type="http://schemas.openxmlformats.org/officeDocument/2006/relationships/customXml" Target="ink/ink137.xml"/><Relationship Id="rId336" Type="http://schemas.openxmlformats.org/officeDocument/2006/relationships/customXml" Target="ink/ink165.xml"/><Relationship Id="rId501" Type="http://schemas.openxmlformats.org/officeDocument/2006/relationships/customXml" Target="ink/ink246.xml"/><Relationship Id="rId543" Type="http://schemas.openxmlformats.org/officeDocument/2006/relationships/customXml" Target="ink/ink267.xml"/><Relationship Id="rId75" Type="http://schemas.openxmlformats.org/officeDocument/2006/relationships/image" Target="media/image36.emf"/><Relationship Id="rId140" Type="http://schemas.openxmlformats.org/officeDocument/2006/relationships/customXml" Target="ink/ink67.xml"/><Relationship Id="rId182" Type="http://schemas.openxmlformats.org/officeDocument/2006/relationships/customXml" Target="ink/ink88.xml"/><Relationship Id="rId378" Type="http://schemas.openxmlformats.org/officeDocument/2006/relationships/image" Target="media/image187.emf"/><Relationship Id="rId403" Type="http://schemas.openxmlformats.org/officeDocument/2006/relationships/customXml" Target="ink/ink198.xml"/><Relationship Id="rId585" Type="http://schemas.openxmlformats.org/officeDocument/2006/relationships/customXml" Target="ink/ink288.xml"/><Relationship Id="rId6" Type="http://schemas.openxmlformats.org/officeDocument/2006/relationships/image" Target="media/image1.emf"/><Relationship Id="rId238" Type="http://schemas.openxmlformats.org/officeDocument/2006/relationships/customXml" Target="ink/ink116.xml"/><Relationship Id="rId445" Type="http://schemas.openxmlformats.org/officeDocument/2006/relationships/customXml" Target="ink/ink219.xml"/><Relationship Id="rId487" Type="http://schemas.openxmlformats.org/officeDocument/2006/relationships/image" Target="media/image242.png"/><Relationship Id="rId610" Type="http://schemas.openxmlformats.org/officeDocument/2006/relationships/image" Target="media/image303.emf"/><Relationship Id="rId291" Type="http://schemas.openxmlformats.org/officeDocument/2006/relationships/image" Target="media/image144.emf"/><Relationship Id="rId305" Type="http://schemas.openxmlformats.org/officeDocument/2006/relationships/image" Target="media/image151.emf"/><Relationship Id="rId347" Type="http://schemas.openxmlformats.org/officeDocument/2006/relationships/image" Target="media/image172.emf"/><Relationship Id="rId512" Type="http://schemas.openxmlformats.org/officeDocument/2006/relationships/image" Target="media/image254.emf"/><Relationship Id="rId44" Type="http://schemas.openxmlformats.org/officeDocument/2006/relationships/customXml" Target="ink/ink19.xml"/><Relationship Id="rId86" Type="http://schemas.openxmlformats.org/officeDocument/2006/relationships/customXml" Target="ink/ink40.xml"/><Relationship Id="rId151" Type="http://schemas.openxmlformats.org/officeDocument/2006/relationships/image" Target="media/image74.emf"/><Relationship Id="rId389" Type="http://schemas.openxmlformats.org/officeDocument/2006/relationships/customXml" Target="ink/ink191.xml"/><Relationship Id="rId554" Type="http://schemas.openxmlformats.org/officeDocument/2006/relationships/image" Target="media/image275.emf"/><Relationship Id="rId596" Type="http://schemas.openxmlformats.org/officeDocument/2006/relationships/image" Target="media/image296.emf"/><Relationship Id="rId193" Type="http://schemas.openxmlformats.org/officeDocument/2006/relationships/image" Target="media/image95.emf"/><Relationship Id="rId207" Type="http://schemas.openxmlformats.org/officeDocument/2006/relationships/image" Target="media/image102.emf"/><Relationship Id="rId249" Type="http://schemas.openxmlformats.org/officeDocument/2006/relationships/image" Target="media/image123.emf"/><Relationship Id="rId414" Type="http://schemas.openxmlformats.org/officeDocument/2006/relationships/image" Target="media/image205.emf"/><Relationship Id="rId456" Type="http://schemas.openxmlformats.org/officeDocument/2006/relationships/image" Target="media/image226.emf"/><Relationship Id="rId498" Type="http://schemas.openxmlformats.org/officeDocument/2006/relationships/image" Target="media/image247.emf"/><Relationship Id="rId621" Type="http://schemas.openxmlformats.org/officeDocument/2006/relationships/customXml" Target="ink/ink310.xml"/><Relationship Id="rId13" Type="http://schemas.openxmlformats.org/officeDocument/2006/relationships/oleObject" Target="embeddings/oleObject1.bin"/><Relationship Id="rId109" Type="http://schemas.openxmlformats.org/officeDocument/2006/relationships/image" Target="media/image53.emf"/><Relationship Id="rId260" Type="http://schemas.openxmlformats.org/officeDocument/2006/relationships/customXml" Target="ink/ink127.xml"/><Relationship Id="rId316" Type="http://schemas.openxmlformats.org/officeDocument/2006/relationships/customXml" Target="ink/ink155.xml"/><Relationship Id="rId523" Type="http://schemas.openxmlformats.org/officeDocument/2006/relationships/customXml" Target="ink/ink257.xml"/><Relationship Id="rId55" Type="http://schemas.openxmlformats.org/officeDocument/2006/relationships/image" Target="media/image26.emf"/><Relationship Id="rId97" Type="http://schemas.openxmlformats.org/officeDocument/2006/relationships/image" Target="media/image47.emf"/><Relationship Id="rId120" Type="http://schemas.openxmlformats.org/officeDocument/2006/relationships/customXml" Target="ink/ink57.xml"/><Relationship Id="rId358" Type="http://schemas.openxmlformats.org/officeDocument/2006/relationships/image" Target="media/image177.emf"/><Relationship Id="rId565" Type="http://schemas.openxmlformats.org/officeDocument/2006/relationships/customXml" Target="ink/ink278.xml"/><Relationship Id="rId162" Type="http://schemas.openxmlformats.org/officeDocument/2006/relationships/customXml" Target="ink/ink78.xml"/><Relationship Id="rId218" Type="http://schemas.openxmlformats.org/officeDocument/2006/relationships/customXml" Target="ink/ink106.xml"/><Relationship Id="rId425" Type="http://schemas.openxmlformats.org/officeDocument/2006/relationships/customXml" Target="ink/ink209.xml"/><Relationship Id="rId467" Type="http://schemas.openxmlformats.org/officeDocument/2006/relationships/customXml" Target="ink/ink230.xml"/><Relationship Id="rId271" Type="http://schemas.openxmlformats.org/officeDocument/2006/relationships/image" Target="media/image134.emf"/><Relationship Id="rId24" Type="http://schemas.openxmlformats.org/officeDocument/2006/relationships/customXml" Target="ink/ink9.xml"/><Relationship Id="rId66" Type="http://schemas.openxmlformats.org/officeDocument/2006/relationships/customXml" Target="ink/ink30.xml"/><Relationship Id="rId131" Type="http://schemas.openxmlformats.org/officeDocument/2006/relationships/image" Target="media/image64.emf"/><Relationship Id="rId327" Type="http://schemas.openxmlformats.org/officeDocument/2006/relationships/image" Target="media/image162.emf"/><Relationship Id="rId369" Type="http://schemas.openxmlformats.org/officeDocument/2006/relationships/customXml" Target="ink/ink181.xml"/><Relationship Id="rId534" Type="http://schemas.openxmlformats.org/officeDocument/2006/relationships/image" Target="media/image265.emf"/><Relationship Id="rId576" Type="http://schemas.openxmlformats.org/officeDocument/2006/relationships/image" Target="media/image286.emf"/><Relationship Id="rId173" Type="http://schemas.openxmlformats.org/officeDocument/2006/relationships/image" Target="media/image85.emf"/><Relationship Id="rId229" Type="http://schemas.openxmlformats.org/officeDocument/2006/relationships/image" Target="media/image113.emf"/><Relationship Id="rId380" Type="http://schemas.openxmlformats.org/officeDocument/2006/relationships/image" Target="media/image188.emf"/><Relationship Id="rId436" Type="http://schemas.openxmlformats.org/officeDocument/2006/relationships/image" Target="media/image216.emf"/><Relationship Id="rId601" Type="http://schemas.openxmlformats.org/officeDocument/2006/relationships/customXml" Target="ink/ink296.xml"/><Relationship Id="rId240" Type="http://schemas.openxmlformats.org/officeDocument/2006/relationships/customXml" Target="ink/ink117.xml"/><Relationship Id="rId478" Type="http://schemas.openxmlformats.org/officeDocument/2006/relationships/image" Target="media/image237.emf"/><Relationship Id="rId35" Type="http://schemas.openxmlformats.org/officeDocument/2006/relationships/image" Target="media/image16.emf"/><Relationship Id="rId77" Type="http://schemas.openxmlformats.org/officeDocument/2006/relationships/image" Target="media/image37.emf"/><Relationship Id="rId100" Type="http://schemas.openxmlformats.org/officeDocument/2006/relationships/customXml" Target="ink/ink47.xml"/><Relationship Id="rId282" Type="http://schemas.openxmlformats.org/officeDocument/2006/relationships/customXml" Target="ink/ink138.xml"/><Relationship Id="rId338" Type="http://schemas.openxmlformats.org/officeDocument/2006/relationships/customXml" Target="ink/ink166.xml"/><Relationship Id="rId503" Type="http://schemas.openxmlformats.org/officeDocument/2006/relationships/customXml" Target="ink/ink247.xml"/><Relationship Id="rId545" Type="http://schemas.openxmlformats.org/officeDocument/2006/relationships/customXml" Target="ink/ink268.xml"/><Relationship Id="rId587" Type="http://schemas.openxmlformats.org/officeDocument/2006/relationships/customXml" Target="ink/ink289.xml"/><Relationship Id="rId8" Type="http://schemas.openxmlformats.org/officeDocument/2006/relationships/customXml" Target="ink/ink2.xml"/><Relationship Id="rId142" Type="http://schemas.openxmlformats.org/officeDocument/2006/relationships/customXml" Target="ink/ink68.xml"/><Relationship Id="rId184" Type="http://schemas.openxmlformats.org/officeDocument/2006/relationships/customXml" Target="ink/ink89.xml"/><Relationship Id="rId391" Type="http://schemas.openxmlformats.org/officeDocument/2006/relationships/customXml" Target="ink/ink192.xml"/><Relationship Id="rId405" Type="http://schemas.openxmlformats.org/officeDocument/2006/relationships/customXml" Target="ink/ink199.xml"/><Relationship Id="rId447" Type="http://schemas.openxmlformats.org/officeDocument/2006/relationships/customXml" Target="ink/ink220.xml"/><Relationship Id="rId612" Type="http://schemas.openxmlformats.org/officeDocument/2006/relationships/image" Target="media/image304.emf"/><Relationship Id="rId251" Type="http://schemas.openxmlformats.org/officeDocument/2006/relationships/image" Target="media/image124.emf"/><Relationship Id="rId489" Type="http://schemas.openxmlformats.org/officeDocument/2006/relationships/customXml" Target="ink/ink240.xml"/><Relationship Id="rId46" Type="http://schemas.openxmlformats.org/officeDocument/2006/relationships/customXml" Target="ink/ink20.xml"/><Relationship Id="rId293" Type="http://schemas.openxmlformats.org/officeDocument/2006/relationships/image" Target="media/image145.emf"/><Relationship Id="rId307" Type="http://schemas.openxmlformats.org/officeDocument/2006/relationships/image" Target="media/image152.emf"/><Relationship Id="rId349" Type="http://schemas.openxmlformats.org/officeDocument/2006/relationships/image" Target="media/image173.emf"/><Relationship Id="rId514" Type="http://schemas.openxmlformats.org/officeDocument/2006/relationships/image" Target="media/image255.emf"/><Relationship Id="rId556" Type="http://schemas.openxmlformats.org/officeDocument/2006/relationships/image" Target="media/image276.emf"/><Relationship Id="rId88" Type="http://schemas.openxmlformats.org/officeDocument/2006/relationships/customXml" Target="ink/ink41.xml"/><Relationship Id="rId111" Type="http://schemas.openxmlformats.org/officeDocument/2006/relationships/image" Target="media/image54.emf"/><Relationship Id="rId153" Type="http://schemas.openxmlformats.org/officeDocument/2006/relationships/image" Target="media/image75.emf"/><Relationship Id="rId195" Type="http://schemas.openxmlformats.org/officeDocument/2006/relationships/image" Target="media/image96.emf"/><Relationship Id="rId209" Type="http://schemas.openxmlformats.org/officeDocument/2006/relationships/image" Target="media/image103.emf"/><Relationship Id="rId360" Type="http://schemas.openxmlformats.org/officeDocument/2006/relationships/image" Target="media/image178.emf"/><Relationship Id="rId416" Type="http://schemas.openxmlformats.org/officeDocument/2006/relationships/image" Target="media/image206.emf"/><Relationship Id="rId598" Type="http://schemas.openxmlformats.org/officeDocument/2006/relationships/image" Target="media/image297.emf"/><Relationship Id="rId220" Type="http://schemas.openxmlformats.org/officeDocument/2006/relationships/customXml" Target="ink/ink107.xml"/><Relationship Id="rId458" Type="http://schemas.openxmlformats.org/officeDocument/2006/relationships/image" Target="media/image227.emf"/><Relationship Id="rId623" Type="http://schemas.openxmlformats.org/officeDocument/2006/relationships/customXml" Target="ink/ink312.xml"/><Relationship Id="rId15" Type="http://schemas.openxmlformats.org/officeDocument/2006/relationships/image" Target="media/image6.emf"/><Relationship Id="rId57" Type="http://schemas.openxmlformats.org/officeDocument/2006/relationships/image" Target="media/image27.emf"/><Relationship Id="rId262" Type="http://schemas.openxmlformats.org/officeDocument/2006/relationships/customXml" Target="ink/ink128.xml"/><Relationship Id="rId318" Type="http://schemas.openxmlformats.org/officeDocument/2006/relationships/customXml" Target="ink/ink156.xml"/><Relationship Id="rId525" Type="http://schemas.openxmlformats.org/officeDocument/2006/relationships/customXml" Target="ink/ink258.xml"/><Relationship Id="rId567" Type="http://schemas.openxmlformats.org/officeDocument/2006/relationships/customXml" Target="ink/ink279.xml"/><Relationship Id="rId99" Type="http://schemas.openxmlformats.org/officeDocument/2006/relationships/image" Target="media/image48.emf"/><Relationship Id="rId122" Type="http://schemas.openxmlformats.org/officeDocument/2006/relationships/customXml" Target="ink/ink58.xml"/><Relationship Id="rId164" Type="http://schemas.openxmlformats.org/officeDocument/2006/relationships/customXml" Target="ink/ink79.xml"/><Relationship Id="rId371" Type="http://schemas.openxmlformats.org/officeDocument/2006/relationships/customXml" Target="ink/ink182.xml"/><Relationship Id="rId427" Type="http://schemas.openxmlformats.org/officeDocument/2006/relationships/customXml" Target="ink/ink210.xml"/><Relationship Id="rId469" Type="http://schemas.openxmlformats.org/officeDocument/2006/relationships/customXml" Target="ink/ink231.xml"/><Relationship Id="rId26" Type="http://schemas.openxmlformats.org/officeDocument/2006/relationships/customXml" Target="ink/ink10.xml"/><Relationship Id="rId231" Type="http://schemas.openxmlformats.org/officeDocument/2006/relationships/image" Target="media/image114.emf"/><Relationship Id="rId273" Type="http://schemas.openxmlformats.org/officeDocument/2006/relationships/image" Target="media/image135.emf"/><Relationship Id="rId329" Type="http://schemas.openxmlformats.org/officeDocument/2006/relationships/image" Target="media/image163.emf"/><Relationship Id="rId480" Type="http://schemas.openxmlformats.org/officeDocument/2006/relationships/image" Target="media/image238.emf"/><Relationship Id="rId536" Type="http://schemas.openxmlformats.org/officeDocument/2006/relationships/image" Target="media/image266.emf"/><Relationship Id="rId68" Type="http://schemas.openxmlformats.org/officeDocument/2006/relationships/customXml" Target="ink/ink31.xml"/><Relationship Id="rId133" Type="http://schemas.openxmlformats.org/officeDocument/2006/relationships/image" Target="media/image65.emf"/><Relationship Id="rId175" Type="http://schemas.openxmlformats.org/officeDocument/2006/relationships/image" Target="media/image86.emf"/><Relationship Id="rId340" Type="http://schemas.openxmlformats.org/officeDocument/2006/relationships/customXml" Target="ink/ink167.xml"/><Relationship Id="rId578" Type="http://schemas.openxmlformats.org/officeDocument/2006/relationships/image" Target="media/image287.emf"/><Relationship Id="rId200" Type="http://schemas.openxmlformats.org/officeDocument/2006/relationships/customXml" Target="ink/ink97.xml"/><Relationship Id="rId382" Type="http://schemas.openxmlformats.org/officeDocument/2006/relationships/image" Target="media/image189.emf"/><Relationship Id="rId438" Type="http://schemas.openxmlformats.org/officeDocument/2006/relationships/image" Target="media/image217.emf"/><Relationship Id="rId603" Type="http://schemas.openxmlformats.org/officeDocument/2006/relationships/customXml" Target="ink/ink297.xml"/><Relationship Id="rId242" Type="http://schemas.openxmlformats.org/officeDocument/2006/relationships/customXml" Target="ink/ink118.xml"/><Relationship Id="rId284" Type="http://schemas.openxmlformats.org/officeDocument/2006/relationships/customXml" Target="ink/ink139.xml"/><Relationship Id="rId491" Type="http://schemas.openxmlformats.org/officeDocument/2006/relationships/customXml" Target="ink/ink241.xml"/><Relationship Id="rId505" Type="http://schemas.openxmlformats.org/officeDocument/2006/relationships/customXml" Target="ink/ink248.xml"/><Relationship Id="rId37" Type="http://schemas.openxmlformats.org/officeDocument/2006/relationships/image" Target="media/image17.emf"/><Relationship Id="rId79" Type="http://schemas.openxmlformats.org/officeDocument/2006/relationships/image" Target="media/image38.emf"/><Relationship Id="rId102" Type="http://schemas.openxmlformats.org/officeDocument/2006/relationships/customXml" Target="ink/ink48.xml"/><Relationship Id="rId144" Type="http://schemas.openxmlformats.org/officeDocument/2006/relationships/customXml" Target="ink/ink69.xml"/><Relationship Id="rId547" Type="http://schemas.openxmlformats.org/officeDocument/2006/relationships/customXml" Target="ink/ink269.xml"/><Relationship Id="rId589" Type="http://schemas.openxmlformats.org/officeDocument/2006/relationships/customXml" Target="ink/ink290.xml"/><Relationship Id="rId90" Type="http://schemas.openxmlformats.org/officeDocument/2006/relationships/customXml" Target="ink/ink42.xml"/><Relationship Id="rId186" Type="http://schemas.openxmlformats.org/officeDocument/2006/relationships/customXml" Target="ink/ink90.xml"/><Relationship Id="rId351" Type="http://schemas.openxmlformats.org/officeDocument/2006/relationships/image" Target="media/image174.emf"/><Relationship Id="rId393" Type="http://schemas.openxmlformats.org/officeDocument/2006/relationships/customXml" Target="ink/ink193.xml"/><Relationship Id="rId407" Type="http://schemas.openxmlformats.org/officeDocument/2006/relationships/customXml" Target="ink/ink200.xml"/><Relationship Id="rId449" Type="http://schemas.openxmlformats.org/officeDocument/2006/relationships/customXml" Target="ink/ink221.xml"/><Relationship Id="rId614" Type="http://schemas.openxmlformats.org/officeDocument/2006/relationships/customXml" Target="ink/ink303.xml"/><Relationship Id="rId211" Type="http://schemas.openxmlformats.org/officeDocument/2006/relationships/image" Target="media/image104.emf"/><Relationship Id="rId253" Type="http://schemas.openxmlformats.org/officeDocument/2006/relationships/image" Target="media/image125.emf"/><Relationship Id="rId295" Type="http://schemas.openxmlformats.org/officeDocument/2006/relationships/image" Target="media/image146.emf"/><Relationship Id="rId309" Type="http://schemas.openxmlformats.org/officeDocument/2006/relationships/image" Target="media/image153.emf"/><Relationship Id="rId460" Type="http://schemas.openxmlformats.org/officeDocument/2006/relationships/image" Target="media/image228.emf"/><Relationship Id="rId516" Type="http://schemas.openxmlformats.org/officeDocument/2006/relationships/image" Target="media/image256.emf"/><Relationship Id="rId48" Type="http://schemas.openxmlformats.org/officeDocument/2006/relationships/customXml" Target="ink/ink21.xml"/><Relationship Id="rId113" Type="http://schemas.openxmlformats.org/officeDocument/2006/relationships/image" Target="media/image55.emf"/><Relationship Id="rId320" Type="http://schemas.openxmlformats.org/officeDocument/2006/relationships/customXml" Target="ink/ink157.xml"/><Relationship Id="rId558" Type="http://schemas.openxmlformats.org/officeDocument/2006/relationships/image" Target="media/image277.emf"/><Relationship Id="rId155" Type="http://schemas.openxmlformats.org/officeDocument/2006/relationships/image" Target="media/image76.emf"/><Relationship Id="rId197" Type="http://schemas.openxmlformats.org/officeDocument/2006/relationships/image" Target="media/image97.emf"/><Relationship Id="rId362" Type="http://schemas.openxmlformats.org/officeDocument/2006/relationships/image" Target="media/image179.emf"/><Relationship Id="rId418" Type="http://schemas.openxmlformats.org/officeDocument/2006/relationships/image" Target="media/image207.emf"/><Relationship Id="rId625" Type="http://schemas.openxmlformats.org/officeDocument/2006/relationships/fontTable" Target="fontTable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6:26.175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1210 39 991 0,'0'0'102'0,"18"-11"-86"0,-18 11-11 16,11-5 2-16,-11 5 7 0,12-5 9 0,-12 5 14 16,0 0 11-16,0 0 7 0,0 0-5 15,0 0-11-15,0 0-12 0,0 0-6 0,0 0-1 16,-12-14 1-16,12 14 1 0,-15 0 1 0,15 0 1 15,-21 0 2-15,21 0-1 0,-25-2-5 0,10 2-4 16,-1 0-4-16,-1 0-4 0,-2 0-1 0,-3-2-2 16,-3 2-2-16,-2 0 0 0,-1 0 1 0,-3 4 2 15,0-4 2-15,-5 5 0 0,0-3 0 16,0 2-1-16,-3-1-2 0,2 0-1 0,-2 1 0 16,1 1 1-16,-2-2 0 0,2 2 1 15,0-1-2-15,1 3 2 0,2-1-1 0,-1 2 1 16,3 0 1-16,0 1 1 0,0-1-3 0,2 4 3 15,0-2-4-15,2 0-10 0,-1 3 21 0,1 0-23 16,1 0 23-16,-1 2-8 0,4 1-3 0,1 1 4 16,2 1-6-16,3-1 5 0,1 2-6 15,4 0 3-15,2 1-2 0,2 1 3 0,3 1-4 16,3-1 3-16,4 2-5 0,3-2 3 16,3 0-4-16,5 0 5 0,5-1-2 0,4-3 5 0,4 0-2 15,2 0 3-15,2-2-3 0,4 0-6 0,2-2 18 16,-1-1-19-16,4-1 18 0,1 1-12 15,2-1-2-15,0-1-1 0,3-1-3 0,5 1 4 16,0-2-3-16,3-1 2 0,3 0 0 16,1-3 0-16,4 1-1 0,0-3 1 0,2-2 0 15,4 0 0-15,-1 0-1 0,0-3 1 0,1-1 0 16,-1 1-1-16,-2-3 3 0,-2 2-3 0,-6-2 2 16,1-3-2-16,-6 1 2 0,-2-1-2 0,-4-1 3 15,-4-2-3-15,-1-1-8 0,-5-2 8 0,-1-1-7 16,-3-2 17-16,-4-1-4 0,-2 1 4 15,-4-3-2-15,-4-2-4 0,-3 1 4 16,-5 0-3-16,-2-2 3 0,-2 1-4 0,-3-3 3 16,-6 2-6-16,-2-1 4 0,-3 0-4 0,-3 1 2 15,-4 1-3-15,-4 1 2 0,-3 1-4 0,-6 2-4 16,-3 1 4-16,-3 3-3 0,-5 1 15 0,-3 2-7 16,-2 1 6-16,-2 1-7 0,-2 2-2 0,1 3 1 15,-2 1 0-15,3 4-2 0,2-2 0 16,0 2-1-16,5 0 0 0,5 4-2 0,1-1 0 15,6-1-4-15,2 3-1 0,6-2-7 0,3 1-5 16,4 3-18-16,0-5-12 0,15-2-49 0,-25 8-82 16,25 6-346-16,-14-11-3 0,14-3 96 0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6:41.370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7 11 1009 0,'0'-13'366'0,"0"13"-311"15,0 0-23-15,0 0 0 0,0 0-4 0,0 0-2 16,0 0-6-16,0 0-5 0,-1 14-7 0,1-14 1 15,0 23-2-15,0-7 3 0,0-1-5 0,0 2 4 16,0 1-8-16,0 0 3 0,0-1-5 0,0-1 3 16,0 2-3-16,0-5 4 0,-4 2-6 15,4-2 5-15,0-13-4 0,0 19 1 0,0-19-7 16,-1 13-6-16,1-13-18 0,0 0-24 0,0 0-50 16,0 0-61-16,0 0-142 0,0 0-180 15,0 0 59-15,0 0 406 0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6:48.178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149 216 1113 0,'0'0'119'0,"0"0"-25"15,13-9-6-15,-13 9-14 0,0-13-19 0,0 13-15 16,0-10-13-16,0 10-5 0,-3-15-4 0,3 15-2 16,-5-10-1-16,5 10-2 0,-8-13-3 0,8 13 0 15,0 0-1-15,-17-9 1 0,17 9 0 16,-14 0-3-16,14 0-2 0,-18 0-1 0,18 0 0 0,-19 9 1 16,19-9 2-16,-21 17-3 0,11-5 4 15,0 0-5-15,1 4 4 0,1 3-4 16,-1-3 3-16,4 1-2 0,0-1 0 0,5-1-3 15,0-1 0-15,0-14-1 0,5 20-2 0,-5-20 1 16,9 14 2-16,-9-14-5 0,13 9 3 0,-13-9-3 16,14 3-2-16,-14-3-2 0,18-5-2 0,-18 5-4 15,20-11-3-15,-9 1-3 0,-11 10-10 0,23-21-2 16,-11 8-5-16,-1 3-5 0,-3-6-14 16,5 4-7-16,-8-6-20 0,8 6-10 0,-9-8-22 15,7 6-27-15,-11-9-25 0,7 7-20 16,-7-7 23-16,0 2 35 0,0 0 65 0,-4 1 71 15,4 1 84-15,-5 0 64 0,5 19 45 0,-8-24 9 16,8 24-17-16,0 0-39 0,0 0-32 0,0 0-36 16,0 0-29-16,-13 9-20 0,13 4-5 0,-2-1-3 15,2 3 0-15,-3 4-7 0,3-2-15 16,0 3 16-16,3 1-23 0,-3 0 17 0,2 2-5 16,-2 0-7-16,3-2 2 0,-3-1-5 0,0 0 3 15,4-3-5-15,-4-1 5 0,0-5-5 0,2 2 2 16,-2-13-1-16,0 18 0 0,0-18-2 0,0 0-2 15,4 14-7-15,-4-14-7 0,0 0-18 0,0 0-11 16,0 0-25-16,0 0-39 0,0 0-104 0,5-16-289 16,-5 16 19-16,7-11 179 0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6:47.663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0 0 1103 0,'0'0'335'16,"0"0"-255"-16,6 13-32 0,-6-13-17 0,0 18 6 15,0-8-7-15,0 5 2 0,0-1-11 0,0 4-2 16,0-1-12-16,0 2 1 0,0-2-5 0,3 0 4 15,-3-2-8-15,0 1 5 0,2-2-4 0,-2-1 3 16,0-13-1-16,0 19 1 0,0-19-1 0,0 0-2 16,3 13-1-16,-3-13 0 0,0 0-2 0,0 0 1 15,0 0-1-15,0 0 0 0,0 0 2 16,4-20-3-16,-4 20 0 0,4-22-4 16,-1 10 0-16,-1-2-5 0,3-1 4 0,-2 0-4 15,3-3 5-15,-2 2-5 0,2-3 8 0,1 1-4 16,-1 2 9-16,3 0-3 0,0 3 4 0,2 2-1 15,-11 11 2-15,21-15-4 0,-21 15 5 0,18-2-4 16,-18 2 5-16,16 3 2 0,-16-3-2 0,11 14 9 16,-4-3-5-16,-2 3 5 0,0 1-5 15,-3 1 2-15,-2 0-5 0,3 0 4 0,-3 0-7 16,0-1 3-16,0 0-5 0,0-2 1 0,0-1-3 16,0-12 3-16,0 20-4 15,0-20 0-15,4 13-13 0,-4-13-7 0,0 0-12 16,0 0-10-16,0 0-16 0,0 0-15 0,14 4-25 0,-14-4-36 15,12-9-63-15,-12-3-95 0,0 12-114 16,18-9 60-16,-18 9 349 0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6:47.243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0 0 1110 0,'0'0'129'0,"0"0"-79"0,0 0 8 0,0 0 6 15,0 0-7-15,0 0-1 0,0 0-9 0,0 0-15 16,0 0-27-16,4 15 25 0,-4 1-28 16,0 2 27-16,0 5-7 0,0-1-10 0,0 2 6 15,0-2-10-15,5-2 3 0,-3 0-8 0,1-2 2 16,2-2-6-16,-1-3 3 0,-4-13-3 0,12 21 3 15,-12-21-5-15,12 9 4 0,-12-9-3 16,15 0 0-16,-15 0 2 0,17-8-3 0,-17 8 3 16,19-16-1-16,-19 16 0 0,20-23-3 15,-10 9 3-15,-1 0-5 0,1 0 5 0,-1 0-4 0,-2-1 1 16,-1-1-6-16,-1 0 6 0,-1-1-8 0,-2 1 8 16,-2 0-5-16,4 0 5 0,-4 2-1 0,0 2-10 15,0 12 30-15,0-15-28 0,0 15 30 16,0 0-12-16,0 0-2 0,0 0-1 15,0 0-13-15,0 0 26 0,0 18-24 0,0-5 29 16,0 4-9-16,0 0-7 0,0 2 5 0,1-1-9 16,-1 1 4-16,3-2-4 0,2-1 1 0,-3 0-3 15,1-3 3-15,1 0-2 0,-1-1 3 0,-3-12-5 16,6 17 1-16,-6-17-10 0,0 0-6 0,5 13-16 16,-5-13-17-16,0 0-27 0,0 0-26 0,12-3-40 15,-15-11-69-15,15 9-165 0,-12 5-43 16,8-22 151-16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6:46.555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0 31 1117 0,'0'0'216'16,"0"0"-182"-16,0 0-26 0,0 0 8 0,0 0 5 15,0 0 6-15,0 0-3 0,0 0-10 0,16 1-7 16,-16-1-5-16,16-4 0 0,-16 4-2 15,20-4-2-15,-8-1 2 0,2 3-3 0,0-2-8 16,-1-2-25-16,5 6-52 0,-9-12-88 0,13 11-305 16,-9 1 32-16,-13 0 207 0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6:46.383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0 27 1488 0,'0'0'37'0,"0"0"-14"0,0 0 3 0,0 0 3 15,0 0 9-15,14-4-3 0,-14 4-11 16,13-3-2-16,-13 3-10 0,16-1-2 0,-16 1-5 16,19-4-2-16,-19 4-3 0,21-3-2 15,-9-1 0-15,-12 4 3 0,21-3 0 0,-21 3-3 16,14-4 0-16,-14 4-9 0,0 0-9 0,14-4-11 16,-14 4-9-16,0 0-12 0,0 0-15 0,0 0-26 15,0 0-37-15,0 0-46 0,10 12-129 0,-10-12-110 16,0 0 16-16,-10 19 392 0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6:46.118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12 57 260 0,'0'0'93'0,"0"0"-39"0,0 0-19 16,0 0 4-16,0 0 2 0,0 0 10 0,0 0 8 16,0 0-5-16,0-13 11 0,0 13 4 15,0 0 5-15,0 0 8 0,0 0-3 0,0 0-3 16,0-14-2-16,0 14-4 0,0 0-5 0,0 0-21 16,0 0 11-16,0 0-21 0,0 0-9 15,0 0 14-15,0 0-25 0,0 0 13 0,0 0-6 16,0 0-2-16,0 0 12 0,0 0-19 0,0 0 12 15,0 0-15-15,-3 18-5 0,3-4 7 0,-2-2-3 16,2 1 4-16,-3 2-4 0,3-1 0 0,-2 0-3 16,2-1 2-16,0 0-3 0,0-1 3 0,0-12-4 15,-3 19 2-15,3-19-5 0,0 16 4 16,0-16-6-16,0 0 3 0,0 15-1 0,0-15 0 16,0 0 0-16,0 0 2 0,0 0-1 15,0 0 0-15,0 0-1 0,0 0-1 0,0 0 0 16,0 0 1-16,0 0 0 0,0 0 1 0,0 0-2 15,0 0-1-15,0 0 1 0,0-13-1 0,0 13 3 16,0-18-3-16,0 18 3 0,0-21-1 0,3 8 1 16,-3 1-3-16,5-3 2 0,-3-1-2 15,4 1 2-15,-1 1-2 0,-1 2 3 0,-4 12-3 16,10-18 2-16,-10 18-1 0,0 0 0 0,14-11 1 16,-14 11 0-16,0 0-1 0,0 0 1 0,14 4 1 15,-14-4-1-15,9 13 2 0,-9-13-3 0,11 21 6 16,-7-7-4-16,0-2 4 0,0 1-4 15,-1 2 1-15,1-4-2 0,-2 2 2 0,-2-13-3 16,3 20 4-16,-3-20-4 0,4 15 3 16,-4-15-4-16,0 0 3 0,6 13-1 0,-6-13-1 15,0 0 1-15,0 0-2 0,0 0 2 0,0 0-1 16,0 0 1-16,13-8 0 0,-13 8 0 0,10-16-1 16,-10 16 1-16,13-22-2 0,-5 10 3 0,1-1-5 15,-2-3 5-15,3 1-4 0,-4 0 3 0,3 0-2 16,-1 0 2-16,1 1-3 0,-2 3-8 15,-7 11 18-15,12-20-20 0,-12 20 21 0,0 0-8 16,16-12-1-16,-16 12 1 0,0 0 0 0,0 0 1 16,0 0-11-16,10 13 22 0,-10-13-20 15,5 19 21-15,-5-8-8 0,2 2-3 0,-2 2 3 16,0-1-3-16,0-1 2 0,0 1-3 0,3-1 3 16,0-2-5-16,-3-11 2 0,5 20-2 0,-5-20 3 15,5 16-2-15,-5-16 0 0,8 11-2 16,-8-11 0-16,0 0 1 0,12 11 6 0,-12-11-6 15,0 0 6-15,12 3-6 0,-12-3 1 0,0 0 2 16,14 0-3-16,-14 0 3 0,0 0-4 0,0 0 3 16,12-7-4-16,-12 7 2 0,0 0-2 0,0 0-3 15,0 0 0-15,0 0-3 0,0 0-5 0,0 0-6 16,0 0-7-16,0 0-8 0,0 0-9 16,0 0-18-16,0 0-25 0,0 0-44 0,4-12-55 15,-4 12-127-15,15 2-125 0,-15-2 39 16,0 0 386-16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8:06.166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0 9 1329 0,'0'0'78'15,"0"0"-31"-15,0 0 5 0,15 6 5 0,-15-6-7 16,13 3-22-16,-13-3-12 0,19 0-5 0,-8 0 0 16,2 0-3-16,0-3-3 0,-1 3-2 0,0-2-3 15,2 0 1-15,-1 0-3 0,-1-2-10 0,0 2-9 16,-12 2-25-16,20-4-41 15,-20 4-50-15,18 0-115 0,-18 0-215 0,0 0 31 16,0 0 200-16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7:45.549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2 107 1031 0,'0'0'150'0,"0"0"-70"0,0 0-17 0,0 0-4 0,0 0-3 15,0 0-3-15,0 0-3 16,10 12-13-16,-10-12-7 0,0 16-7 0,1-5-2 16,-1 4-3-16,0 2 3 0,0 4-7 0,-1 2-8 15,1 1 20-15,0 1-23 0,0 3 18 0,0-2-5 16,0 1-10-16,0-1 5 0,0 0-6 0,0 3 2 16,0-2-9-16,0 0 8 0,0 0-9 0,0-1 6 15,0 1-3-15,0 1 5 0,0 0-5 0,0-1-7 16,0-2 18-16,0 0-18 0,0 1 19 15,0-2-8-15,0 0-2 0,0-1 3 16,0-4-8-16,0 3 7 0,-4-1-9 0,4-1 7 0,0 0-1 16,0 0 2-16,-2 0-4 0,2 0 5 15,0-2-4-15,-3 0 1 0,3-1 0 0,0 0 0 16,0 0-4-16,0-2 6 0,0 1-4 0,0 0-10 16,0-1 19-16,0-3-20 0,0 1 18 0,0 1-3 15,3-2-4-15,-3 1 3 0,0-1-3 16,0-12 0-16,2 19 0 0,-2-6 2 0,0-2-1 15,0-11 3-15,0 21-2 0,0-21 0 0,0 17-1 16,0-17 1-16,0 16-1 0,0-16 0 0,-2 16-1 16,2-16 0-16,0 15-3 0,0-15 7 0,0 14-4 15,0-14 3-15,0 0-3 0,0 12-1 0,0-12 1 16,0 0 1-16,0 0 2 16,0 0 2-16,0 0-4 0,0 0 0 0,0 0-2 15,0 0 1-15,0 0 0 0,0 13 1 0,0-13 0 16,0 0-1-16,0 14 2 0,0-14 1 0,0 0-2 15,0 16 2-15,0-16-3 0,0 15 1 0,0-15-1 16,0 11-1-16,0-11 2 0,0 0 2 0,0 13-1 16,0-13 0-16,0 0-1 0,0 14 0 0,0-14 0 15,0 0 3-15,0 12-1 0,0-12 0 16,0 0-1-16,0 14 1 0,0-14-3 0,0 13 2 16,0-13-1-16,0 14-1 0,0-14 1 0,0 12 1 15,0-12-1-15,0 0 4 0,2 13-4 16,-2-13 0-16,0 0 1 0,0 0 0 0,0 0-1 0,0 0 3 15,0 0-3-15,0 0 1 0,0 0 2 16,0 0-3-16,0 0 1 0,0 0-3 0,0 0 1 16,0 0 1-16,0 0-1 0,0 0 2 15,0 0 1-15,0 0-1 0,0 0 0 0,0 0 0 16,0 0-2-16,0 0 2 0,0 0-2 0,0 0 1 16,0 0-2-16,0 0 1 0,0 0-1 0,0 0 2 15,0 0 1-15,0 0-1 0,0 0 2 0,0 0-2 16,0 0 2-16,0 0 1 0,0 0-4 0,0 0 3 15,0 0-2-15,0 0-1 0,0 0 1 16,0 0 1-16,13 0-2 0,-13 0 3 16,0 0-2-16,14 0 1 0,-14 0-1 0,13 0 1 15,-13 0 1-15,16 0-1 0,-16 0 1 0,20 0-3 16,-20 0 4-16,23 0-4 0,-10 0 3 0,1 0 2 16,-1 0-6-16,2 0 2 0,-1 0 1 0,1 0-1 15,1 0 0-15,0 0 2 0,1-2-2 0,0 2-1 16,0 0 1-16,1 0-3 0,0 0 0 15,0 0 3-15,0 0 3 0,-1 0-3 0,0 0 1 16,1 0-3-16,0 0 0 0,-1 0 2 0,0 2 0 16,0-2 3-16,-1 0-3 0,1 4-1 0,-2-4-1 15,3 0 3-15,-2 5 0 0,-1-5 0 0,0 1 2 16,0-1-4-16,1 3-2 0,-1-3 4 16,-1 0-3-16,2 3 2 0,-3-3 3 0,3 0-3 15,0 2-1-15,0-2 0 0,0 0 1 16,-1 3-1-16,2-3 3 0,-3 4-3 0,4-4-1 15,-4 2 3-15,3-2-2 0,0 0 2 0,-1 3-3 16,0-3 2-16,1 0 0 0,-1 0-1 0,1 2 1 16,2-2-1-16,-2 0 1 0,2 0-9 0,-1 0 12 15,0 0-13-15,2 2 9 0,-2-2 0 0,0 0 0 16,1 0 2-16,-1 3 0 0,3-3-1 16,-2 4 1-16,0-4-1 0,-1 5-1 0,1-5 2 15,-2 1-3-15,1-1 2 0,-1 4 1 16,0-4-2-16,1 0 1 0,-2 4 2 0,1-4 7 15,2 0-6-15,-2 1 7 0,1-1-9 0,0 0 1 16,1 4-2-16,1-4 2 0,-1 2-2 0,0-2 1 16,-1 2-1-16,0 2 0 0,0-4 1 0,2 3-2 15,-1-3 1-15,0 3 0 0,1-3 0 16,-1 2 0-16,-1-2 1 0,1 2 0 0,-1-2-1 16,3 0 2-16,-3 0-1 0,2 0-1 0,0 0 1 15,-1 0-1-15,0 3 0 0,2-3 0 0,-2 0-1 16,2 2 1-16,-2-2 0 0,0 3 0 0,0-3 1 15,-1 3-2-15,1-3 1 0,0 2 1 0,-1-2-1 16,0 0 1-16,0 0 0 0,0 0-1 16,0 0 0-16,0 0 0 0,0 0-1 15,0 0 1-15,0 0 1 0,2 0-1 0,-2 0 0 16,1-2-1-16,0 2-1 0,-1 0 3 0,0 0-1 16,1 2 0-16,1-2-1 0,-1 0 0 0,0-2 0 15,1 2 1-15,-2 0 1 0,1 0 0 0,-1 0 0 16,1 0-1-16,1-3 0 0,0 3 0 0,-2 0-1 15,2-3 2-15,-1 3-1 0,0 0 1 16,0-2-1-16,1 2 1 0,-2 0-1 0,2-3 1 16,-3 0-1-16,2 3 0 0,1 0 1 0,-2-2 0 15,2 2-1-15,-1-2 1 0,-2-1-2 0,1-1 1 16,-1 4 1-16,-2 0-1 0,2 0 0 16,0-2 0-16,-2 2 0 0,3-2 1 0,-4 2 0 15,1 0-1-15,1-3 0 0,-3 3-11 0,1 0 10 16,1-2-9-16,-1 2 10 0,1-4-1 15,-2 4 1-15,0-2-1 0,2 2 0 0,-2-2 3 16,1 2-1-16,-1-3 1 0,0 3-2 0,-1-3-2 16,2 3 3-16,-2-2-2 0,3 2 2 0,-1-5 2 15,1 3 6-15,-2 2-9 0,1 0 8 0,-2-2-7 16,2 2-3-16,2-4 2 0,-2 4 0 0,1-3-1 16,1 3 1-16,-2 0 1 0,3-4 0 15,-2 4-1-15,0-3-1 0,1 0 1 0,-1 0 0 16,1 2 0-16,0 1 2 0,-1-4 0 15,0 4-1-15,1-3 1 0,-1 3-5 0,-1-2 4 16,1 2 0-16,0-5-2 0,-1 5 5 0,-1-2-4 16,2 2 1-16,-1 0 1 0,1-4-4 0,-1 4 2 15,-1 0-2-15,-1 0 2 0,0-3 1 0,0 3 1 16,-1-2-2-16,1 2-1 0,-12 0 1 16,19 0-1-16,-19 0 1 0,18 0 2 0,-18 0-1 15,16-3 1-15,-16 3-1 0,11 0-2 0,-11 0 0 16,0 0 0-16,14 0-1 0,-14 0 3 0,0 0 1 15,0 0-2-15,0 0 0 0,0 0 0 0,0 0-1 16,0 0-1-16,0 0 6 0,0 0-5 16,0 0 1-16,0 0 2 0,0 0-6 0,0 0 5 15,0 0-3-15,0 0 1 0,0 0 2 16,0 0-3-16,0 0 4 0,0 0-1 0,0 0-3 16,0 0 2-16,0 0-2 0,0 0 2 0,0 0 2 15,0 0-1-15,0 0-1 0,0 0-2 0,0 0 0 16,0 0 0-16,0 0 2 0,0 0 1 0,0 0-2 15,0 0 3-15,12-13-2 0,-12 13 1 0,0 0 1 16,2-13-1-16,-2 13-2 0,0-14 4 16,0 14-6-16,3-17 3 0,-3 17 0 0,0-16 0 15,0 16 0-15,0-21 3 0,3 10-3 0,-3-2 3 16,0 0-4-16,0 0 2 0,0 0-2 16,0 0 1-16,0 1-2 0,0 0 3 0,0-3-5 15,0 3 7-15,-3-2-2 0,3 3 1 0,0-4-2 16,-3 1 3-16,3 1-4 0,-2-2 5 0,2 0-3 15,-2-1-7-15,-1 0 7 0,1-2-7 16,0 1 11-16,-1-2-1 0,3 1 3 0,-5 1-5 16,5 1 2-16,-3 1-1 0,1-1-3 0,2 2 3 15,-4-1-3-15,4 2 3 0,-5 1-1 0,5-1 0 16,-4 2 1-16,4-4-1 0,-2 3-2 0,-1-1 3 16,3 0 0-16,-5 1 0 0,5-1-4 0,-2-1 2 15,2 1-4-15,-3-2 5 0,3 1-1 0,0-1 0 16,-3-2-1-16,3 4 1 15,0-2-3-15,-4 0-1 0,4 0 6 0,0 3-9 16,-2-1 16-16,2 13-10 0,0-21 7 0,0 21-4 16,-4-18-3-16,4 18 4 0,-3-21-4 0,3 21 3 15,0-17-2-15,0 17 1 0,-2-22 0 0,2 22 0 16,-3-21 1-16,3 21-3 0,-2-23-1 0,2 12 3 16,0-4-4-16,-4 0 2 0,4 0 0 15,0-1-2-15,0 1 1 0,-3-1 2 0,3 0-2 16,-2 2 4-16,2 1-3 0,0 0 1 0,0 13-1 15,-4-22 1-15,4 22-2 0,0-21 4 0,0 21-3 16,-3-18-1-16,3 18 1 0,0-16 1 16,0 16 0-16,-4-17-7 0,4 17 7 0,0-15-10 15,0 15 13-15,-2-16-3 0,2 16 5 0,0-16-4 16,0 16-2-16,0-19 2 0,0 19-2 16,-4-20 0-16,4 20-2 0,0-16 2 0,0 16-1 15,-3-21 3-15,3 21 0 0,-2-19 0 0,2 19-3 16,0-19 2-16,0 19-2 0,-3-16 1 0,3 16 0 15,0-16 1-15,0 16-1 0,-3-14-1 0,3 14 1 16,0-16 1-16,0 16-3 0,-2-13 5 0,2 13-3 16,0-14-1-16,0 14 2 0,0-14-1 0,0 14-1 15,-3-11 1-15,3 11 0 0,0-12 0 16,0 12 1-16,0 0-3 0,2-13 2 16,-2 13 0-16,0 0-1 0,0 0 2 0,0 0-3 15,0 0 1-15,0 0 1 0,0 0 0 0,0 0-3 16,0 0-2-16,0 0-3 0,0 0-5 0,0 0-2 15,0 0-5-15,0 0-4 0,0 0-6 0,2 13-13 16,-2-13-25-16,0 0-45 0,10 28-190 16,-10-28-238-16,0 0 19 0,0 0 234 0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7:41.798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0 0 1393 0,'0'0'73'0,"0"0"-68"0,0 0-3 0,0 0-2 15,0 0 0-15,8 12-5 0,-8-12-17 0,0 0-22 16,0 0-33-16,19 11-62 0,-19-11-69 16,0 0-87-16,15 6-114 0,-15-6 135 15,12 5 274-15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7:02.192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0 1437 503 0,'0'0'128'0,"0"0"-67"0,0 0-14 16,0 0-3-16,0 0 2 0,0 0-8 15,0 0 9-15,0 0 12 0,0 0 9 0,0 0 2 16,0 0-11-16,0 0-13 0,0 0-8 0,0 0-3 16,0 0-3-16,0 0-3 0,12 14-4 0,-12-14-4 15,0 0-3-15,0 0-3 0,14 2 0 0,-14-2-2 16,0 0-1-16,10 0-3 0,-10 0 3 0,13-2 3 15,-13 2-1-15,14 0 2 0,-14 0-3 16,17 0 0-16,-17 0-3 0,18 0 0 16,-18 0-1-16,15 0-3 0,-15 0-1 0,18 0-1 15,-18 0 0-15,17 0-2 0,-17 0 1 0,18 3-2 16,-18-3 5-16,17 0 3 0,-17 0-4 0,19 0-1 16,-19 0 0-16,18 0-2 0,-18 0 2 0,17 0 3 15,-17 0-4-15,19 0 2 0,-19 0 1 0,22 0-3 16,-22 0 4-16,21 0 0 0,-21 0-3 15,19 4 1-15,-19-4-3 0,19 0-4 0,-19 0 3 16,18 0 0-16,-18 0-1 0,20-5 2 0,-20 5-2 16,18-2 1-16,-18 2-2 0,16-3 1 0,-16 3 0 15,16-3 0-15,-16 3 1 0,14 0 0 0,-14 0-1 16,14-2 2-16,-14 2-2 0,12 0 3 16,-12 0-2-16,12-5-3 0,-12 5 3 0,13 0-1 15,-13 0-2-15,13-3 5 0,-13 3-3 16,12 0 0-16,-12 0 1 0,0 0-1 0,15-3 3 15,-15 3-2-15,0 0 0 0,14 0 0 0,-14 0-1 16,0 0 1-16,13 0-1 0,-13 0 0 0,0 0 0 16,14-3 2-16,-14 3-1 0,0 0 2 0,12 0-2 15,-12 0 3-15,0 0 5 0,15 0 0 16,-15 0 2-16,16 0-1 0,-16 0-8 16,20-4 0-16,-20 4-2 0,22 0 1 0,-11-3 1 15,1 3-2-15,1 0-1 0,1 0-1 0,0 0 2 16,1 0-1-16,0 0 1 0,1 0 2 0,0 0-2 15,1 0-1-15,0 0 0 0,2 0 0 0,-2 0 1 16,2 0 3-16,-3 3-1 0,1-3-2 0,1 0 0 16,-1 0-1-16,-1 3 3 0,3-3 1 0,-2 0-2 15,1 2 1-15,-1-2 0 0,0 3 0 16,2-1 2-16,0-2-2 0,-1 3 2 0,-1-3-3 16,2 3 1-16,-2-3-1 0,0 0-2 0,2 3 1 15,-3-3-2-15,1 3 2 0,2-3 2 0,0 3-3 16,-1-3 4-16,0 0-3 0,-2 1 0 0,2-1-1 15,-1 4-1-15,0-4 1 0,0 4 2 16,1-4 0-16,0 1 0 0,0-1 1 0,0 4-1 16,2-4 1-16,-2 2 2 15,2-2-3-15,1 3 4 16,-2-3-2-16,2 0-1 0,1 3-1 0,-2-3 0 16,2 0-1-16,1 2 1 0,2-2 0 0,-2 0 1 0,1 0-2 15,0 0 0-15,0 0 1 0,-1 0-2 0,0-3 4 16,2 3-2-16,-2 0 0 0,1-3 0 0,-1 3-1 15,2 0 1-15,-2 0 0 0,0 0 0 0,-1 0-2 16,1 4 1-16,-1-4 1 0,0 2-2 16,1-2 3-16,-4 4 0 0,3-4-4 15,-1 4 3-15,-2-4-1 0,0 3 0 0,2-3 1 16,-2 2-1-16,0-2 1 0,1 0-1 0,-1 0 0 16,-1 0 3-16,0 0-2 0,2 0 1 0,-1 3 0 15,1-3-2-15,-1 0 0 0,2 0 2 0,-3 0-1 16,3 0 2-16,-2 0-2 0,1 0-1 15,1 0 0-15,1 0-1 0,0 0 3 0,-3 0-2 16,3-3 2-16,-3 3-1 0,2-2-1 16,-2 2 0-16,2-3-1 0,-2 3 1 0,0 0-1 15,2-2 2-15,-3 2 0 0,0-4-1 0,0 4 2 16,-1-3-3-16,-1 3 1 0,2 0 1 0,-3 0 0 16,0 0-1-16,2 0-2 0,-3 0 2 0,0 0-2 15,3-3 2-15,-1 3 3 0,-1 0-3 16,1-4 0-16,-3 4 0 0,2 0-1 0,0 0 1 15,-1-2-1-15,1 2 1 0,-1 0 1 0,1-3-1 16,1 3-1-16,-2 0 1 0,-1 0-1 0,1 0 1 16,-1 0 0-16,1-2 2 0,-1 2-3 0,0 0 2 15,0 0 1-15,0 0-3 0,2 0 3 0,-4-3-1 16,2 3-1-16,-1-2-1 0,1 2 1 16,-1 0-1-16,0-3 1 0,0 2-1 0,1 1 0 15,-1 0-1-15,-1-3 2 0,1 3 1 16,-1 0-1-16,-11 0-1 0,22-4 0 0,-22 4 1 15,23 0-2-15,-23 0 1 0,20-4 3 0,-20 4-1 16,20 0 1-16,-20 0-1 0,18-4-2 0,-18 4 0 16,18-3 2-16,-18 3-4 0,18-3 3 0,-18 3-1 15,16 0 0-15,-16 0 1 0,14-3 0 16,-14 3 1-16,13 0-2 0,-13 0 2 0,0 0 0 16,16-5-3-16,-16 5 2 0,0 0 0 0,13 0-1 15,-13 0 0-15,0 0 1 0,0 0 0 0,0 0-1 16,12-4 3-16,-12 4-3 0,0 0 1 0,0 0 0 15,0 0-1-15,0 0 2 0,0 0-1 0,0 0 2 16,0 0-2-16,0 0-1 0,0 0 1 0,0 0-1 16,0 0 2-16,0 0-1 15,0 0 1-15,0 0-3 0,0 0 3 0,0 0-1 16,0 0 0-16,0 0 0 0,0 0-2 0,0 0 2 16,0 0 0-16,0 0 0 0,0 0 2 0,0 0 0 15,0 0-4-15,0 0 1 0,0 0 0 0,0 0 1 16,0 0 2-16,0 0-2 0,0 0-1 0,0 0 0 15,0 0 1-15,0 0 1 0,0 0-1 0,0 0 2 16,0 0-2-16,0 0-1 0,0 0 1 16,0 0 0-16,0 0-1 0,0 0 2 15,0 0 0-15,0 0-2 0,0 0 2 0,0 0-1 16,0 0 0-16,0 0 1 0,9-12-1 0,-9 12 0 16,0-14 0-16,0 14-1 0,0 0 2 0,4-14-1 15,-4 14 1-15,0 0 0 0,0-19-2 0,0 19 3 16,0-14-2-16,0 14 1 0,0-13-1 15,0 13 4-15,0-15-7 0,0 15 4 0,0-15 1 16,0 15-1-16,-3-16-1 0,3 16 4 0,-3-19-6 16,3 19 4-16,0-20-1 0,0 20-1 0,0-21 0 15,0 9 1-15,0 1-3 0,0-4 4 0,0 0-2 16,0 2-6-16,0 0 17 0,0 0-20 0,0-2 17 16,0 0-8-16,-2 2-2 0,2-1 6 0,0 0-3 15,-3 0 1-15,3-2-1 16,-2 2 2-16,2-1-3 0,-3 0 4 0,3 1-4 15,0-1 0-15,-2 0-2 0,2 0 1 0,-2 0 3 16,2 0-1-16,0-3-1 0,-5 2 4 0,5-1-7 16,0-2 7-16,-2 4-4 0,2-4 0 0,-2 4 0 15,2 2 1-15,0-2-3 0,-3 4-7 0,3-2 10 16,0-1-10-16,-2 1 19 0,2 1-8 0,0-2 7 16,0 1-8-16,-4 1-2 0,4-2 4 15,-2 0-5-15,2-1 4 0,0 0-2 0,-3 3 2 16,3-3 0-16,-3 2 0 0,1 2-3 0,2-4 1 15,-3 2-1-15,3 1 2 0,0-1-1 0,-3 0 4 16,3 1-6-16,0 0 3 0,-2-1-3 0,2 1 2 16,-5-1 1-16,5-1 1 0,0 0-6 15,-2 0 6-15,2-2-4 0,0 1 2 16,0 0 0-16,0 1-9 0,0 3 16 0,0-2-15 16,0 13 16-16,0-23-7 0,0 23-1 0,0-20 2 15,0 20-2-15,0-20 1 0,0 20-1 0,0-21-1 16,0 21-1-16,0-18 3 0,0 18-2 0,0-21 2 15,0 21-1-15,-2-23 1 0,2 23-1 0,-3-22 2 16,3 22-3-16,-2-23 1 0,2 11 0 0,0 0 0 16,-4 1 0-16,4-2 0 0,0 13-1 15,-2-19 3-15,2 19-3 0,0-17 3 16,0 17-3-16,0-13 2 0,0 13 0 0,0 0-2 16,0 0 2-16,-3-12-2 0,3 12-1 0,0 0 3 15,0 0-1-15,0 0 1 0,0 0-1 0,0 0 0 16,0 0 0-16,0 0-1 0,0 0-1 0,0 0 0 15,0 0 1-15,0 0 1 0,0 0 0 0,0 0-4 16,0 0-5-16,0 0-2 0,0 0-7 16,0 0-4-16,0 0-11 0,0 0-19 0,0 0-19 15,0 0-35-15,0 0-89 0,9 13-336 0,-9-13 23 16,-4 14 170-16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6:35.853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37 57 933 0,'0'0'327'15,"0"0"-252"-15,0 0-24 0,-10 20 8 0,10-20-10 16,-4 14-5-16,4-14-12 0,0 13-8 16,0-13-5-16,0 14-3 0,0-14-5 15,4 13-2-15,-4-13-5 0,0 0 0 0,12 11 0 16,-12-11 0-16,12 4-1 0,-12-4 0 0,18 0-3 16,-18 0 1-16,18 0 0 0,-18 0-2 0,20-6 1 15,-20 6-1-15,22-9 0 0,-22 9-1 0,18-11 2 16,-18 11-3-16,14-16 3 0,-14 16-2 0,10-17 2 15,-10 17-3-15,4-18 1 0,-4 18-4 16,0-21 4-16,0 21-5 0,-10-19 2 0,10 19-4 16,-14-15 0-16,14 15-1 0,-22-9-1 0,9 5-6 15,0 4-6-15,-1 0-15 0,2 6-17 0,-5-6-22 16,17 0-45-16,-29 9-53 0,29-9-160 16,-15 17-90-16,2-13 93 0,9 10 332 0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6:59.481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0-5 753 0,'18'4'151'0,"-18"-4"-82"0,0 0-23 16,0 0-1-16,0 0 6 0,0 0 4 0,0 0 0 16,0 0-8-16,0 0-8 0,0 0-5 0,0 0-6 15,0 0 2-15,0 0 0 0,0 0 1 0,0 13 1 16,0-13-7-16,0 0-1 0,0 16-6 0,0-16 0 15,0 15-6-15,0-15 2 0,0 16-4 0,0-16 1 16,0 18-1-16,0-18 3 0,0 22-2 16,0-9 2-16,0-2-3 0,0 4 1 15,0 0-3-15,0 1 0 0,0 2-1 0,0 0 3 16,0-1-3-16,0 0-8 0,0 1 17 0,0 1-17 16,0-1 16-16,1 2-7 0,-1-2-5 0,0-1 4 15,0 2-5-15,4-1 3 0,-4 3-5 0,0-1 5 16,0 1-4-16,3-3 2 0,-3 2-2 0,2-2 3 15,-2 3-3-15,4-2 6 0,-4 2-4 16,4 0 4-16,-4-3-5 0,0 3 2 0,2-3-5 16,-2 3-6-16,0-3 16 0,0 1-14 0,0 1 14 15,0-3-8-15,3 4-3 0,-3-4 4 16,0 3-4-16,0-1 5 0,0 0-7 0,0 0 4 16,0 1-1-16,0-1 3 0,0 2-3 0,0-4 4 15,0 2-5-15,1-1 3 0,-1-1 0 0,0-1 2 16,0-1-4-16,0 1 3 0,0-1-3 15,0 1 4-15,0-1-4 0,0-1-4 0,0-2 12 16,0 1-18-16,0-13 20 0,0 24-10 0,0-24 2 16,0 22 1-16,0-22-1 0,0 19 1 0,0-19-3 15,0 21 4-15,0-21-4 0,0 20 2 0,0-20 2 16,-1 18-1-16,1-18-2 0,0 16 3 0,0-16-5 16,0 14 2-16,0-14 0 0,0 0 0 0,-3 11-1 15,3-11 2-15,0 0-3 16,0 0 1-16,0 16 1 0,0-16 2 0,0 13-1 15,0-13 0-15,-2 12-3 0,2-12 1 0,0 15 1 16,0-15 1-16,0 14 0 0,0-14-2 0,0 14-1 16,0-14 1-16,0 0 0 0,0 13 6 0,0-13-6 15,0 0 2-15,0 0-3 0,0 0-1 0,0 0 4 16,0 0-2-16,0 0 3 0,0 0-2 16,0 0 1-16,0 0-2 0,0 0 0 0,0 0 0 15,0 0 0-15,0 0 2 0,0 0-2 0,0 0 1 16,0 0 0-16,0 0 1 0,0 0-1 0,0 0-1 15,0 0 2-15,0 0-1 0,0 0-1 16,0 0 2-16,0 0-2 0,0 0 0 0,0 0 3 16,0 0-3-16,0 0 1 0,0 0-1 0,0 0 1 15,0 0-2-15,0 0 0 0,0 0-7 16,0 0-6-16,0 0-4 0,0 0-13 0,0 0-17 16,0 0-39-16,0-19-94 0,0 19-354 0,0 0 5 15,13-8 151-15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6:56.855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0 0 1292 0,'0'0'97'0,"0"0"-64"0,0 0-19 0,0 0-9 15,0 0-6-15,0 0-9 0,0 0-28 16,0 0-41-16,5 17-67 0,-5-17-99 0,0 0-135 16,0 0-17-16,0 0 252 0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6:54.933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0 0 1251 0,'0'0'163'0,"0"0"-106"0,0 0-23 0,0 0-10 16,0 0-7-16,0 0-4 0,0 13-8 0,0-13 0 15,0 0-5-15,6 12-2 0,-6-12-20 16,0 0-38-16,13 18-88 0,-13-18-177 0,0 0-166 16,0 0 30-16,10 12 401 0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6:52.977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-1 39 804 0,'0'0'212'0,"0"0"-144"16,0 0-23-16,0 0 4 0,0 0 6 0,0 0-3 16,0 0-5-16,0 0-10 0,0 0-2 0,0 0 0 15,0 13 0-15,0-13-6 0,8 18-4 0,-7-6-11 16,3 3 0-16,1 0-8 0,0 2 6 0,-1 0-5 15,3 2 5-15,-2-2-8 0,1-1 2 16,-2 0-4-16,1-2 2 0,-1 0 14 16,0-2-25-16,-4-12 21 0,5 18-26 0,-5-18 12 15,4 13 0-15,-4-13 2 0,0 0-1 0,0 0-2 16,0 0 1-16,0 0 0 0,0 0 1 0,0 0 0 16,0 0 0-16,0 0 1 0,0 0-4 0,0 0 4 15,10-18 10-15,-6 6-25 0,1-2 26 0,0-4-28 16,3 2 16-16,-3-4 1 0,4 0-5 15,-1-1 8-15,1 0-10 0,-1 0 6 16,-2-1-4-16,3 3 1 0,0-1-10 0,-1 5 0 0,-2 0-11 16,-6 15 3-16,9-14-4 0,-9 14-3 15,0 0-2-15,0 0-5 0,0 0-2 0,0 0-8 16,0 0-20-16,9 26-37 0,-9-26-46 0,0 24-83 16,0-24-86-16,-10 21-50 0,10-2 229 15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8:23.637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0 68 1092 0,'0'0'126'15,"0"0"-90"-15,0 0-12 0,0 0 9 0,0 0 7 16,0 0 1-16,0 0-4 0,0 0-3 16,0 0-4-16,0 0-6 0,0 0-8 0,0 0-1 15,0 0 1-15,0 0 6 0,11-4 1 0,-11 4 1 16,0 0-6-16,0 0-2 0,13 0-2 0,-13 0 0 16,0 0-1-16,12-3 1 0,-12 3-3 0,13 0 1 15,-13 0-1-15,14 0-1 0,-14 0-1 16,17 0-2-16,-17 0-1 0,21 3 2 0,-7-3-2 15,-1 0 0-15,1 0-1 0,1-3-1 16,0 3-2-16,1-1 3 0,1 1-1 0,0-4 2 16,1 4 0-16,0-2-3 0,1 2 0 0,-2-3-2 15,2 3-1-15,-1 0 2 0,-1 0-1 0,-1 0 1 16,0 0 1-16,-2 0-1 0,0 0-1 0,0 0-1 16,0 0 0-16,1 0 0 0,-3 0 1 0,1-3 2 15,0 3-3-15,0 0 2 0,-1 0-1 16,0 0 2-16,0 0 2 0,2 0-1 0,1 0 1 15,2-3-1-15,0 3-2 0,1-1 1 16,0 1-2-16,1-4-1 0,1 4 0 0,1-3 2 16,0 0-2-16,1 0 1 0,-1 2-1 0,3 1 1 15,-3-5-1-15,2 5 2 0,0-4-1 0,-1 1 1 16,2 1-1-16,0 0 0 0,0-2 0 0,1 4-1 16,0-3 0-16,0 3 1 0,-1-1 0 15,1 1 0-15,-2 0 0 0,1 0 1 0,0-4-2 16,0 4 0-16,1 0 2 0,0 0-1 0,-2 0 0 15,1 4-1-15,0-4 1 0,0 0 0 0,1 0-1 16,1 0 1-16,-1-4 0 0,3 4 0 0,-1 0 1 16,2-2 0-16,-1 2-1 0,2 0 0 0,-2 0 0 15,2 0 0-15,-1 0 1 0,2 0-1 16,-2 0 0-16,0 2-1 0,0-2 0 16,1 0 0-16,0 4 1 0,2-4-2 0,-1 0 2 15,1 2 0-15,2-2 0 0,1 0-1 0,0 0 0 16,2-2-1-16,-1 2 1 0,1 0 0 0,-1 0 0 15,1 0 1-15,-1 0-2 0,1 0 4 0,1 0-2 16,-2 0 0-16,1 4 3 0,-2-1-5 0,0-1 3 16,0-2-3-16,0 4 1 0,-1-1 0 15,0-1-1-15,-1 0 0 0,-1 2 1 0,2-3-1 16,-2 2 2-16,3 1-1 0,-1-4 1 0,0 3-1 16,0 1-1-16,-1-3 1 0,0 2 0 0,1 1-1 15,-3-2 2-15,3 0-2 0,-4 2 0 0,1-2 0 16,0 0 2-16,0 2 0 0,1-2 1 15,-1-2 1-15,2 5-1 0,-1-5-2 0,-1 2 1 16,3 0-1-16,0-2-8 0,0 0 7 16,0 4-5-16,1-4 6 0,-2 0 0 0,2 0 1 15,0 0 0-15,-1 0 0 0,1 1-3 0,-2-1 3 16,0 0-2-16,-1 0 1 0,0 0 3 0,-3 0-3 16,3 0 0-16,-2 0 0 0,-1 3-1 0,1-3 2 15,0 0-1-15,0 0 0 0,-1 0 0 0,1 0-1 16,0 0 2-16,0 0-2 0,-1 0 3 15,0 0-2-15,-1 0-1 0,0-3 1 0,-1 3-1 16,0 0 1-16,-3-1 3 0,-1 1-4 16,-1 0 0-16,0 0 2 0,-2 0-2 0,0 0 1 15,-2 0 1-15,0 0-2 0,0 0 0 0,0 0-1 16,1 0 1-16,-1 0 1 0,1 0 1 0,-2-4 0 16,0 4 8-16,0-2-10 0,-1 2 8 0,1-2-7 15,0 2-1-15,-1-4 2 0,2 4-1 16,-1-2 0-16,1 2 0 0,0 0 0 0,-1 0 0 15,2 0-1-15,-1 0 2 0,1 0-2 0,0 0 1 16,0 0 0-16,2 0 1 0,0 0-1 0,0 0-1 16,1 0 0-16,2 2 0 0,-2-2 1 0,2 0 0 15,0 0 1-15,-2 3 0 0,2-3 1 0,-1 0-2 16,0 0 0-16,0 0-1 0,-1 0 0 0,1 2 2 16,-1-2-3-16,0 0 2 15,-1 2 0-15,-1-2-8 0,1 0 10 0,-1 4-10 16,0-4 7-16,0 0-1 0,-1 0 1 0,2 0 1 15,-3 0 0-15,1 0-2 0,-2 0 1 0,-2 0 10 16,1-4-8-16,-3 4 1 0,-1 0-1 0,-12 0-1 16,21-2-1-16,-21 2 10 0,17 0-9 0,-17 0 0 15,12 0 0-15,-12 0 0 0,12 0 1 16,-12 0-1-16,13-2 0 0,-13 2-1 0,14 0 1 16,-14 0 0-16,15-3 0 15,-15 3 0-15,16 0 1 0,-16 0-2 0,11-3 1 16,-11 3 0-16,0 0 0 0,0 0 0 0,0 0 0 15,0 0 0-15,0 0 0 0,0 0 0 0,0 0 0 16,0 0 0-16,0 0 0 0,0 0 0 16,0 0 0-16,0 0 0 0,0 0 1 0,0 0-1 15,0 0-1-15,0 0 1 0,0 0-2 16,0 0 1-16,0 0 2 0,0 0-1 0,0 0 1 16,0 0-1-16,0 0 0 0,0 0-7 0,0 0 7 15,13 16-8-15,-13-16 8 0,2 17 3 0,-2-17 7 16,5 21-7-16,-3-10 5 0,-2 2-8 0,3 2 0 15,-1 1 2-15,-2 0-3 0,2 2 3 0,1 1-4 16,-3-1 3-16,3 3 0 0,0-1 1 16,-3 1-3-16,3 1 3 0,-3 0-5 0,3-1 6 15,-3 1-5-15,0 2 4 0,4 2-3 0,-4-1-5 16,2-2 14-16,-2 3-15 0,0-3 15 0,3 1-8 16,-3 1-5-16,0 0 7 0,0-1-5 15,0 1 7-15,0-2-4 0,0 2 2 0,0 3-5 16,-3-5 4-16,3 3-2 0,-2 0 5 0,-1 1-5 15,3-2 5-15,-4 2-3 0,1-3-7 16,3 0 16-16,-3 0-16 0,0 0 12 0,0 2-2 16,3 1-8-16,-4-3 6 0,4 2-4 0,-5-1 2 15,2 1-3-15,0 2 5 0,0 0-5 0,0-2 5 16,-1 3-5-16,1 0 5 0,1-2-4 0,-2-2-5 16,0 2 13-16,2 0-14 0,-3-1 14 0,0-1-4 15,0-3-4-15,1 0 4 0,-1-2-5 16,1 2 5-16,-2-1-4 0,1 2 3 15,0-4-2-15,0-1 3 0,1 0-4 0,0-2 3 0,1 0-3 16,-1-1 3-16,2 0-4 0,0-2 3 16,-1 2-2-16,3-4 2 0,-4 1-2 0,4-12 1 0,-2 19-2 0,2-19 0 15,0 0-1-15,0 12 0 0,0-12-2 0,0 0-1 16,0 0-4-16,0 0 0 0,0 0-3 0,0 0-2 16,0 0-4-16,0 0-7 0,0 0-12 15,0 0-7-15,0 0-19 0,-5-21-41 0,5 21-123 16,2-12-311-16,-2 12 37 0,-5-15 202 0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8:21.525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10 18 1041 0,'0'-20'113'0,"0"20"-70"0,0 0-3 0,0 0 8 0,0 0 7 16,0 0-7-16,0 0-10 0,0 0-7 15,0 0 0-15,0 0-3 0,0 0-7 0,0 0-1 16,0 0-7-16,0 0 1 0,0 0 0 15,0 0 0-15,0 0 2 0,0 0 1 0,0 0 2 16,0 0 1-16,0 0-1 0,-6 15 2 0,6-15-6 16,0 23 2-16,-2-11-5 0,2 3 2 0,0 1-9 15,-2 2 6-15,2 0-7 0,0 0 6 0,0 2-5 16,2 0 2-16,-2 1-5 0,0 1 4 16,0 1-4-16,0-1 4 0,0 3-3 0,0 0 3 15,0 0-4-15,0 2-8 0,0 1 17 0,0 0-15 16,0 0 17-16,0-1-7 0,0 3-5 0,2-2 2 15,-2-1-6-15,5 3 8 0,-3 1-8 16,1 0 8-16,-1-1-8 0,1-2 5 0,-3 2-4 16,3-1-4-16,-3 1 18 0,0-1-16 15,3-3 14-15,-3 1-4 0,0 0-6 0,0-3 6 16,0-1-6-16,0 0 4 0,0-2-6 0,0 0 4 16,0 0-2-16,0-1 3 0,0 0-3 0,0 1 3 15,0-1-3-15,3 0 2 0,-3 0-3 0,0-1 4 16,-3-1-2-16,3 1-6 0,-3-2 15 0,3 0-14 15,-3-1 13-15,3 1-6 0,-3-1-2 0,3-5 1 16,0 2-2-16,0-1 2 0,0-12-2 16,0 22 2-16,0-22-3 0,0 21 2 0,0-21-2 15,0 21 1-15,0-21 1 0,4 21-1 16,-4-21-1-16,0 16 3 0,0-16-3 0,0 0 1 16,3 12-1-16,-3-12-1 0,0 0 0 0,0 0-3 15,0 0-2-15,0 0-5 0,0 0-4 0,0 0-2 16,0 0-7-16,5-16-12 0,-5 16-24 0,0-24-55 15,12 24-174-15,-14-15-252 0,2 15 13 16,4-19 257-16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8:19.527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0 0 1589 0,'0'0'85'0,"0"0"-78"0,0 0-9 0,0 0 2 0,-5 13 2 15,5-13 0-15,0 0-6 0,0 0-10 0,0 0-4 16,15 15-24-16,-15-15-31 0,17 7-86 15,-17-7-191-15,0 0-125 0,14-4 12 0,-14 4 378 16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8:18.391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4 0 1551 0,'0'14'96'15,"0"-14"-63"-15,-4 22 3 0,4-22 2 0,0 25 1 16,0-11-8-16,0-1-9 0,0 5-8 0,0-2-1 16,0 1-5-16,4 3 4 0,-1-2-7 15,-1 2-2-15,2-2 12 0,0 2-17 0,0-2 17 16,0-2-10-16,-1 1-3 0,-1-5 0 0,-2 0-4 16,4 0 3-16,-4-12-2 0,5 18 1 0,-5-18-7 15,4 15 0-15,-4-15-7 0,0 0-2 16,5 11-6-16,-5-11-13 0,0 0-29 0,0 0-53 0,13 10-186 15,-13-10-248-15,0 0 18 0,0 0 266 16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8:18.156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228 24 1269 0,'0'0'105'0,"0"0"-61"16,-15-8-14-16,15 8-1 0,-14-6 6 0,14 6-4 15,-17-5-6-15,17 5-3 0,-22-4-4 0,10 4 0 16,-2 0 1-16,0 2-1 0,0 1 2 0,1 3 5 16,-1 0 3-16,1 4 2 0,-1-1-1 15,1 3-6-15,2 0-6 0,0 3-15 0,2-4 7 16,4 1-13-16,2 0 16 0,3-1-10 0,0-11 6 16,5 20-10-16,-5-20 0 0,12 16-1 15,-12-16-1-15,20 12-2 0,-9-8-7 0,3-4-5 16,1 2-9-16,-1-2-12 0,4-2-6 0,-5-3-19 15,6 5-22-15,-19 0-43 0,32-9-83 0,-28-6-128 16,8 7-128-16,-12 8 75 0,11-22 380 0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8:17.891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0 5 1542 0,'5'13'81'0,"-5"-13"-59"15,0 20 3-15,0-20 11 0,5 19 5 0,-5-19-6 16,4 21-18-16,-4-21 3 0,5 23-17 0,-5-23 20 16,4 19-16-16,-4-19 6 0,3 16-10 15,-3-16-3-15,0 0 2 0,0 13-1 0,0-13 1 16,0 0-2-16,0 0 2 0,0 0-3 0,0 0 0 15,0 0 2-15,0 0-3 0,0 0 4 0,0 0-5 16,0 0 1-16,-5-14 0 0,5 14 1 16,-4-14-1-16,4 14-10 0,-3-18 9 0,3 18-12 15,0-18 21-15,0 18-7 0,5-20 5 16,-5 20-5-16,7-19-3 0,-7 19 0 0,10-17-2 0,-10 17-6 16,14-12-2-16,-14 12-4 0,16-9-3 0,-16 9-3 15,20-7-4-15,-8 7-10 0,-12 0-21 0,27 3-38 16,-27-3-49-16,31 4-89 0,-31-4-100 15,19-5-85-15,-3 10 39 0,-16-5 381 0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6:35.525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10 53 1285 0,'0'0'138'16,"0"0"-89"-16,0 0-7 0,0 0-5 0,0 0 0 16,0 0-6-16,0 0-3 0,0 0-11 15,0 0-4-15,0 0-7 0,0 0-3 0,-5 17 0 16,5-17 4-16,-3 18-4 0,3-18 4 0,0 17-6 16,0-17 2-16,0 15-3 0,0-15 1 0,7 11-2 15,-7-11 2-15,0 0-2 0,14 12 0 16,-14-12 1-16,15 3-1 0,-15-3 1 0,21 0-1 15,-10-4 1-15,0 0-2 0,1 0 0 16,0-2 0-16,-1 0 1 0,1-1-1 0,-12 7 1 0,19-16-5 16,-19 16 3-16,14-15-6 0,-14 15 5 0,10-17-3 15,-10 17 3-15,3-19-4 0,-3 19-15 0,-3-18 28 16,3 18-31-16,-10-16 29 0,10 16-13 16,-16-12-3-16,16 12-4 0,-19-3-3 15,19 3-7-15,-21 3-5 0,21-3-10 0,-23 10-10 0,23-10-7 16,-21 15-49-16,18 1-36 0,-13-14-110 15,16-2-168-15,-6 24 44 0,6-24 341 0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8:17.563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196 68 1128 0,'0'0'216'0,"0"-12"-146"0,0 12-36 15,-5-13-5-15,5 13 11 0,-9-10 1 16,9 10-3-16,-14-14-13 0,14 14-4 15,-17-10-6-15,17 10 1 0,-20-9 2 0,20 9 1 16,-19 0 0-16,19 0 2 0,-19 5 2 0,19-5-2 16,-22 13-4-16,9-3-5 0,1 3-2 0,2-1 0 15,-1 2 0-15,3 0-4 0,0 1-8 0,3 0 14 16,1-2-16-16,4-1 15 0,0-12-10 0,3 21-2 16,-3-21 0-16,11 16 0 0,-11-16 1 0,18 10-4 15,-6-6-1-15,1-4 1 0,1 0-7 16,1 0 1-16,0-6-8 0,0 1-6 0,-5-2-11 15,4 1-1-15,-14 6-7 0,22-14 4 0,-22 14-5 16,22-19-1-16,-15 7 4 0,-7 12-39 16,12-22 26-16,-12 22-39 0,9-19 17 0,-9 19 15 15,7-21 12-15,-7 21 30 0,4-18 17 0,-4 18 29 16,0 0 20-16,0-15 24 0,0 15 7 0,0 0 4 16,0 0-4-16,0 0-13 0,-3 18-4 15,3-18-8-15,0 19-11 0,0-19-9 0,0 24-4 16,0-12-13-16,4 1-15 0,-1-1 20 0,-3-12-29 15,10 20 21-15,-10-20-12 0,14 15-6 0,-14-15 0 16,17 13-6-16,-17-13-7 0,18 6-10 0,-18-6-16 16,18 4-27-16,-18-4-49 0,19 0-134 15,-19 0-237-15,0 0 1 0,17-12 236 16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8:17.109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13 35 450 0,'0'0'85'0,"0"0"-35"15,0 0 11-15,-13-5 17 0,13 5 14 0,0 0-3 16,0 0 0-16,0 0-16 0,0 0 3 0,0-14-6 16,0 14-6-16,0 0-7 0,0 0-8 0,0 0-6 15,0 0-8-15,0 0-2 0,10-8-2 0,-10 8 1 16,0 0 2-16,0 0-2 0,0 0-5 0,0 0-1 16,0 0-2-16,0 0 4 0,0 12 0 0,0-12-2 15,-2 18-3-15,2-18-7 16,-3 23-3-16,3-11-3 0,-5 3-12 0,5-2 19 15,0-1-19-15,0-1 16 0,0-11-9 0,5 23-2 16,-5-23-1-16,9 16-1 0,-9-16-1 0,13 9-2 16,-13-9 0-16,17 5 1 0,-17-5-1 0,20-3 3 15,-20 3-3-15,22-9-2 0,-22 9-5 0,20-13-2 16,-20 13 0-16,20-19 1 0,-20 19-2 0,18-21-6 16,-18 21 22-16,16-21-24 0,-11 9 22 15,-1 1-10-15,-2-1 0 0,1 0 3 0,-3 0 3 16,0 12 2-16,5-20-3 0,-5 20 8 0,0-12-5 15,0 12 4-15,0 0 2 0,0 0 0 0,0 0 4 16,0 0-1-16,0 0 1 0,0 15-1 16,0-15 6-16,0 23-5 0,0-11 2 0,0 2-5 15,2 0-13-15,1-2 10 0,0 1-12 16,-3-13 19-16,11 20-9 0,-11-20 8 0,12 17-7 16,-12-17-2-16,14 8-2 0,-14-8 1 0,14 5-1 15,-14-5 0-15,15 0 1 0,-15 0-2 0,16-3 0 16,-16 3-2-16,14-9-1 0,-14 9 1 0,14-12-3 15,-14 12-9-15,12-15 10 0,-12 15-10 0,9-17 21 16,-9 17-10-16,3-19 5 0,-3 19-10 0,0-20-2 16,0 20-2-16,-3-23-6 15,3 23-4-15,-5-20-3 0,5 20-1 0,-9-15 0 16,9 15-3-16,0 0-2 0,0 0-3 0,0 0-6 16,0 0-34-16,-12 3-53 0,20 12-90 0,-8-15-111 15,0 0-78-15,0 15 61 0,0-15 347 0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8:16.031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13 22 1556 0,'0'0'69'16,"-10"19"-52"-16,10-19 2 0,-3 25 10 0,3-11 4 16,0 3-10-16,0 0 15 0,0 2-29 0,0-2 19 15,0 0-11-15,4 0-10 0,-4 0 3 16,3-2-7-16,-3-2 5 0,0 1-5 0,0-3 1 16,0-11-1-16,0 17-1 0,0-17-2 15,0 0 2-15,-3 13-2 0,3-13 1 0,0 0 1 16,0 0-5-16,0 0 2 0,0 0-6 0,0 0 1 15,0 0-1-15,0 0 2 0,0 0 1 0,-4-17 1 16,4 17-2-16,0-16-1 0,0 16-4 0,0-19 3 16,0 7-4-16,0-1 2 0,0-1-1 15,0-2 6-15,0-1-6 0,0-1-5 0,4-2 5 16,0 1-5-16,1-3 23 0,4 4-9 0,0-1 11 16,1 5-9-16,2 2-1 0,-1 4 4 0,-11 8-2 15,21-8 2-15,-21 8 1 0,21 0 4 0,-21 0-1 16,22 0 2-16,-11 8-1 0,-11-8-3 0,23 12 1 15,-23-12-1-15,20 19 1 0,-20-19-3 16,14 24 5-16,-9-14-3 0,-5-10-13 16,5 21 12-16,-5-21-14 0,0 22 21 0,0-22-8 15,-5 20 7-15,5-20-9 0,-14 17-2 0,14-17 0 16,-18 11-1-16,18-11 1 0,-21 8-4 0,21-8 2 16,-21 2-3-16,21-2-1 0,-20 0-1 0,20 0-5 15,-19-5-3-15,19 5-9 0,-17-10-6 0,17 10-10 16,-14-11-5-16,14 11-13 0,0 0-13 15,-11-16-32-15,11 16-59 0,0 0-102 0,0 0-204 16,0-14 45-16,0 14 296 0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8:15.547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7 9 931 0,'0'0'125'16,"0"0"-54"-16,-4-13-13 0,4 13 11 0,0 0 9 15,0 0-1-15,0 0-5 0,0 0-12 0,0 0-14 16,0 0-10-16,0 0-10 0,0 0-4 0,0 0 0 15,0 16 3-15,0-16-1 0,0 19-2 0,0-7-5 16,0 0-15-16,-2 2 19 0,2 1-23 16,0-1 21-16,0 1-10 0,0 0-6 0,0-4 4 15,0 1-5-15,0-12 2 0,6 18-5 0,-6-18 2 16,7 14-2-16,-7-14 0 0,0 0 2 0,15 8-2 16,-15-8 0-16,16-2 1 0,-16 2-1 0,22-12-4 15,-10 5 2-15,0-2-7 0,1 0 1 0,-1-3-1 16,1 1 0-16,0-1-5 0,-2 0-10 15,-2-2 21-15,0 0-22 0,-2 2 26 16,0-1-8-16,-2 1 3 0,-1 0 4 0,-2 0-3 16,-2 12 8-16,4-15-6 0,-4 15 6 0,0 0 3 15,0 0 2-15,0 0 3 0,0 0 1 0,0 0-4 16,0 0-1-16,0 14 2 0,0-1-1 0,0-1 5 16,0 2-3-16,3 0-14 0,-1 0 16 0,1 0-18 15,1-1 16-15,1-1-7 0,-5-12-4 16,12 23 0-16,-12-23 0 0,10 14-2 0,-10-14-3 15,12 9-1-15,-12-9-7 0,12 5-7 0,-12-5-14 16,13 0-13-16,-13 0-24 0,16-11-52 0,0 14-96 16,-16-3-220-16,8-17-56 0,-8 17 134 15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8:14.531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-6 100 1158 0,'-3'15'271'0,"3"-15"-213"0,0 0-26 0,0 0 2 16,0 0 12-16,0 0 2 0,0 0-1 0,0 0-12 16,0 0-7-16,0 0-10 0,0 0-2 0,0 0-3 15,0 0 3-15,0 0-3 0,14-7-4 0,-14 7-1 16,22-2-2-16,-9-1 0 0,0 3 0 0,1-3-11 15,0 3 10-15,2 0-14 0,0-3 14 16,1 3-2-16,0 0 2 0,-1 0-2 0,1-4-2 16,0 4-2-16,-1 0 0 0,-1-2 3 0,-2 2-1 15,-1 0-3-15,-12 0 1 0,19 0 1 16,-19 0 0-16,14-3 2 0,-14 3-3 0,0 0 1 16,0 0-2-16,13 0 1 0,-13 0 0 0,0 0-1 15,0 0 0-15,0 0-1 0,0 0-4 16,0 0-2-16,0 0-1 0,0 0-1 0,0 0-2 15,0 0 0-15,0 0 12 0,0 0-9 0,-14-11 15 16,14 11-12-16,0 0-4 0,0 0-1 0,-12-6-1 16,12 6-1-16,0 0 6 0,0 0 1 0,-11-15 2 15,11 15 2-15,0 0-2 0,-10-17-2 0,10 17-1 16,-6-15 1-16,6 15 1 0,-8-12 5 0,8 12-1 16,-6-13 3-16,6 13-3 0,0 0 5 15,0 0 4-15,0 0 7 0,0 0 5 0,0 0 1 16,0 0-6-16,0 0-1 0,0 0-3 0,0 0 0 15,0 0 2-15,11 13-3 0,-11-13 0 16,15 7-5-16,-15-7-1 0,11 8-1 0,-11-8 0 16,0 0-2-16,14 9 2 0,-14-9-3 0,0 0 4 15,7 14-2-15,-7-14 0 0,0 11 0 0,0-11-12 16,0 15 11-16,0-15-8 0,-9 17 18 16,9-17-9-16,-14 21 10 0,7-8-8 0,7-13-3 15,-17 21 3-15,17-21-2 0,-15 18 0 0,15-18-5 16,-10 15 1-16,10-15-4 0,0 0-5 0,0 0-5 15,-10 11-20-15,10-11-25 0,0 0-70 0,0 0-326 16,0 0-73-16,0 0 4 0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8:13.906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0 157 940 0,'15'5'201'0,"-15"-5"-113"16,22 0-5-16,-22 0 9 0,29-4-2 0,-15-1-33 15,5 2-19-15,-3-2-10 0,2 2-3 0,-2-3 1 16,2 1-5-16,-2-2-3 0,1 1-10 0,-2-1-1 16,1-3-4-16,-3 2-1 0,1-2 0 15,-3 2-16-15,-11 8 26 0,19-17-23 0,-19 17 23 16,12-17-7-16,-12 17-4 0,3-15 3 0,-3 15-1 15,-5-13 0-15,5 13-3 0,-12-9 3 0,12 9 0 16,-14-5-3-16,14 5 4 0,-20 4-3 0,20-4 2 16,-20 9 6-16,20-9-2 0,-21 16 3 0,21-16 2 15,-20 22-2-15,12-10-8 0,-1 0 20 0,2 4-20 16,2-1 18-16,1 0-10 0,4 0-6 16,0-3 0-16,0 0-4 0,0-12 3 0,9 21-6 15,-9-21 1-15,15 12-2 0,-15-12 0 0,21 8-4 16,-21-8-4-16,22 4-7 0,-10-4-9 15,2-3-10-15,-2-2-16 0,6 5-25 0,-9-12-50 16,15 17-120-16,-24-5-253 0,23-16 11 0,-10 9 240 16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8:13.609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0 4 1237 0,'14'3'159'0,"-14"-3"-86"0,0 0-16 0,0 0-7 15,14-7 4-15,-14 7-13 0,13 0-8 0,-13 0-6 16,15 0-3-16,-15 0-6 0,21 0-3 0,-21 0-5 16,22 0-4-16,-10 3-1 0,-1-1-2 0,3 1 12 15,-14-3-11-15,21 12 9 0,-21-12-11 0,17 12-3 16,-17-12 1-16,11 18-2 0,-11-18 2 0,5 18-2 15,-5-18 3-15,-4 21-2 0,4-21 4 16,-11 23-4-16,11-23 2 0,-18 18-3 0,6-9 0 16,1-2-2-16,-2 0 1 0,1-1-4 0,1-3-2 15,11-3-4-15,-19 5-2 0,19-5-9 16,-14 0-8-16,14 0-5 0,0 0-20 0,-11-12-21 16,11 12-41-16,0 0-83 0,-12-25-135 0,12 25-129 15,0-10 59-15,0 10 377 0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8:13.359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33 0 1463 0,'0'0'141'0,"-4"15"-119"0,4-15 26 16,4 24 1-16,-4-14-5 0,4 5-7 0,-4-2-18 16,0 1-2-16,0-2-8 0,0 2 5 31,-3-1-8-31,3 3 2 0,0-1-8 0,-3 0 3 15,3-1-2-15,0-1 0 0,0-13 0 0,-4 22 0 16,4-22-2-16,0 17 1 0,0-17-2 0,-4 12-1 16,4-12-3-16,0 0-3 0,0 0-5 15,0 0-2-15,0 0-9 0,0 0-7 0,0 0-13 16,0 0-9-16,0 0-18 0,0 0-21 0,0 0-25 16,-7-21-36-16,7 21-56 0,0-14-89 0,-5-1-103 15,5 15 73-15,-12-28 329 0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8:13.109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46 19 1413 0,'-12'3'137'0,"12"-3"-101"16,-8 19 7-16,5-7-17 0,3-12 35 15,-9 23-35-15,4-11 0 0,1 2 0 0,2 0-9 16,2-1 3-16,-3-1-8 0,3-12-6 0,0 20-2 16,0-20-2-16,10 15-2 0,-10-15 2 0,13 9-4 15,-13-9 2-15,16 5 1 0,-16-5 1 0,18 0 0 16,-18 0-1-16,20-8-1 0,-20 8 0 0,23-10 0 16,-11 3-1-16,-12 7 1 0,20-15-2 31,-20 15 2-31,16-17-2 0,-16 17 1 0,10-17-4 0,-10 17 3 0,3-23-5 0,-3 10 4 0,0 0-3 31,-5 0-13-31,0 0 21 0,0 0-22 0,5 13 19 16,-17-19-9-16,17 19 2 0,-23-9 4 0,11 9 1 0,12 0 4 0,-24 5-2 0,24-5-10 15,-21 10-6-15,21-10-10 0,-19 10-6 0,19-10-15 16,0 0-17-16,-4 15-49 0,4-15-125 16,0 0-228-16,0 0-19 0,12-9 224 0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8:12.781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13 0 1321 0,'0'0'151'0,"0"0"-102"16,0 0-14-16,0 21 13 0,0-21 5 16,0 22-11-16,-3-9-11 0,3 2-18 0,-2 3 17 15,2 0-22-15,-3 3 17 0,3-3-13 16,-3 0-7-16,3 1-1 0,0-3-2 0,-2-1 0 16,2-4-4-16,0-11 5 0,0 20-6 0,0-20 2 15,0 0-6-15,0 12-9 0,0-12-13 0,0 0-15 31,0 0-9-31,0 0-14 0,0 0-35 0,9-20-79 16,4 17-231-16,-13 3-69 0,4-21 45 0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6:35.166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0 50 1445 0,'0'0'49'0,"0"0"-14"0,15-12 1 16,-15 12-1-16,0 0-3 0,12-7-7 0,-12 7-9 16,15-5-2-16,-15 5-4 0,18-6-3 15,-18 6-4-15,20-5-1 0,-20 5-1 0,21-4 0 16,-21 4-1-16,20-5 0 0,-20 5-1 0,18-3 0 16,-18 3 0-16,13 0 1 0,-13 0 0 0,0 0 0 15,13-3-1-15,-13 3 1 0,0 0-1 0,0 0-7 16,0 0-7-16,0 0-7 0,0 0-10 15,0 0-10-15,0 0-18 0,0 0-29 0,0 0-46 16,0 0-79-16,0 0-171 0,0 0-54 16,0 0 174-16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8:12.531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140 52 1111 0,'13'0'157'0,"-13"0"-108"0,0 0 9 0,-7-19-15 15,7 19 16-15,0 0-2 0,0 0-19 0,-7-17-9 16,7 17-7-16,0 0-5 0,-18-11-2 0,18 11 0 16,-20-4-4-16,9 4 3 0,-1 2-1 0,1 2 3 15,-1 0 1-15,0 1-2 0,12-5-8 0,-21 16 7 16,21-16-13-16,-16 20 20 0,16-20-17 0,-6 16 10 16,6-16-12-16,5 18-1 0,-5-18 1 15,13 17-2-15,-13-17 1 0,22 14-1 16,-9-9 2-16,2 0-2 0,1-1 0 0,0-2-3 15,1 3 3-15,-2-3-2 0,-2 2 1 0,0-1 2 16,-13-3 0-16,20 8-1 0,-20-8 1 0,13 8-2 16,-13-8 0-16,0 0 0 0,4 16-1 0,-4-16-2 15,-7 13 2-15,7-13-2 0,-17 14 3 0,4-7 0 16,0-3 0-16,-2 2-1 0,-1-3 0 16,2 1 1-16,0-4 0 0,2 0-2 0,12 0-2 15,-18-8-8-15,18 8-10 0,-13-13-8 0,13 13-13 16,-7-18-18-16,3 2-40 0,4 16-81 0,0-19-195 15,0 19-117-15,10-17 57 0,-10 5 417 0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8:10.843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0 108 920 0,'0'0'187'16,"9"23"-93"-16,-9-23-20 0,0 0 4 0,9 12-6 15,-9-12-15-15,14 4-17 0,-14-4-9 0,13 0-5 16,-13 0-6-16,15 0-7 0,-15 0-7 0,19-9-1 16,-19 9-3-16,19-13 0 0,-19 13-2 0,16-15 1 15,-16 15-2-15,13-16 1 0,-13 16-2 0,8-16 4 16,-8 16-2-16,4-18 1 0,-4 18-5 0,0-19-1 15,0 19-5-15,-7-17-15 0,7 17 33 0,-12-15-30 16,12 15 37-16,-13-8-13 0,13 8 2 16,-15 0 6-16,15 0 2 0,-15 12 5 0,15-12-8 0,-14 16 32 15,7-4-27-15,0 0 26 16,1 3-14-16,-1 0-8 0,3 1 2 0,1 0-9 16,0-1 1-16,3 0-7 0,-3-3 0 0,3-12-3 15,3 21 0-15,-3-21-2 0,8 18 2 0,-8-18-2 16,10 12 1-16,-10-12-3 0,12 8 2 0,-12-8-2 15,18 0 2-15,-18 0-1 0,20-6-5 0,-7 2-2 16,-2-2-7-16,1-1-1 0,1 0-7 0,1 0-6 16,-2-1-6-16,1 2-6 0,-13 6-13 15,22-12-13-15,-17 1-32 0,9 11-77 0,-16-11-185 16,2 11-114-16,0 0 52 0,0-16 418 0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8:10.499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0 0 928 0,'4'16'164'0,"6"2"-42"16,-10-18 1-16,6 28-41 0,-6-17 10 15,5 5-53-15,-1-1-4 0,1 1 2 0,0-2-8 0,1 1 2 16,-3 0-11-16,1-1 3 0,-1-1-10 16,2 1 2-16,-2-1-5 0,1 2 2 0,-4-15-6 15,2 20 3-15,-2-20-3 0,0 16-2 0,0-16-1 16,0 0-1-16,0 0-2 0,0 0 1 15,0 0 0-15,0 0 0 0,0 0-2 0,0 0 0 16,0 0-1-16,0 0 1 0,0 0-1 0,11-16-2 16,-11 16 0-16,7-20-7 0,-7 20 6 0,11-23-6 15,-6 10 0-15,-1 0-6 0,2 0-3 0,-2-2-13 16,1 3 2-16,-1-2-19 0,-4 14-12 0,10-24-30 16,2 24-51-16,-15-15-86 0,16 15-177 0,-13 0-5 15,0 0 150-15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8:10.249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0 1 1499 0,'0'0'53'0,"0"0"-46"0,0 0-5 0,0 0 2 16,0 0-2-16,0 0-1 0,0 0-1 0,0 0-5 16,10 4-10-16,-10-4-26 0,0 0-39 0,20 0-61 15,-20 0-62-15,14-3-74 0,-14 3-63 0,0 0-6 16,13-2 226-16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8:10.109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0 47 1372 0,'11'0'95'0,"-11"0"-45"0,0 0-1 16,0 0-1-16,0 0 0 0,0 0-16 0,17-3-12 15,-17 3-4-15,16-4-3 0,-16 4-7 0,21-5 0 16,-8 1-2-16,1-1-4 0,2 1 2 0,-1 0-1 16,-1 0-13-16,2 2 14 0,-2-3-17 0,0 3 15 15,0-1 2-15,-1 3-4 0,-1 0 4 0,-12 0-2 16,18 0-3-16,-18 0 5 0,14 4 12 16,-14-4-11-16,0 0 11 0,15 16-12 0,-15-16 1 15,7 20 3-15,-5-9 1 0,-2 3 6 16,3-1-4-16,-3 2 3 0,0 0-4 0,0 0-2 0,0-1-5 15,0 0 4-15,0-2-6 0,0-12 1 16,0 20 0-16,0-20 0 0,3 14-1 0,-3-14-1 16,0 0-5-16,0 0-5 0,0 0-9 0,0 0-10 15,0 0-14-15,0 0-7 0,0 0-15 16,0 0-26-16,0 0-45 0,0-24-77 0,0 24-175 16,11-16-52-16,-15 0 118 0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8:09.796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0 0 1014 0,'6'16'340'0,"-6"-16"-291"0,0 0-37 16,0 0-6-16,0 0-1 0,4 11-4 0,-4-11 0 16,0 0-5-16,0 0-10 0,16 4-24 15,-16-4-39-15,17-1-48 0,-17 1-47 0,17-8-16 16,-17 8 6-16,15-7 51 0,-15 7 48 0,18-6 55 16,-18 6 43-16,17-3 54 0,-17 3 49 0,13-6 36 15,-1 12 25-15,-12-6-15 0,0 0-14 0,0 0-24 16,0 0-21-16,0 0-26 0,12 16-18 0,-12-16-13 15,0 16-8-15,0-16-6 0,0 22-4 16,0-12-8-16,0 4 0 0,0 2-7 0,2-3-12 16,-2 2 18-16,0 2-23 0,0-2 19 0,0 2-12 15,0-1-5-15,0-1 2 0,-2 0-2 16,2-2 2-16,0 0-2 0,-3 0 2 0,3-13-5 16,-4 19 5-16,4-19-4 0,0 15-1 0,0-15-2 15,0 0-5-15,0 0-6 0,0 0-7 0,0 0-13 16,0 0-13-16,0 0-15 0,0 0-21 15,0 0-25-15,0 0-41 0,0 0-63 0,-9-11-104 16,9 11-111-16,-6-13 78 0,-4-3 351 0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8:09.437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0 0 1512 0,'0'0'67'0,"0"0"-33"16,0 0-4-16,0 0 7 0,0 0-5 0,0 0-1 15,6 14-10-15,-6-14 1 0,4 19-8 0,-4-19 2 16,2 23-7-16,-2-10-3 0,0 1-4 16,3 0 0-16,-3-2-2 0,0 1 4 15,0-2-4-15,-3 2 2 0,3-13-3 0,-2 19 1 16,2-19-2-16,0 12-2 0,0-12-5 0,0 0-5 15,0 0-9-15,0 0-12 0,0 0-11 0,0 0-13 16,0 0-16-16,0 0-22 0,0 0-61 0,0-16-134 16,0 16-181-16,2-19 37 0,-4 3 319 0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8:09.124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165 67 1118 0,'0'0'228'0,"0"0"-175"0,0 0-7 0,-6-21-9 16,6 21 33-16,-6-14-46 0,6 14 17 15,-13-13-18-15,13 13-6 0,-19-11 6 0,19 11-1 16,-19-7 0-16,19 7-4 0,-22 0-2 0,22 0 1 15,-22 4-2-15,22-4-1 0,-22 13-2 0,22-13-16 16,-19 15 20-16,19-15-23 0,-13 17 20 0,13-17-12 16,-4 19-3-16,4-19 3 0,3 18-3 15,-3-18 3-15,10 16-4 0,-10-16 3 0,16 15-1 16,-16-15 0-16,23 11 2 0,-12-5 0 0,1-1-3 16,0 2 1-16,-12-7 1 0,21 9-1 0,-21-9 1 15,18 9 1-15,-18-9-4 0,14 13 1 0,-14-13-1 16,0 0 3-16,10 16-1 0,-10-16 1 0,0 10-2 15,0-10 3-15,-5 13-2 0,5-13 1 16,-8 15 1-16,8-15 0 0,-11 13-1 16,11-13 3-16,-15 11-6 0,15-11 0 0,-16 8-4 15,16-8-1-15,-17 5-2 0,17-5-3 0,-14 0-4 16,14 0-7-16,-13-5-9 0,13 5-10 0,0 0-22 16,-20-19-30-16,20 19-71 0,-12-12-182 0,12 12-133 15,0 0 35-15,-13-19 387 0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8:08.734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44-2 1293 0,'18'3'158'0,"-18"-3"-88"15,0 0-18-15,0 0 1 0,0 0-10 0,-16 14-11 16,16-14-17-16,-10 23 26 15,4-7-28-15,-1-1 20 0,1 1-13 0,-1 1-11 16,2 2 2-16,1-1-4 0,2 0 0 0,2-1-3 16,0-1 0-16,0-4-5 0,2 0 3 0,-2-12-4 15,8 19 3-15,-8-19-2 0,10 12 1 0,-10-12-1 16,12 7 0-16,-12-7 0 0,15 0 0 0,-15 0 0 16,19-7 2-16,-19 7-1 0,21-16-3 15,-21 16 1-15,18-20-3 0,-18 20 1 0,16-23-2 16,-10 11 3-16,-1 1-4 0,-1-3 5 0,-4 2-6 15,3-1 1-15,-3-3-3 0,-5 1 1 0,1-1-3 16,-3 0-10-16,-1 1 22 0,-1 3-21 0,9 12 25 16,-19-17-13-16,19 17 1 0,-17-5-5 0,17 5-4 15,-12 0-6-15,12 0-7 0,0 0-26 16,-14 8-34-16,19 4-74 0,-5-12-191 0,0 0-122 16,0 0 16-16,0 0 421 0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8:08.374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0 33 1267 0,'0'0'188'0,"0"0"-143"0,0 0-14 15,14-8 4-15,-14 8 10 0,16-8-6 16,-16 8-9-16,24-6-5 0,-10 0-1 0,2 4-3 16,0-1-4-16,3 3-5 0,-1 0-3 0,2 0-3 15,-2 3-4-15,0 1-5 0,-1 0 0 0,-4 3 2 16,0 1-1-16,-13-8 7 0,18 15-4 0,-18-15 1 15,11 16-3-15,-11-16-11 0,0 18 11 0,0-18-8 16,-3 20 22-16,3-20-12 0,-11 20 12 0,11-20-12 16,-16 20 0-16,16-20 1 0,-21 21-3 15,9-12 2-15,-1 0-1 0,1-2 1 0,0 1 0 16,12-8-2-16,-19 9-1 0,19-9-1 16,-13 5-7-16,13-5-8 0,0 0-13 0,-13-6-16 15,13 6-28-15,-5-12-54 0,5 12-126 0,0 0-236 16,0 0 4-16,0 0 231 0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6:34.892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144 70 847 0,'0'0'208'0,"0"0"-134"0,-6-19-10 0,6 19-4 15,0 0-4-15,0-14-4 0,0 14-5 0,-2-12-7 16,2 12-4-16,-5-12-4 0,5 12-21 16,0 0 27-16,-13-11-35 0,13 11 29 0,0 0-15 15,-14-3-17-15,14 3 16 0,-13 5-19 0,13-5 27 16,-18 13-15-16,18-13 10 0,-22 22-9 0,13-9-5 16,0 3 5-16,0 0-4 0,0 2 3 0,2-1-5 15,2-1 3-15,2-1-6 0,3-4 2 0,0-11-4 16,0 19 2-16,0-19-2 0,3 12 1 15,-3-12-3-15,0 0 0 0,14 7-2 16,-14-7-2-16,12-3 0 0,-12 3 2 0,18-9 0 16,-18 9-2-16,21-15 0 0,-21 15-6 0,19-19 3 15,-19 19-1-15,18-17 4 0,-18 17-1 0,17-18 2 16,-17 18-1-16,13-20 2 0,-13 20 0 0,10-19 4 16,-10 19-3-16,8-15 4 0,-8 15-2 0,5-13 4 15,-5 13-2-15,0 0 3 0,0 0 0 16,0 0 2-16,0 0 5 0,0 0-2 0,0 0 3 15,0 12-2-15,0-1 2 0,0 3-2 0,0 2 5 16,0 1-5-16,0 2 3 0,0-2-5 16,0 0 1-16,0-1-6 0,0 0 4 0,0-2-7 15,0 0 4-15,0-2-4 0,2 1 3 0,-2-13-2 16,0 17 1-16,0-17-1 0,0 14 0 0,0-14-2 16,0 0-3-16,0 11-10 0,0-11-6 15,0 0-14-15,0 0-12 0,0 0-22 0,0 0-22 16,0 0-35-16,0-11-47 0,0 11-122 0,12 0-145 15,-12 0 53-15,0 0 352 0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8:08.093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38 0 1342 0,'0'0'114'0,"0"0"-69"0,0 0-9 0,0 0-1 0,0 0 1 15,0 0-1-15,-6 11-10 0,6-11-2 0,0 23 0 16,-2-8-14-16,2-3 23 0,0 6-27 0,-4-2 16 16,4 2-9-16,0 3-5 0,0-1 6 0,0 0-6 15,0 0 2-15,-2-1-8 0,2-3 3 16,-3-1-5-16,3 0 4 0,0-4-4 15,0-11 3-15,-2 20-3 0,2-20 1 0,0 11-1 16,0-11-5-16,0 0-7 0,0 0-9 0,0 0-17 16,0 0-9-16,0 0-18 0,0 0-17 0,0 0-17 15,-4-16-38-15,4 16-69 0,0-17-98 0,0 17-118 16,-5-17 48-16,-5-1 365 0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7:42.564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0 118 1185 0,'21'0'171'0,"-21"0"-94"0,0 0-3 0,15-15 3 15,-4 15-14-15,-11 0-23 0,20-10-5 0,-20 10-21 16,23-6 11-16,-12 3-18 0,1 1 8 16,1-1-8-16,-1-1-3 0,0 1-2 0,1 0 10 15,-13 3-10-15,19-4 13 0,-19 4-13 16,17-4 0-16,-17 4-1 0,14-4-1 0,-14 4-3 16,0 0 1-16,16-8 2 0,-16 8-1 0,0 0 4 15,0 0 0-15,0 0-2 0,3-14-1 0,-3 14-1 16,0 0-2-16,-2-13 4 0,2 13-3 0,0 0 0 15,-9-12 0-15,9 12-3 0,-13-7 3 0,13 7 0 16,-16-3 0-16,16 3 0 0,-21 4 1 0,21-4-1 16,-25 8 3-16,11-1-1 15,1 1 2-15,-1 3-1 0,1 2-9 0,2 1 28 16,-1 1-20-16,3 1 22 0,2 0-5 0,0 1-9 16,3-1 5-16,1-1-6 0,3-2-2 0,0-13-3 15,7 20-1-15,-7-20-1 0,12 17 1 0,-12-17-3 16,14 12 2-16,-14-12-1 0,16 8 1 0,-16-8 0 15,21 2 0-15,-21-2 0 0,22-2-1 16,-11 0-4-16,-11 2-2 0,23-7-2 0,-11 1-5 16,2 2-4-16,0-3-8 0,3 0-16 0,-4-1-26 15,7 8-59-15,-15-21-183 0,11 19-235 0,-16 2 37 16,16-15 293-16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7:42.142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0 11 866 0,'0'0'239'0,"12"27"-101"16,-12-27-21-16,0 25-35 0,0-25 15 0,3 28-48 15,-3-16-9-15,0 4-1 0,0-2-9 0,0 1 0 16,0-1-8-16,0-1-3 0,0-1-10 0,0-12 2 16,0 20-5-16,0-20-1 0,-5 12 1 0,5-12-4 15,0 0 1-15,0 0 1 0,0 0-2 0,0 0-3 16,0 0-1-16,0 0-1 0,0 0 1 16,0 0 0-16,0 0 4 0,0 0-4 0,5-19-2 15,-5 19-3-15,4-22-1 0,-4 11-2 0,5-1 6 16,-1-3-5-16,3 1 6 0,0-4-7 15,2 3 6-15,1-4 12 0,3 3-22 0,-1 0 28 16,1 2-23-16,3 3 8 0,-2 3 3 0,-1 3 0 16,-1 1-1-16,-1 4 1 0,-11 0 1 0,19 5 1 15,-19-5 3-15,14 12 2 0,-14-12 0 0,8 20-12 16,-5-9 22-16,-3 3-23 0,2 1 18 0,-2 1-9 16,0-1-3-16,-3-3 0 0,3 0-1 0,-3 0 0 15,3-12-6-15,-4 18 3 0,4-18-11 16,0 13-7-16,0-13-18 0,0 0-20 15,6 14-31-15,-6-14-53 0,0 0-132 0,0 0-228 16,0 0 18-16,14-6 290 0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7:41.657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0 0 1346 0,'0'0'103'0,"0"0"-33"16,0 0-7-16,0 0-14 0,0 0-9 0,0 0-11 16,0 0-4-16,3 19 2 0,-3-19-6 0,0 23-12 15,0-10 13-15,0 3-26 0,0 1 19 0,4 0-10 16,-4 1-3-16,2-1 3 0,-2-2-5 16,0 1 4-16,0-3-4 0,0-13 2 0,5 20-6 15,-5-20 2-15,0 13-5 0,0-13-4 0,0 0-8 16,0 0-15-16,0 0-14 0,0 0-22 15,0 0-41-15,0 0-61 0,13 0-195 0,-13 0-126 16,0-20 31-16,0 20 429 0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7:41.392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0 0 1302 0,'0'0'131'0,"0"0"-66"0,0 0-13 16,0 0-1-16,7 22-3 0,-7-12-6 15,0 4-4-15,0 2-14 0,0 2-3 0,0 0-6 16,2 2-14-16,-2 2 17 0,0-3-19 0,0 1 16 16,0-1-8-16,0-1-4 0,0-2 1 0,0-2-4 15,0-3 2-15,0-11-2 0,0 18 4 0,0-18-4 16,0 12 2-16,0-12-1 0,0 0-1 0,0 0-1 15,0 0 0-15,0 0-1 0,0 0 1 16,0 0-1-16,0 0 0 0,0 0 2 16,0 0 0-16,0 0 1 0,12 0-1 0,-12 0 2 15,17-3-3-15,-17 3 1 0,18-5-1 0,-18 5 1 16,21-7-1-16,-21 7 2 0,22-4-7 0,-22 4 0 16,22-3-6-16,-22 3-4 0,19-2-5 0,-19 2-9 15,17-3-11-15,-17 3-10 0,12-3-14 0,-12 3-20 16,0 0-36-16,17 5-75 0,-17-5-129 15,0 0-137-15,0 0 62 0,0 0 400 0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7:40.673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-1 0 1465 0,'0'0'103'0,"0"0"-56"0,0 0-8 16,0 16-1-16,0-16 3 0,4 18-6 0,-4-5-10 15,3 3-1-15,-3-1-11 0,3 4 4 0,-3 1-7 16,2 0-6-16,-2 0 13 0,3 2-18 0,-3-2 16 16,0-1-10-16,0-3-3 0,0 0 0 0,0-1-2 15,0-2 2-15,0-2-2 0,0-11 0 0,0 18-1 16,0-18 0-16,0 0-1 0,0 12-3 15,0-12-6-15,0 0-9 0,0 0-6 0,0 0-20 16,0 0-28-16,0 0-67 0,12 4-235 16,-12-4-170-16,0-11 15 0,0 11 408 0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7:40.454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0 50 1418 0,'0'0'87'0,"0"0"-51"0,0 0-5 16,0 0 2-16,0 0 1 0,14 4-8 0,-14-4-10 15,15 0-9-15,-4 0-6 0,2-5-5 0,4 2-16 16,-2-3-16-16,8 6-25 0,-3-7-22 0,8 7-31 15,-10-8-40-15,17 16-54 16,-17-15-44-16,13 14 29 0,-8-7 43 0,3 2 102 16,-3 1 92-16,1-3 72 0,-1 4 34 0,-3-4-9 15,0 3-15-15,-4-3-27 0,0 0-1 0,-16 0 12 16,23 0 23-16,-23 0-4 0,13-5 8 0,-13 5 3 16,0 0-15-16,0 0-13 0,-6-14-27 0,6 14-21 15,-15-8-10-15,15 8 0 0,-18-8-4 0,18 8 1 16,-22-7-5-16,8 5-1 0,1 2 0 15,-2 0-1-15,-1 0 4 0,1 5 0 0,-1 3-1 16,2 0 2-16,0 4-4 0,1 2-2 0,0 1 0 16,2 0-11-16,2 1-1 0,1-1 10 0,4-1-16 15,0-1 19-15,4 0-14 0,0-1-1 0,0-12 2 16,6 20-4-16,-6-20 4 0,8 14-3 16,-8-14 2-16,13 11-3 0,-13-11-1 15,14 6-1-15,-14-6-3 16,16-2-3-16,-16 2 2 0,17-7-3 0,-17 7-4 15,20-13 0-15,-20 13-6 0,20-17 0 16,-20 17-10-16,17-17 2 0,-9 4-8 0,-8 13 9 16,9-24-3-16,-9 24-12 0,8-22 37 0,-8 22-25 15,5-18 40-15,-5 18-8 0,4-13 2 0,-4 13 4 16,0 0 4-16,0 0 15 0,0 0 5 0,0 0 8 16,0 0-2-16,0 0-6 0,2 21-12 15,-2-8 20-15,0 2-28 0,0 3 18 0,0-3-16 16,3 1-9-16,1-1 4 0,-1-2-7 0,2 0 2 15,1 0-3-15,-6-13 1 0,10 20-4 0,-10-20 2 16,13 14-2-16,-13-14-5 0,13 7-5 0,-13-7-11 16,16 0-16-16,-16 0-9 0,15-5-19 15,-15 5-32-15,18-12-58 0,-18-7-124 16,0 19-214-16,15-20 52 0,-15 0 332 0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7:39.902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9 0 1311 0,'10'20'225'15,"-10"-20"-170"-15,-5 18-9 0,5-18 4 0,0 25-2 16,0-10-15-16,0 2-7 0,0 1-10 0,3 1-11 16,-3-3 4-16,0 1-13 0,4-1 18 0,-4-1-11 15,2 0 8-15,-2 0-8 0,0 0-6 16,0-3 4-16,0-12-2 0,0 19-1 0,0-19-4 16,0 12-6-16,0-12-6 0,0 0-8 0,0 0-9 15,0 0-14-15,0 0-11 0,0 0-17 0,0 0-29 16,-2-13-40-16,2 13-92 0,-4-12-123 15,4 12-87-15,-4-18 184 0,-9 0 264 0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7:39.667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0 9 1233 0,'0'0'129'0,"0"0"-30"0,0 0-13 16,4 17-20-16,-4-17-17 0,0 19-19 0,0-7 19 15,0 2-33-15,0-1 19 0,0 0-18 0,1 2-7 16,-1 0 1-16,0 0-7 0,4 0 3 0,-4-3-6 16,0-1 2-16,0-11 1 0,1 17-2 0,-1-17 1 15,0 0 1-15,0 14-6 0,0-14 2 0,0 0-2 16,0 0 0-16,0 0 4 0,0 0-3 0,0 0-2 16,0 0-1-16,0 0 1 0,0 0-2 0,5-18 2 15,-5 18-3-15,8-22-2 0,-4 9-4 0,1-1 4 16,0-2-6-16,2 1 3 15,-1-3-4-15,2 2-11 0,0-3 26 0,2 3-23 16,-1 0 30-16,2 6-7 0,-11 10-3 0,19-16 8 16,-19 16-8-16,15-3 6 0,-15 3 4 0,13 4 2 15,-13-4 9-15,10 15-2 0,-10-15-14 0,11 22 6 16,-6-11-13-16,-1 3 20 0,-1 0-10 0,-1 0 8 16,-2-1-7-16,4 0-5 0,-4-13 3 15,0 22-4-15,0-22-1 0,0 17 0 0,0-17 0 16,0 15-4-16,0-15-2 0,0 0-13 0,0 0-13 15,0 0-19-15,0 0-28 0,0 0-44 0,0 0-58 16,13 5-129-16,-13-5-168 0,3-19 32 0,-3 19 370 16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7:39.292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63 27 1297 0,'4'-13'86'0,"-4"13"-33"0,0 0 10 16,-14-14 13-16,14 14-15 0,0 0-14 16,0 0-13-16,-12 0-4 0,12 0-10 0,0 0-4 15,-11 12-2-15,11-12-7 0,-8 20-8 0,3-8 22 16,1 3-21-16,-1 1 20 0,2 0-9 16,1 0-8-16,-1 0 5 0,3 0-5 0,0-1 2 15,0-1-3-15,0-2 1 0,0-12-3 0,12 19 1 16,-12-19-4-16,11 14 4 0,-11-14-2 0,17 8-2 15,-17-8-1-15,21 0 1 0,-21 0-1 0,20-8-1 16,-8 0-2-16,1 0-2 0,-3 0 1 0,-10 8-1 16,21-21 2-16,-15 11-5 0,-6 10 2 0,12-23-1 15,-11 11 5-15,-1 0-5 0,0-2 4 16,-6 0-7-16,2-2-14 0,-3 1 22 16,0 0-25-16,-2 3 27 0,9 12-7 0,-17-21-4 15,17 21 6-15,-13-12 1 0,13 12-1 0,0 0 1 16,0 0-6-16,0 0-10 0,0 0-23 0,0 0-32 15,0 0-38-15,0 0-34 0,2 13-63 0,-2-13-111 16,0 0-59-16,13 5 121 0,-13-5 263 16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6:34.126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0 0 1191 0,'0'0'95'0,"0"0"-54"16,0 0 3-16,0 0 3 0,0 0-6 0,0 0-11 15,0 0-7-15,0 0-9 0,0 0 0 0,0 0 1 16,0 0 2-16,0 0 0 0,0 0-2 16,14 3-4-16,-14-3-2 0,17 0-4 0,-17 0-1 15,23 0-2-15,-10 0-1 0,0 0-1 0,-2-2 0 16,1 2 0-16,1 0-1 0,-13 0 1 0,20 0 0 15,-20 0 0-15,17 0 1 0,-17 0-1 16,0 0-1-16,13 0 1 0,-13 0-1 0,0 0 1 16,0 0 1-16,0 0 0 0,0 0-1 0,0 0 1 15,0 0-1-15,0 0 1 0,0 0 0 0,0 0-1 16,0 0 0-16,0 0-3 0,0 0-4 0,0 0-6 16,0 0-10-16,0 0-17 0,0 0-23 0,0 0-38 15,0 0-67-15,13 0-177 0,-13 0-105 16,0 0 24-16,0 0 426 0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7:38.917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0 25 1184 0,'19'4'128'0,"-19"-4"-81"0,0 0 28 0,0 0-12 15,15-4-1-15,-15 4-18 0,13-6-13 0,-13 6 5 16,19-8-7-16,-19 8-5 0,19-7-10 16,-19 7-10-16,21-4 3 0,-21 4-7 0,19 0 4 15,-19 0-1-15,12 0-6 0,-12 0 7 0,0 0-3 16,0 0 2-16,0 0 4 0,6 11-4 0,-6-11 6 15,-4 15-3-15,4-15-11 0,-9 21 22 16,4-8-25-16,-4 1 23 0,1 0-11 0,-1 0-6 16,0-1 6-16,0 1-4 0,1 0 3 0,1-2 0 15,0 0 2-15,7-12-3 0,-9 16 2 0,9-16-3 16,0 0 0-16,-3 15-1 0,3-15-2 0,0 0 2 16,0 0 0-16,0 0 0 0,10 12 1 0,-10-12-4 15,0 0 0-15,18 0 2 0,-18 0-2 16,13-3-2-16,-13 3-5 0,18-5-6 15,-18 5-7-15,21-8-10 0,-21 8-10 0,22-6-13 16,-22 6-30-16,25-5-51 0,-21-10-93 0,12 14-277 16,-16 1 40-16,17-12 262 0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7:38.589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0-1 1368 0,'11'1'131'0,"-11"-1"-110"0,0 0-7 0,0 0 1 0,0 0-1 16,0 0-9-16,0 0-8 0,0 0 3 16,0 0-9-16,0 15-22 0,0-15-34 0,11 7-64 15,-11-7-68-15,14 3-120 0,-14-3-142 16,0 0 101-16,18 16 358 0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7:38.402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0 0 1080 0,'11'24'340'0,"-11"-24"-283"0,-2 14-13 16,2-14 25-16,3 19-26 0,-3-19 13 0,4 25-34 15,-4-12 2-15,2 2 0 0,-2 0-11 0,3 1 0 16,-3-1-8-16,3 0 4 0,-3 0-4 0,0-2 3 15,0-13-1-15,0 21 0 0,0-21-5 16,-2 15 0-16,2-15-4 0,0 0 2 0,0 0 0 16,0 0 2-16,0 0-1 0,0 0-2 0,0 0 1 15,0 0-2-15,0 0 2 0,0 0-1 0,0 0 2 16,0-21-4-16,2 10 0 0,2-4-3 16,-1 0 1-16,2-1-3 0,2 0 4 0,-1-1-3 15,3 2 7-15,1-1-3 0,1 1-8 0,0-1 21 16,2 1-21-16,-1 1 20 0,0 4-7 15,3 2-3-15,-4 1 0 0,1 5-1 0,-12 2 2 16,18 0-2-16,-18 0 3 0,14 10 2 0,-14-10-2 16,12 23-7-16,-7-8 20 0,-5 2-19 0,4 2 19 15,-4 0-6-15,0 0-5 0,-4 1 2 0,1-1-2 16,0-2 1-16,3-2-4 0,-2-2 2 0,2-13-5 16,0 22 4-16,0-22-2 0,0 15 0 15,0-15 0-15,0 0-5 0,0 0-6 16,0 0-8-16,0 12-17 0,0-12-12 0,0 0-17 15,0 0-26-15,0 0-46 0,-2-13-83 0,2 13-235 16,0 0-11-16,2-18 207 0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7:37.980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24 57 1065 0,'-12'0'295'0,"12"0"-252"0,0 0 6 15,-13-2-5-15,13 2-3 0,0 0 3 0,0 0-37 16,0 0 5-16,0 0 15 0,0 0-13 0,0 0 1 16,11 1 2-16,-11-1-15 0,18 0 8 0,-6 0 1 15,3 0-2-15,0-3 12 0,1-1-16 0,3 1 10 16,-2-2-16-16,1 1-2 0,0 0 4 15,0 0-1-15,0 0 0 0,-2 0 1 0,-1 4-3 16,1-4 0-16,-4 4 1 0,0 0-1 16,-12 0 1-16,19-1 1 0,-19 1-1 0,12 1 4 0,-12-1-3 15,0 0-3-15,0 0 5 0,0 0-3 16,0 0 2-16,0 0 3 0,11 15-2 0,-11-15 1 16,0 0-1-16,0 16-10 0,0-16 25 0,0 17-27 15,0-17 29-15,0 24-10 0,0-11-4 16,0 3 6-16,-3-1-8 0,3 1 5 0,0-1-5 15,0 1 4-15,0-1-4 0,0-1 2 0,3-2-4 16,-3-12 2-16,6 21 0 0,-6-21-1 0,11 16-1 16,-11-16 2-16,16 8-3 0,-16-8 0 0,21 0-1 15,-21 0-2-15,23-8 3 0,-10-1-3 0,0-2 3 16,-1 0-2-16,0-2 2 16,0 1-1-16,-2-2 1 0,-1 0-4 0,-2-1 4 0,-3 2-4 15,-4-1 1-15,0-1-2 0,0 0 3 16,-6-1-2-16,-1 0-10 0,-3 1 23 0,-1 0-21 15,-2 1 18-15,-2 4-5 0,0 2-4 0,-1 2 2 16,1 4 3-16,-1 2-3 0,2 2 2 0,-2 3-4 16,3-1 4-16,2 1 0 0,11-5 0 0,-17 8 1 15,17-8-8-15,0 0-8 0,0 0-12 16,0 0-22-16,0 0-3 0,3 16-21 0,-3-16-21 16,20 6-55-16,-20-6-132 0,20-7-184 0,-8 7-1 15,-12 0 341-15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7:37.480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13-2 1341 0,'12'-5'95'0,"-12"5"-54"0,0 0-2 0,0 0-1 0,0 18-1 16,-3-7-5-16,3 6 4 0,0 2-7 15,0 0 1-15,0 4-10 0,0-1-5 0,0 1 5 16,3-1-22-16,-3 0 18 0,3 1-17 0,-3-5 6 15,4 2 3-15,-4-2-8 0,0-2 5 0,0-1-5 16,0 1 2-16,0-4-1 0,0-12-1 0,0 19-2 16,0-19 1-16,0 13-9 0,0-13-6 15,0 0-16-15,0 0-13 0,0 0-15 0,0 0-21 16,0 0-22-16,-7-13-36 0,7 13-48 0,-6-17-89 16,6 17-158-16,-6-18 51 0,-7 2 345 0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7:37.214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0 32 224 0,'0'0'85'0,"0"0"-4"0,13-5 6 16,-13 5 7-16,0 0 13 15,2-15-1-15,-2 15-3 0,0 0-7 0,0 0-10 16,4-14-9-16,-4 14-3 0,0 0-5 0,0 0-6 16,0 0 2-16,0 0-9 0,0 0-4 0,0 0-8 15,0 0-11-15,0 0-2 0,0 0-4 0,4 21 3 16,-4-7-8-16,0 2 2 0,0 1-7 0,0 5 0 16,0-1-3-16,0 2 2 0,0-2 4 0,0 3-19 15,0-2 14-15,3-1-21 0,-3-2 7 16,2 1 7-16,-2-3-8 0,0-2 2 0,2-2-1 15,-2-13 0-15,0 19-1 0,0-19 3 0,0 12-5 16,0-12 2-16,0 0-1 0,0 0 0 0,0 0 0 16,0 0-6-16,0 0-7 0,0 0-10 0,0 0-17 15,0 0-14-15,0 0-22 0,0-12-48 16,0 12-105-16,0-14-224 0,0 14-45 16,3-18 184-16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6:57.715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0 132 1270 0,'0'0'90'16,"0"0"-42"-16,0 0 0 0,0 0 4 0,0 0 2 16,11-4-13-16,-11 4-11 0,12-3-6 0,-12 3-3 15,16-6-5-15,-16 6-1 0,19-11-6 0,-7 5 3 16,-12 6-6-16,24-11-1 0,-24 11-2 0,20-12-2 15,-20 12-2-15,20-12 5 0,-20 12-6 0,17-12 0 16,-17 12 1-16,10-11-2 0,-10 11 2 16,5-12 5-16,-5 12-3 0,0 0 3 0,0-12-1 15,0 12-3-15,0 0 2 0,-10-13 2 16,10 13-4-16,0 0 4 0,-16-8 1 0,16 8 0 16,-13 0 2-16,13 0 0 0,-16 6-4 0,16-6-3 15,-21 15 1-15,11-6 0 0,-2 2 8 0,2 2-1 16,2 1 3-16,-1 0-2 0,4 1-2 0,0 2-2 15,1-2-8-15,1 1 18 0,3-1-21 0,0-2 16 16,0-1-7-16,4 1-3 0,-4-13 1 0,13 19 0 16,-13-19-1-16,17 12-2 15,-17-12 2-15,18 9 0 0,-18-9 1 0,21 5-1 16,-10-5 2-16,-11 0-3 0,23 0-1 0,-10-4 1 16,0-1-2-16,-1 1 0 0,-1-2 0 0,2-1-1 15,-13 7-2-15,22-15 1 0,-22 15-3 0,22-17 0 16,-22 17-4-16,15-15 3 0,-15 15-4 0,13-13-7 15,-13 13 12-15,0 0-10 0,13-13 12 0,-13 13 0 16,0 0 14-16,0 0-14 0,0 0-1 16,0 0-5-16,0 0-7 0,0 0-15 0,0 0 6 15,0 0-31-15,0 0-54 0,0 0-82 0,0 0-248 16,0 0-42-16,0 0 153 0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6:57.246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0 36 1235 0,'9'13'101'0,"-9"-13"-36"16,0 24-1-16,0-24-11 0,2 25-8 0,-2-13-15 16,0 1-21-16,0 0 25 0,0-1-31 0,0-12 24 15,0 20-13-15,0-20-5 0,0 15-2 0,0-15-2 16,0 0 1-16,0 10-4 0,0-10 0 0,0 0 0 15,0 0-1-15,0 0-3 0,0 0 2 0,0 0-3 16,0 0 1-16,0 0 2 0,3-14-3 16,-3 14 3-16,4-18-5 0,-4 18 5 0,9-22-6 15,-5 11-10-15,1-3 28 0,0 1-29 0,2-2 28 16,-1 1-11-16,0-1-4 0,2 2 7 16,1 1-4-16,-9 12 4 0,21-20-4 0,-21 20 1 15,19-12 0-15,-19 12 1 0,18 0 2 0,-18 0 3 16,14 4 5-16,-14-4 0 0,10 11 3 15,-10-11-2-15,6 22 0 0,-2-8-5 0,-4-1 4 16,0 0-5-16,0 2 2 0,0-1-6 0,-4 1-13 16,4-2 23-16,-4-1-24 0,4-12 24 0,-2 21-11 15,2-21-5-15,0 15-3 0,0-15-9 0,0 0-11 16,0 0-9-16,0 0-13 0,3 14-21 0,-3-14-39 16,0 0-54-16,0 0-88 0,5-12-228 0,-5 12 63 15,0-12 254-15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6:56.699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0 0 1067 0,'0'0'220'0,"0"0"-147"0,0 0-13 16,0 0 0-16,0 0-7 0,0 0-8 16,0 0-6-16,0 0-12 0,0 0-7 0,0 0-4 15,4 15 2-15,-4-2-7 0,0-2 4 16,0 2-9-16,0 2 0 0,1 0-4 0,-1 0-15 15,4-1 25-15,-4-1-23 0,1 0 21 0,-1-2-9 16,0 2-2-16,0-13 2 0,0 15-6 0,0-15-6 16,0 0-13-16,0 0-18 0,4 12-31 0,-4-12-49 15,0 0-107-15,0 0-202 0,0 0-55 0,0 0 172 16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6:56.465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2 2 1142 0,'15'-4'106'16,"-15"4"-62"-16,0 0-3 0,0 0 9 0,0 0 3 15,0 0 0-15,0 0-10 0,0 0-10 0,0 0-6 16,0 0-2-16,0 0-1 0,0 0-3 0,0 14 2 16,0-14-5-16,-2 21-1 0,2-8-4 15,-4 2-3-15,4 1-6 0,-3 1-9 0,3 1 23 16,-2 0-22-16,2-3 20 0,-4 0-11 0,4-2-7 16,0-13 4-16,0 20-3 0,0-20 3 0,6 13-2 15,-6-13-4-15,0 0 1 0,0 0 0 0,12 7-1 16,-12-7 5-16,13-4-1 0,-13 4-1 0,14-7 1 15,-14 7-3-15,18-9-2 0,-18 9-8 16,17-13-5-16,-17 13-11 0,18-10-2 0,-18 10-6 16,15-4-3-16,-15 4-13 0,17 0-16 15,-17 0-28-15,14 0-38 0,-14 0-49 0,0 0-120 16,14 0-85-16,-14 0 32 0,0 0 357 0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6:32.641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0 4 1055 0,'0'0'168'0,"0"0"-120"0,0 0-5 0,0 0 8 16,0 0 1-16,0 0-5 0,0 0-9 0,0 0-10 16,0 0-6-16,0 0-3 0,0 0-1 0,0 0 1 15,0 0 1-15,17 9-4 0,-17-9-2 16,14 0-2-16,-14 0-3 0,22-3-1 0,-9 3-2 16,1-4-1-16,0 4-3 0,2-3 0 0,-2 3-2 15,0-4 0-15,0 4 0 0,-1 0-1 0,-1 0-5 16,-12 0-8-16,19 0-13 0,-19 0-17 15,12 0-27-15,-12 0-51 0,0 0-75 0,14 4-244 16,-14-4-29-16,0 0 161 0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6:55.855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0 0 1059 0,'0'0'305'0,"0"0"-187"0,0 0-50 0,0 0-19 15,0 0-7-15,0 0-4 0,0 0-7 0,9 16-4 16,-9-16-10-16,0 22 2 0,0-9-11 0,3 3 1 15,-3-1-4-15,2 4-1 0,-2-3-3 0,3 3-11 16,-3-2 19-16,0 1-20 0,2-3 22 16,-2 0-8-16,0-1-2 0,0-2 0 0,0 0-4 15,0-12 2-15,4 18-7 0,-4-18-3 0,0 0-9 16,0 0-18-16,3 12-19 0,-3-12-41 0,0 0-90 16,0 0-218-16,0 0-113 0,-2-12 64 0,2 12 455 15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6:55.636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137 50 1192 0,'13'-7'200'0,"-13"7"-116"0,-8-14-22 0,8 14-16 16,-7-13-16-16,7 13 2 0,0 0-8 0,-16-12 0 15,16 12-1-15,-13-4-4 0,13 4-2 0,-14 3-5 16,14-3-3-16,-17 8-5 0,17-8 0 0,-18 14 1 16,18-14 1-16,-16 22-3 0,9-6 3 0,-2 0-5 15,2 2 4-15,1 0-3 0,1 0-9 16,1 0 16-16,2-2-18 0,2-1 18 0,0 1-8 15,0-6-1-15,0-10 1 0,5 20-1 16,-5-20-1-16,7 13 0 0,-7-13-1 0,0 0-2 16,17 6 0-16,-17-6-3 0,13-3-1 0,-13 3-2 15,14-8-3-15,-14 8 2 0,17-15-5 0,-17 15 2 16,16-20-3-16,-16 20 1 0,15-22-5 0,-15 22-12 16,10-22 27-16,-5 9-25 0,-1 1 29 15,0-1-10-15,-3-2-2 0,2 1 6 0,-3 1-2 16,0 13 7-16,3-18 0 0,-3 18 5 0,0 0 2 15,0 0 9-15,0 0 2 0,0 0 2 0,0 0 3 16,0 15-7-16,0-5 6 0,0 3-2 0,0 0-1 16,0 0-4-16,3 0-20 0,-3-2 10 0,3 0-14 15,-3-11 22-15,6 21-9 0,-6-21 12 16,7 15-13-16,-7-15-2 0,0 0-5 16,9 14-8-16,-9-14-11 0,0 0-18 0,0 0-29 15,0 0-41-15,0 0-70 0,18-2-177 0,-18 2-90 16,0-14 27-16,0 14 424 0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6:55.199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110 65 1067 0,'3'-16'275'0,"-3"16"-198"16,0 0-32-16,0 0-8 0,-7-18-7 0,7 18-6 16,-5-11-6-16,5 11-6 0,0 0-6 15,-13-13-2-15,13 13 1 0,0 0 0 16,-17-7 1-16,17 7-1 0,-12 0 4 0,12 0-1 16,-14 3 4-16,14-3 0 0,-14 17 0 0,8-4 4 15,-2 1-3-15,3 4 4 0,0-2-7 0,1 2 2 16,1 0-7-16,3-3-15 0,0 0 19 0,0-2-23 15,4-1 22-15,-4-12-8 0,8 19-4 0,-8-19-3 16,13 14-9-16,-13-14-8 0,15 11-8 16,-15-11-9-16,17 2-10 0,-17-2-21 0,20 0-31 15,-14-14-58-15,13 19-130 0,-19-5-153 0,21-18 13 16,-6 18 373-16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6:54.759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0 72 1263 0,'0'-15'87'0,"0"15"-31"16,0 0-7-16,0 0-7 0,0 0-1 0,16 0-15 16,-16 0-10-16,14-2 0 0,-14 2-7 0,19-4 1 15,-19 4-2-15,22-3-3 0,-8 0 0 0,0 0-1 16,1 0 1-16,0-2-2 0,0 0-1 0,-1 1-3 16,0-1 1-16,-2 2 0 0,1-2 0 0,-13 5 0 15,20-5 0-15,-20 5-1 0,16-4 3 0,-16 4 0 16,11-2-2-16,-11 2-1 0,0 0 1 15,13 1-3-15,-13-1 5 0,0 0-1 16,9 15-2-16,-9-15 6 0,5 16-6 0,-5-16 4 16,0 23-1-16,0-11 3 0,0 0-1 0,0 2 4 15,0-2-2-15,0 0-17 0,-3 1 25 0,3-2-26 16,0-11 22-16,-4 20-8 0,4-20-4 0,0 13 2 16,0-13-4-16,0 0-3 0,0 12-9 0,0-12-10 15,0 0-14-15,0 0-23 0,0 0-31 16,0 0-46-16,0 0-101 0,0 0-201 0,-3-20-8 15,3 20 293-15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6:54.446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0 0 1191 0,'0'0'191'0,"0"0"-124"0,0 0-29 0,0 0-9 15,0 0-4-15,0 0 4 0,0 0-4 0,8 20-2 16,-8-8-5-16,5 3 4 0,-5 1-8 16,6 0 6-16,-6 1-9 0,2 1 3 0,-2 1-8 15,3-2 1-15,-3 1-3 0,0-2-15 0,0-1 24 16,0-1-25-16,0-1 22 0,0-2-10 0,0-11-3 15,-3 18-1-15,3-18-14 0,0 0-11 0,0 14-9 16,0-14-18-16,0 0-25 0,0 0-43 0,0 0-62 16,0 0-96-16,0 0-179 0,0-12 65 15,0 12 340-15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6:54.181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8 80 970 0,'0'0'198'0,"0"0"-146"0,-9-9-22 15,9 9 3-15,0 0 7 0,0 0-3 0,0-12-9 16,0 12-10-16,0 0-2 0,5-11-2 0,-5 11 3 15,0 0-2-15,19-17 3 0,-19 17 1 0,17-10 0 16,-4 7-1-16,-13 3 2 0,24-8-7 16,-12 3 1-16,-2 3-5 0,-10 2-2 0,22-2-3 15,-22 2-2-15,15 3 0 0,-15-3-2 16,12 7 3-16,-12-7-3 0,0 0 6 0,10 19-4 16,-10-19 3-16,0 18-3 0,0-18 0 0,-5 20 0 15,5-20-1-15,-14 22-2 0,7-11 4 0,7-11-5 16,-20 21 5-16,7-11-3 0,13-10 0 0,-22 16 3 15,22-16-2-15,-21 12 4 0,21-12 2 16,-16 8-3-16,16-8 2 0,0 0-6 0,-11 3 2 16,11-3 1-16,0 0-4 0,0 0 2 0,0 0-6 15,0 0 2-15,0 0 3 0,0 0-2 0,0 0 4 16,15 4-3-16,-15-4-15 0,15 8 16 0,-15-8-16 16,14 11 29-16,-14-11-13 0,19 11 15 0,-19-11-15 15,20 13-1-15,-20-13 2 0,18 11-2 16,-18-11 2-16,18 11-4 0,-18-11 2 15,16 8-10-15,-16-8-5 0,16 5-11 0,-16-5-22 16,18 0-21-16,-18 0-41 0,18 0-75 0,-18-14-146 16,0 14-139-16,17-8 91 0,-17-3 380 0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6:53.649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8 0 1143 0,'0'0'146'16,"0"0"-77"-16,0 0-12 0,-5 22 0 0,5-22-10 15,0 20-7-15,-3-7-15 0,3 3 2 0,3-2-3 16,-3 5-1-16,2-2-5 0,-2 2-19 15,3-3 21-15,-3 0-28 0,0-2 22 0,0-1-5 16,0-13-9-16,2 20 6 0,-2-20-4 0,0 14-1 16,0-14-1-16,0 0 0 0,0 0-3 0,0 0 3 15,0 0-3-15,0 0-3 0,0 0-1 0,0 0-6 16,0 0-1-16,0 0-6 0,0 0-2 0,0-16-9 16,0 16-4-16,-3-22-12 0,3 22-6 15,0-22-4-15,0 22-45 0,0-23 13 16,0 23-59-16,0-19-28 0,0 19-39 0,2-16-82 15,-7 2-17-15,5 14 247 0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6:53.384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0 134 1078 0,'15'0'70'0,"-15"0"-49"16,0 0 16-16,0 0 11 0,17-10 1 15,-17 10-9-15,16-8-12 0,-16 8-5 0,16-10 2 16,-16 10-2-16,17-11-8 0,-17 11 0 0,16-13-7 16,-16 13-1-16,15-15 1 0,-15 15-3 0,13-12-1 15,-13 12-1-15,8-13-2 0,-8 13 7 16,0 0 1-16,0-17 3 0,0 17 1 0,0-10-2 16,0 10-2-16,0 0 0 0,-13-13-3 0,13 13-1 15,-11 0-2-15,11 0 2 0,-12 3-1 0,12-3 3 16,-17 12 1-16,17-12-3 0,-16 23 6 0,7-8-5 15,2 2 8-15,-1 0-2 0,2 4 3 16,0-2-4-16,3 1-14 0,0-3 20 16,3-1-25-16,0-1 22 0,3-2-11 0,-3-13-3 15,10 19 1-15,-10-19-4 0,14 13 0 0,-14-13-6 16,21 4-4-16,-9-4-5 0,0-5-9 0,3-1-7 16,-4-3-14-16,7 3-18 0,-8-7-37 0,11 10-42 15,-16-14-44-15,16 12-132 0,-21 5-93 0,16-24 92 16,-2 19 322-16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8:25.356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0 100 1181 0,'0'0'86'0,"0"0"-83"0,0 0-8 15,0 0 3-15,12 0 9 0,-12 0 14 16,0 0 12-16,0 0 11 0,19 2 3 0,-19-2-4 15,14 0-7-15,-14 0-5 0,18 0-8 0,-18 0-1 16,23 0-4-16,-10 0-1 0,4 0-1 0,-1-4-1 16,2 4-2-16,1-3 1 0,-1 3-2 0,1-5 1 15,2 2-2-15,0 1 0 0,1-2 0 16,2 0-2-16,-1 1-3 0,1-1 1 0,1 1-4 16,0-2 2-16,1 3-2 0,0-3 0 0,0 1-2 15,0 1 2-15,0-1-3 0,0 2 1 0,1-1 2 16,0 1 0-16,-1-1-1 0,0 0 0 0,-2 2-1 15,2-3 0-15,-3 1-2 0,2 3 1 16,-1-2 1-16,-1 2 0 0,0 0 0 0,0-3 1 16,0 3-2-16,-1 0 1 0,-1 0 1 15,2 0 1-15,-2 0 1 0,1 0-1 0,0 0 0 16,1 0 0-16,-1 0-2 0,0-3 1 0,2 3-1 16,0-1 1-16,0 1 0 0,3-4 0 0,-2 1-1 15,2 3 0-15,1-5 1 0,-2 5 0 0,3-2-1 16,-2 2 1-16,0 0-1 0,0 0 0 0,1 0 0 15,-1 0-1-15,0 0 2 0,0 2-2 16,-1-2 3-16,1 3-3 0,-1-3 1 0,2 0 1 16,-2 0-1-16,1 0 1 0,1 0 0 15,-1 0 0-15,1 0-1 0,0 0 2 0,1 0-3 16,-1-3 1-16,1 3 0 0,0 0 0 0,-1 0 1 16,0 0-1-16,-1 0-1 0,1 0 1 0,-1 0 0 15,0 0-1-15,-1 3 3 0,1-3-2 0,-1 2 2 16,0-2-1-16,0 3-1 0,1-3 1 15,0 2-1-15,-1-2-1 0,1 2 1 0,0-2-1 16,1 3 0-16,-2-3 2 0,1 0-2 0,0 0 0 16,0 2 1-16,0-2-2 0,1 4 0 0,1-4 1 15,-1 0-1-15,0 0 2 0,1 2-1 0,-1-2 1 16,-1 0 0-16,1 0 0 0,2 0 0 0,-2 0 0 16,0 2 0-16,-1-2 2 0,0 0-1 0,-1 0 0 15,1 3 1-15,1-3-3 0,0 0 1 16,-1 0-1-16,0 0 0 0,1 0 1 15,0 2 0-15,-1-2 0 0,0 0 0 0,0 0-1 16,1 0 0-16,0 3 1 0,-3-3-2 0,1 0 2 16,-1 0 0-16,0 0 0 0,0 3 0 0,-1-3-2 15,1 0 1-15,-1 0 0 0,2 2 2 0,-2-2-1 16,2 0 0-16,-1 0-1 0,0 0-1 16,1 0 1-16,0 0 0 0,1 0 1 0,0 0 0 15,-1 0 0-15,1 2-1 0,0-2 1 0,-1 0 0 16,3 0 0-16,-2 0 0 0,1 3-1 15,2-3 1-15,-3 2-1 0,2-2 0 0,-1 0-1 16,1 2 2-16,-1-2-1 0,1 4 0 0,0-4 1 16,0 2-2-16,-3-2 0 0,0 0 2 0,1 0-1 15,-1 2 0-15,0-2-1 0,0 0 1 16,-1 3 2-16,0-3-1 0,-2 0 0 0,1 0 0 16,0 2-1-16,-1-2-1 0,1 0 2 0,-1 0-2 15,-1 0 1-15,3 0 0 0,-3 3-2 0,1-3 3 16,-3 0-1-16,1 0 0 0,-2 0 1 0,0 0-2 15,2 0 2-15,-3 0-2 0,0 0 2 0,0 0 0 16,1 2 0-16,-1-2 1 0,-1 0-2 0,1 0 0 16,-1 2-2-16,1-2 2 0,0 4 1 15,-1-4 1-15,-1 3 0 0,3-3-1 16,-2 2 0-16,3-2 1 0,-3 3-1 0,0-3 1 16,1 0-1-16,-2 0-1 0,-1 0 1 0,1 0-1 15,0-3 1-15,-1 3-1 0,-1 0 1 0,0 0-1 16,-14 0 0-16,20 0 0 0,-20 0-1 0,16 0 2 15,-16 0-1-15,0 0 0 0,14 0 0 16,-14 0-1-16,0 0 1 0,0 0-1 0,13 0 2 16,-13 0-2-16,0 0 0 0,14 0 0 0,-14 0 2 15,14 0-1-15,-14 0 1 0,21 0 0 0,-10 0-2 16,3 0 0-16,-2 0 0 0,1 0 1 0,-1 3 0 16,-1-3 0-16,1 4-1 0,-12-4 1 0,19 3-1 15,-19-3 0-15,17 2 2 0,-17-2-1 0,12 3 1 16,-12-3-1-16,0 0 0 15,16 0-1-15,-16 0 1 0,0 0-1 0,0 0 0 16,13 0 2-16,-13 0-2 0,0 0 1 0,0 0-1 16,0 0 0-16,0 0 0 0,0 0-2 0,0 0-5 15,0 0-4-15,0 0-7 0,0 0-9 0,0 0-19 16,0 0-26-16,0 0-78 0,-4-12-216 0,4 12-168 16,0 0 16-16,-13-9 375 0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8:20.353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0 94 1486 0,'0'0'73'0,"0"0"-46"15,0 0 6-15,12 0 14 0,-12 0 1 16,17-3-5-16,-17 3-13 0,19-2-7 0,-19 2-6 16,23 0-3-16,-9-3-6 0,1 3-2 15,1-3-3-15,1 0-1 0,0 0-1 0,-1 1-1 16,0-2-12-16,-2 1 11 0,-14 3-12 0,21-7 12 16,-21 7 2-16,15-5-2 0,-15 5 2 0,0 0 8 15,12-6-8-15,-12 6 7 0,0 0-10 0,0 0 1 16,0 0-2-1,0-12 2-15,0 12-3 0,0 0 0 0,-8-12-2 16,8 12 1-16,0 0 2 0,-13-13 0 0,13 13 2 16,0 0 2-16,-17-9-1 0,17 9-1 0,-14-4-1 0,14 4 2 15,-19 0 1-15,7 6 2 0,1-2 3 16,-2 3 0-16,0 1 2 0,1 1 1 0,0 2-1 0,2 1-7 16,0 0 20-16,1 3-19 0,1-1 19 0,2-1-11 15,0 0-4-15,3 0 1 0,3-13-4 0,0 21 2 16,0-21-4-16,9 18 0 0,-9-18-1 15,17 14-1-15,-17-14 1 0,22 7 0 0,-9-3-2 16,2-4 1-16,0 4-2 0,2-4-4 16,-3 0 1-16,2 0-3 0,-2 0-1 0,-1-4-2 15,-2 4-2-15,-11 0-4 0,22-7-6 0,-22 7-10 16,18-2-14-16,-18 2-28 0,18 0-58 0,-20-15-144 16,2 15-253-16,0 0 37 0,0 0 259 0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6:31.969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11 5 1076 0,'0'0'110'15,"0"0"-65"-15,0 0 2 0,0 0 9 0,-9-13 5 0,9 13-23 16,0 0 3-16,0 0-27 0,0 0 9 16,0 0-2-16,0 0-6 0,0 0-2 0,0 15-5 15,0-2 4-15,0 0-5 0,0 6 7 0,0 3-5 16,0 1 7-16,0 1-7 0,3 1 7 0,-3-1-7 15,0-1 3-15,0-1-6 0,3-3 3 0,-3-1-5 16,0-1 5-16,0-5-5 0,0-1 3 16,0-11-2-16,0 17-1 0,0-17-2 0,0 0 1 15,0 0-3-15,0 0 1 0,0 0 0 0,0 0-2 16,0 0 2-16,0 0-1 0,4-14 1 16,-4 14-1-16,3-22 2 0,-3 9-3 0,3-4 3 15,-1 0-4-15,-2 0 4 0,5-4-3 0,-1 3 3 16,-2-1-5-16,2-1 5 0,0-1-6 0,1 1 6 15,2 0-6-15,-1 5 6 0,2 4-4 16,-8 11 2-16,13-13 0 0,-13 13-1 0,0 0 0 16,11 2 1-16,-11-2 1 0,9 16-1 0,-1 0 5 15,-3 3-3-15,2 5 5 0,-2-1-4 0,-1 2 5 16,-3-2-5-16,2 1 5 0,-1-4-5 0,1 0 4 16,-1-5-7-16,1 0 3 0,-3-2-4 0,0-13 2 15,6 16-1-15,-6-16 0 0,0 0-1 16,0 0 0-16,0 0-1 0,0 0 0 0,15 4 1 15,-15-4-1-15,7-14 4 0,-7 14-4 16,12-22 4-16,-6 7-3 0,2-2 2 0,0 0-2 16,-2-2 2-16,3 0-5 0,-2-1 6 0,0 3-6 15,0-1 5-15,-2 1-4 0,3 3 4 0,-2 1-2 16,-6 13 2-16,10-18-3 0,-10 18 2 0,0 0-1 16,13-4 1-16,-13 4 1 0,7 12 1 15,-7-12 2-15,10 25-1 0,-6-10 3 0,1 2-4 16,0 1 3-16,-2-1-6 0,3 0 5 0,-2 0-5 15,1-1 3-15,0-2-4 0,0-1 4 0,-1-1-3 16,-4-12 3-16,9 18-3 0,-9-18 1 0,9 13-5 16,-9-13-3-16,0 0-5 0,13 11-4 0,-13-11-10 15,0 0-7-15,18 0-8 0,-18 0-8 16,17-11-21-16,-12-1-34 0,12 12-80 16,-17-19-163-16,13 10-114 0,-13 9 46 0,14-24 416 15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8:19.917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0 3 1228 0,'0'0'109'0,"0"0"-61"0,3 16 23 0,4-5-21 16,-7-11 33-16,5 23-44 0,-5-23-4 0,4 23-1 15,-4-12-10-15,0 2 1 0,3-1-12 16,-3-12 0-16,0 22-8 0,0-22 2 0,0 14 1 16,0-14 2-16,0 0 0 0,-4 13 0 15,4-13-5-15,0 0-1 0,0 0-3 0,0 0 1 16,0 0-1-16,0 0 0 0,0 0-1 0,0 0-2 16,0 0 1-16,0 0-1 0,0 0-1 0,0-12-3 15,0 12-1-15,6-18-3 0,-6 18 4 16,8-23-3-16,-4 13 5 0,1-3-3 0,0 3 4 15,2-2-1-15,-7 12 4 0,18-22-2 0,-18 22-11 16,20-19 24-16,-20 19-24 0,22-13 24 0,-10 7-10 16,0 3 0-16,0 3 3 0,-12 0 0 0,20 0 1 15,-20 0 1-15,18 10 1 0,-18-10-11 0,13 13 22 16,-13-13-24-16,8 21 22 0,-5-10-12 0,-3 2-4 16,0-1 3-16,0-1-3 15,0-11 2-15,-4 21-3 0,4-21 2 0,-7 17-3 16,7-17-1-16,-6 12-6 0,6-12-5 0,0 0-13 15,0 0-12-15,0 0-16 0,0 0-34 0,3 11-53 16,-9-22-80-16,6 11-280 0,0 0 44 0,12-12 193 16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8:19.355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0 0 1098 0,'0'0'273'0,"0"0"-233"0,0 0-12 0,0 0 14 15,0 0 10-15,0 0 9 0,0 0-9 0,0 0-9 16,0 0-8-16,0 0-5 0,0 0-18 0,0 0 19 15,10 17-31-15,-10-17 21 0,2 17-13 0,-2-17-3 16,3 24 2-16,-3-24-5 0,0 21 1 0,0-21-3 16,0 21 1-16,0-21-1 0,0 15-1 0,0-15-2 15,-4 11-4-15,4-11-8 0,0 0-8 0,-5 12-13 16,5-12-12-16,0 0-19 0,0 0-44 16,0 0-94-16,0 0-211 0,0 0-80 0,0 0 80 15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8:19.125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14 0 1520 0,'0'0'53'0,"0"0"-47"15,0 0 2-15,0 0 6 0,0 0 1 0,0 0 1 16,0 0-1-16,0 0 4 0,0 0 7 0,11 15 1 15,-11-15-3-15,0 24-7 0,3-10-4 0,-3 0-2 16,0 0-5-16,0 2 22 0,-3 0-20 16,1-1 16-16,-1-2-11 0,0 2-7 15,0-1 0-15,3-14-2 0,-8 20 0 0,8-20 0 16,-5 15 1-16,5-15-4 0,0 0 2 0,-3 13-3 16,3-13 0-16,0 0 0 0,0 0-1 0,9 13 2 15,-9-13-1-15,12 4 0 0,-12-4-1 0,18 6 0 16,-18-6 1-16,20 2 0 0,-20-2 1 0,21 0-1 15,-21 0 0-15,21 0 0 0,-21 0-3 16,16-4 0-16,-16 4-2 0,15-7-1 0,-15 7-2 16,16-8 1-16,-16 8-1 0,15-6 0 0,-15 6 0 15,11-7 1-15,-11 7-2 0,0 0 1 16,17 0-2-16,-17 0-2 0,0 0-1 0,12 0-5 16,-12 0-4-16,0 0-10 0,12 0-7 0,-12 0-12 15,0 0-21-15,18 0-31 0,-18 0-53 0,12-2-113 16,-12 2-142-16,0 0-14 0,0 0 243 15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8:38.338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201 98 63 0,'9'-12'97'0,"-9"12"35"15,6-16 23-15,-6 16 19 0,4-16-24 0,-4 16-14 16,0-15-32-16,0 15-13 0,-3-13-4 0,3 13-8 16,0 0-7-16,-6-12-7 0,6 12-10 15,0 0-11-15,-17-11-7 0,17 11-7 0,-13-2-6 16,13 2-3-16,-15 0-2 0,15 0 0 0,-17 0 0 16,17 0 0-16,-22 8-1 0,11 1 1 0,-3 0-3 15,1 5 1-15,0 4-4 0,0 4 2 0,-2 5-6 16,3 0-7-16,1 3 14 0,1 2-18 0,2-2 14 15,4 2-5-15,1-3-8 0,3-3 4 0,0-3-5 16,6-1 3-16,0-4-3 16,3-2 4-16,0-2-4 0,1-1 2 0,-10-13-1 15,23 17 0-15,-11-10 0 0,0-4 1 0,3 0 0 16,-1-3 0-16,0 0-1 0,-1-3 0 0,0 0-1 16,1-3 0-16,-1 0 1 0,0-2-1 0,1-1 1 15,-1-2-2-15,0-2 1 0,-1-3-3 0,1 0 1 16,-2-1-3-16,-2-2 5 0,-1 0-5 0,0-3 5 15,-1-1-8-15,-4-3 7 0,1-1 3 16,-4-1-16-16,3-1 16 0,-3 0-17 0,0 2 6 16,-3 3 3-16,-1 3-3 0,-1 7-3 15,0 2-3-15,5 12-9 0,-16-13-13 0,16 13-31 16,-22-8-42-16,22 8-83 0,-25 10-229 0,13-3-41 16,-2 1 115-16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8:37.651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221 28 520 0,'0'0'244'0,"0"0"-65"0,0 0-99 0,0-11-4 0,0 11 8 16,0 0 6-16,0 0-10 0,-4-13-18 15,4 13-11-15,0 0-11 0,0 0-7 0,-11-4-3 16,11 4-4-16,0 0-3 0,-13 0-2 16,13 0-3-16,-12 5-2 0,12-5-1 0,-16 15 0 15,16-15-2-15,-24 27 3 0,11-9-3 0,-2 5 3 16,1 0-6-16,0 1 3 0,-3 0 2 0,4 3-17 15,-1-3 17-15,1 1-19 0,4-3 5 0,-1 0 3 16,5-1-5-16,1-2 3 0,4-2-3 0,0-2 3 16,0-1-3-16,5-2 3 0,0 0-4 15,2 0 3-15,-7-12-2 0,18 23 2 0,-7-10-3 16,1-2 4-16,1-1-4 0,1 0 1 16,-1-3-1-16,2 0 1 0,1-2-2 0,0 0 3 15,1-2-2-15,1-3 1 0,1 0-1 0,1-5-1 16,-1-1 2-16,0-5-3 0,-1-1 3 0,-1 0-2 15,0-3 1-15,-3-2-2 0,-2 0 5 0,1-2-4 16,-3-2 4-16,-2 0-3 0,0 0 4 16,-3-3-4-16,-1 1 5 0,-4 0-5 0,3 0 4 15,-3 2 7-15,-5 0-19 0,1 3 20 0,-5-2-20 16,1 4 8-16,-2 2 3 0,-2 1-3 0,0 1 3 16,-2 1-4-16,-1 1 2 0,1-1-6 0,-1 2-2 15,1 1-6-15,2-1-6 0,-2 3-7 0,14 6-8 16,-18-13-10-16,18 13-29 0,-13-9-48 15,13 9-169-15,0 0-230 0,0 0 36 16,0 0 370-16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9:00.866"/>
    </inkml:context>
    <inkml:brush xml:id="br0">
      <inkml:brushProperty name="width" value="0.03528" units="cm"/>
      <inkml:brushProperty name="height" value="0.03528" units="cm"/>
      <inkml:brushProperty name="color" value="#ED7D31"/>
      <inkml:brushProperty name="fitToCurve" value="1"/>
    </inkml:brush>
  </inkml:definitions>
  <inkml:trace contextRef="#ctx0" brushRef="#br0">36 26 1283 0,'3'-14'174'0,"-3"14"-119"16,0 0-21-16,0 0 7 0,4-13 3 0,-4 13-4 16,0 0-3-16,0 0-2 0,0 0-6 0,0 0-3 15,0 0-3-15,12 13-8 0,-12-13-5 16,15 13-1-16,-15-13-3 0,21 19 1 0,-9-6-2 16,-1 2 1-16,-1 3-2 0,1 2 3 0,-1 0-3 15,0 1 5-15,-1 1-6 0,-1 1-10 0,-1 0 14 16,0-1-13-16,-2 0 15 0,0 1-4 0,-5 0-4 15,0-2 0-15,0 1-4 0,0 0 5 0,-5 0-4 16,-1 1 4-16,-2-2-4 0,1 1 2 16,-4-1-3-16,-1-2 6 0,0 2-8 0,-1-4 4 15,-2-1-4-15,1 1-1 0,1-2-2 16,0 0-10-16,3 0 5 0,10-15-7 0,-22 20 12 16,22-20-16-16,-16 8 1 0,16-8-34 0,0 0-17 15,-19 0-42-15,19 0-205 0,0 0-212 0,0 0 26 16,0 0 333-16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9:00.522"/>
    </inkml:context>
    <inkml:brush xml:id="br0">
      <inkml:brushProperty name="width" value="0.03528" units="cm"/>
      <inkml:brushProperty name="height" value="0.03528" units="cm"/>
      <inkml:brushProperty name="color" value="#ED7D31"/>
      <inkml:brushProperty name="fitToCurve" value="1"/>
    </inkml:brush>
  </inkml:definitions>
  <inkml:trace contextRef="#ctx0" brushRef="#br0">0 11 1194 0,'0'0'121'16,"0"0"-50"-16,0 0 2 0,0 0 5 0,0 0-9 15,0 0-15-15,0 0-9 0,10 15-12 16,-10-15-7-16,2 19-7 0,-2-8-5 0,0 2-2 16,0 3-6-16,0 0-9 0,0 0 17 15,0-1-19-15,0 0 16 0,0-4-7 0,0 2-4 16,0-13 1-16,0 19-1 0,0-19 1 0,4 15-3 16,-4-15 2-16,0 0-3 0,11 13 0 0,-11-13 0 15,0 0 0-15,18 0 1 0,-18 0-1 0,21-6 1 16,-10-1-4-16,1-1 0 0,0 1-4 0,0-4 1 15,0 1-5-15,-12 10 3 0,21-22-6 16,-12 8-9-16,-1 0 21 0,0-1-22 0,-3 0 25 16,1-2-9-16,-2 0 1 0,0 1 5 0,0 1-1 15,0 4 5-15,-4 11-1 0,3-14 4 16,-3 14 0-16,0 0 5 0,0 0 4 0,0 0 5 16,0 0-1-16,0 0-6 0,-3 16-3 0,1-5-1 15,-1 3 6-15,0 1 1 0,3 3 3 0,-3 2 7 16,3-2-22-16,0 3 18 0,4-2-20 15,-4 1 7-15,5 1 1 0,-1-2-4 0,-1 2 3 16,-1-1-3-16,-2 0 5 0,4-1-5 0,-4 0 5 16,0-3-8-16,-2-1 2 0,-2 0-3 0,0-3 2 15,4-12-3-15,-11 22 3 0,11-22-2 0,-16 17-1 16,16-17 0-16,-21 11-2 0,10-8-2 0,11-3-2 16,-22 4-6-16,22-4-3 0,-19 0-8 15,19 0-9-15,-16-5-7 0,16 5-8 16,0 0-20-16,-19-15-29 0,19 15-76 0,-10-10-184 15,10 10-118-15,-3-18 43 0,-4 2 434 0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9:00.006"/>
    </inkml:context>
    <inkml:brush xml:id="br0">
      <inkml:brushProperty name="width" value="0.03528" units="cm"/>
      <inkml:brushProperty name="height" value="0.03528" units="cm"/>
      <inkml:brushProperty name="color" value="#ED7D31"/>
      <inkml:brushProperty name="fitToCurve" value="1"/>
    </inkml:brush>
  </inkml:definitions>
  <inkml:trace contextRef="#ctx0" brushRef="#br0">0 27 1432 0,'0'0'90'16,"0"0"-64"-16,13 0 3 0,-13 0-8 0,12-3 18 15,-12 3-25-15,19-6 6 0,-7 5-6 0,3-3 6 16,1 2-15-16,2 2 10 0,0-4-15 16,-1 1-3-16,1 3-9 0,-2-3-13 15,0 3-20-15,-4 0-21 0,4 3-46 0,-16-3-69 16,21-3-222-16,-21 3-103 0,0 0 134 0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8:59.772"/>
    </inkml:context>
    <inkml:brush xml:id="br0">
      <inkml:brushProperty name="width" value="0.03528" units="cm"/>
      <inkml:brushProperty name="height" value="0.03528" units="cm"/>
      <inkml:brushProperty name="color" value="#ED7D31"/>
      <inkml:brushProperty name="fitToCurve" value="1"/>
    </inkml:brush>
  </inkml:definitions>
  <inkml:trace contextRef="#ctx0" brushRef="#br0">-5 126 979 0,'8'20'336'0,"-8"-20"-245"0,0 0-39 16,0 0-5-16,0 0-2 0,0 0-10 0,0 0-5 15,0 0-11-15,0 0-3 0,0 0-21 16,-7-15 29-16,7 15-32 0,6-18 25 0,-6 18-13 16,14-21-2-16,-5 9 8 0,3 2 0 15,1-1 6-15,0 0-3 0,2 2 1 0,3 0-4 16,2-1 1-16,0 3-6 0,0 1 1 0,-3 1-3 15,-1 5-2-15,-2 0 0 0,-14 0-1 0,17 3 1 16,-17-3 0-16,0 0 1 0,12 16-1 0,-12-16 3 16,0 20-3-16,-3-6 1 0,-1 0-2 15,-4 2 2-15,-1-1-4 0,-1 2-5 0,-3-2 18 16,0 1-19-16,-1-1 22 0,-1 0-11 0,0-2-2 16,0 1 3-16,0-1-5 0,1 0 3 0,1-3-2 15,1-1 3-15,0 0-1 0,12-9 3 0,-18 13-4 16,18-13 1-16,0 0-1 0,0 0-3 0,0 0 0 15,0 0-2-15,0 0 0 0,0 0 1 16,0 0 0-16,0 0 2 0,0 0 1 16,13-8 0-16,-1 4 1 0,1 1-2 0,2-1-1 15,-1 4 1-15,2-3 2 0,-2 3-1 0,1 0 0 16,-2-2 0-16,0 2-1 0,-1 0 2 0,-1 2-1 16,-11-2-2-16,21 2-3 0,-21-2-6 0,19 0-5 15,-19 0-10-15,17 4-12 0,-17-4-16 0,14 0-34 16,-14 0-58-16,16 0-167 0,-16 0-193 15,0 0 18-15,15-12 373 0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8:59.240"/>
    </inkml:context>
    <inkml:brush xml:id="br0">
      <inkml:brushProperty name="width" value="0.03528" units="cm"/>
      <inkml:brushProperty name="height" value="0.03528" units="cm"/>
      <inkml:brushProperty name="color" value="#ED7D31"/>
      <inkml:brushProperty name="fitToCurve" value="1"/>
    </inkml:brush>
  </inkml:definitions>
  <inkml:trace contextRef="#ctx0" brushRef="#br0">119 1 1360 0,'0'0'112'0,"0"0"-75"0,0 0 0 16,0 0 15-16,0 0-2 0,0 0-8 16,0 0-12-16,0 0-10 0,0 0-5 0,-13-8-2 15,13 8-1-15,0 0-3 0,0 0-2 0,-17 13-3 16,17-13-1-16,-14 16-2 0,5-3 4 0,-1 3-1 16,-1 1 4-16,1 2-2 0,2 2 3 0,-1 2-6 15,4 0-8-15,-2 0 17 0,3-1-16 16,2 1 16-16,2-3-8 0,0 0-5 15,2-2 2-15,1-2-3 0,1-2 4 0,1 0-3 16,0-3 1-16,2 1-1 0,-7-12 0 0,11 22-1 16,-11-22 1-16,11 16-5 0,-11-16 4 0,11 11-5 15,-11-11 0-15,13 9-4 0,-13-9-7 16,14 7-8-16,-14-7-13 0,0 0-15 0,15 0-18 0,-15 0-43 16,0 0-65-16,20-8-185 0,-20 8-131 0,7-19 46 15,-7 19 446-15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8:03.284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28 0 1145 0,'-23'7'153'0,"23"-7"-90"0,0 0-10 0,0 0 1 16,0 0-6-16,0 0-8 0,0 0-9 0,-6 10 2 15,6-10 4-15,0 0-3 0,0 0-5 0,17 7-4 16,-17-7-3-16,18 0-3 0,-6 0-1 15,3 1-1-15,0-1-2 0,3 0-2 0,-2 0-2 16,2 0-4-16,1 0 0 0,1-1-1 0,1 1 0 16,1 0 0-16,0 0-3 0,-1 0-1 0,1-3 0 15,-1 3-3-15,-1 0 1 0,1 0-1 16,-1 0-1-16,-2 0 3 0,-2 0-2 0,-2 0 0 16,-1 0 1-16,-13 0-1 0,17 3-1 15,-17-3-1-15,0 0-2 0,14 0 0 0,-14 0-1 16,0 0 0-16,0 0-2 0,0 0-5 0,0 0-9 15,0 0-15-15,0 0-19 0,0 0-33 0,0 0-76 16,-12-2-136-16,12 2-208 0,0 0 29 0,-16 5 294 16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8:58.865"/>
    </inkml:context>
    <inkml:brush xml:id="br0">
      <inkml:brushProperty name="width" value="0.03528" units="cm"/>
      <inkml:brushProperty name="height" value="0.03528" units="cm"/>
      <inkml:brushProperty name="color" value="#ED7D31"/>
      <inkml:brushProperty name="fitToCurve" value="1"/>
    </inkml:brush>
  </inkml:definitions>
  <inkml:trace contextRef="#ctx0" brushRef="#br0">198 95 1073 0,'0'-11'106'0,"0"11"-37"0,0 0 4 0,4-14-3 16,-4 14-10-16,-1-13-14 0,1 13-4 15,-6-14-11-15,6 14-1 0,-7-12-8 0,7 12 1 16,-13-13-3-16,13 13-3 0,-18-10-3 0,18 10 0 16,-21-7-3-16,10 7 2 0,-1 0 0 0,-1 0 0 15,2 6-2-15,-2 1-5 0,0 1 2 0,-1 2-6 16,2 2 4-16,2 0-5 0,1 2 3 0,1 0-3 16,3-1-10-16,5-13 21 0,-5 19-22 15,5-19 20-15,1 13-10 0,-1-13-2 16,0 0 2-16,18 9-2 0,-18-9-3 0,19 0 3 15,-7-6 0-15,1 1-11 0,1-2 12 0,0 0-15 16,0-1 20-16,2 0-11 0,-3 1 11 0,1-1-11 16,-1 0 0-16,1-1 0 0,-3 1 0 0,1 0 4 15,-12 8-2-15,18-14 2 0,-18 14-1 0,14-9 1 16,-14 9 2-16,0 0 1 0,0 0 0 0,0 0 0 16,0 0 1-16,0 0 0 0,10 15 4 15,-10-1 1-15,0 1 3 0,-3 1 0 0,3 0-12 16,-3-1 23-16,3 2-24 0,-4 0 19 0,2-2-8 15,2 0-6-15,-3-2 3 0,3 2-1 16,-4-5 0-16,4-10-2 0,-4 21 1 0,4-21-3 16,-2 15 2-16,2-15-2 0,0 0 1 0,0 0-2 15,-3 11 0-15,3-11 1 0,0 0-6 16,0 0-4-16,0 0-5 0,0 0-12 0,0 0-6 16,0 0-12-16,0 0-9 0,0 0-11 0,0-11-23 15,0 11-42-15,4-12-95 0,-4 12-252 0,13-15 39 16,-13 4 278-16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8:57.896"/>
    </inkml:context>
    <inkml:brush xml:id="br0">
      <inkml:brushProperty name="width" value="0.03528" units="cm"/>
      <inkml:brushProperty name="height" value="0.03528" units="cm"/>
      <inkml:brushProperty name="color" value="#ED7D31"/>
      <inkml:brushProperty name="fitToCurve" value="1"/>
    </inkml:brush>
  </inkml:definitions>
  <inkml:trace contextRef="#ctx0" brushRef="#br0">0 25 1459 0,'0'13'63'16,"0"-13"-55"-16,0 0 5 0,0 0 7 0,0 0 7 16,12-5 3-16,-12 5-8 0,15-3-7 0,-15 3 0 15,22-7-5-15,-8 6-4 0,2-3-2 0,-1 4-4 16,1-2-2-16,0 2 3 0,-2 0 0 0,-1-2-1 16,-1 2 1-16,-12 0-4 0,21 0-6 0,-21 0-9 15,18 0-9-15,-18 0-18 0,15 0-26 0,-15 0-44 16,0 0-96-16,0 0-156 0,0 0-109 15,0 0 125-15,-10-14 351 0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8:57.677"/>
    </inkml:context>
    <inkml:brush xml:id="br0">
      <inkml:brushProperty name="width" value="0.03528" units="cm"/>
      <inkml:brushProperty name="height" value="0.03528" units="cm"/>
      <inkml:brushProperty name="color" value="#ED7D31"/>
      <inkml:brushProperty name="fitToCurve" value="1"/>
    </inkml:brush>
  </inkml:definitions>
  <inkml:trace contextRef="#ctx0" brushRef="#br0">0 30 1461 0,'13'0'86'0,"-13"0"-50"0,0 0 9 0,0 0 7 15,18-5-3-15,-18 5-19 0,18-5-11 16,-18 5-4-16,19-5-4 0,-7 5-3 16,-1-3-3-16,5 3-4 0,-4-2-1 0,1 2-2 15,1-4 2-15,-2 4 0 0,-12 0-1 0,21-4 1 16,-21 4-1-16,18 0-3 0,-18 0-5 0,14 0-6 15,-14 0-7-15,0 0-12 0,13 0-14 0,-13 0-8 16,0 0-19-16,0 0-23 0,0 0-40 0,5 25-132 16,-5-25-195-16,-14 3 9 0,14-3 332 15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8:57.396"/>
    </inkml:context>
    <inkml:brush xml:id="br0">
      <inkml:brushProperty name="width" value="0.03528" units="cm"/>
      <inkml:brushProperty name="height" value="0.03528" units="cm"/>
      <inkml:brushProperty name="color" value="#ED7D31"/>
      <inkml:brushProperty name="fitToCurve" value="1"/>
    </inkml:brush>
  </inkml:definitions>
  <inkml:trace contextRef="#ctx0" brushRef="#br0">31 0 1008 0,'0'0'252'0,"0"0"-171"16,0 0-23-16,-3 13 7 0,3-13 0 0,-5 13-27 16,5-13 18-16,-5 14-34 0,5-14 23 15,-3 19-19-15,3-19-10 0,-6 22-1 0,6-22-7 16,-3 21 5-16,3-21-8 0,-4 19 4 0,4-19-2 0,-2 15 0 16,2-15-3-16,0 0 0 0,0 13-3 15,0-13-3-15,0 0 4 0,0 0-1 0,0 0 0 16,0 0 1-16,0 0-5 0,0 0 0 0,0 0 0 15,0 0 0-15,6-13 0 0,-6 13 2 0,9-11 0 16,-9 11-3-16,12-18 4 0,-12 18-5 16,15-16 5-16,-15 16 0 0,19-17-1 0,-19 17-1 15,21-13 1-15,-9 8-1 0,0-2 3 0,1 2-1 16,-2 1-12-16,3-2 10 0,-2 3-10 0,2 0 11 16,-2 3 1-16,0 0 1 0,-1 0-2 0,0 0 2 15,1 5 13-15,0 2-15 0,2-3 14 0,-14-4-11 16,18 17-4-16,-18-17 1 0,14 18 1 15,-14-18 1-15,10 23-3 0,-10-13 6 16,3 3-5-16,-3-2 2 0,-4 1 0 0,4-12 3 16,-10 22-4-16,10-22 3 0,-16 19-4 0,16-19 4 15,-21 21-5-15,8-13 4 0,1 2-2 0,-2 1 0 16,-3-2 0-16,0 0 2 0,0-2-1 0,2 1 1 16,0-3-3-16,2 0 2 0,0-2-3 0,13-3 1 15,-17 4-1-15,17-4-4 0,0 0-10 16,-15-7-9-16,15 7-15 0,0 0-11 0,-3-13-27 15,-1 1-49-15,4 12-116 0,0 0-264 0,7-21 25 16,-7 21 267-16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8:56.923"/>
    </inkml:context>
    <inkml:brush xml:id="br0">
      <inkml:brushProperty name="width" value="0.03528" units="cm"/>
      <inkml:brushProperty name="height" value="0.03528" units="cm"/>
      <inkml:brushProperty name="color" value="#ED7D31"/>
      <inkml:brushProperty name="fitToCurve" value="1"/>
    </inkml:brush>
  </inkml:definitions>
  <inkml:trace contextRef="#ctx0" brushRef="#br0">-1 23 1043 0,'7'14'346'0,"-7"-14"-287"0,0 0-23 0,0 0 3 16,0 0 5-16,0 0 0 0,0 0-6 0,14-7-4 15,-14 7-6-15,16 0 0 0,-16 0-9 16,20-2-3-16,-20 2-5 0,23-5-1 0,-11 5-3 16,1-5 1-16,0 2-3 0,-13 3-2 15,21-6-2-15,-21 6-2 0,20-4 1 16,-20 4 0-16,18-5-1 0,-18 5-1 15,12 0-6-15,-12 0-8 0,0 0-6 0,0 0-12 0,0 0-8 16,0 0-15-16,0 0-20 0,0 0-49 16,0 0-76-16,0 0-201 0,0 0-84 0,0 0 146 15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8:56.600"/>
    </inkml:context>
    <inkml:brush xml:id="br0">
      <inkml:brushProperty name="width" value="0.03528" units="cm"/>
      <inkml:brushProperty name="height" value="0.03528" units="cm"/>
      <inkml:brushProperty name="color" value="#ED7D31"/>
      <inkml:brushProperty name="fitToCurve" value="1"/>
    </inkml:brush>
  </inkml:definitions>
  <inkml:trace contextRef="#ctx0" brushRef="#br0">36 73 1363 0,'17'2'125'0,"-17"-2"-105"0,0 0-7 16,0 0 11-16,0 0 3 0,0-11 9 15,0 11-6-15,0 0-1 0,13-12-7 0,-13 12-1 16,15-9-7-16,-15 9-2 0,23-14-2 0,-8 7 0 15,1 3-3-15,0-1 2 0,1-1-3 0,-2 3-1 16,-1 2-4-16,-2 1-1 0,-12 0-1 0,17 0-1 16,-17 0 4-16,0 0-1 0,9 10 0 0,-9-10-1 15,0 18 0-15,-4-6 0 0,-1 0 4 0,-3 1-4 16,-2 1-5-16,-2 1 17 16,0-3-21-16,-3-1 22 0,0 1-9 0,0-1 0 15,0-1 2-15,1 0-3 0,1-2 2 0,13-8-1 16,-21 14 2-16,21-14-2 0,-12 6 0 0,12-6-4 15,0 0-1-15,0 0-1 0,0 0 1 0,0 0-2 16,0 0 0-16,0 0 2 0,0 0-2 0,10-10 4 16,-10 10 0-16,20-6 0 0,-7 2 0 15,-1 4-1-15,1 0-4 0,-13 0 0 0,22 0 2 16,-22 0 1-16,18 8 2 0,-18-8 0 0,15 12 0 16,-15-12-2-16,12 16 1 0,-12-16-1 15,6 16 1-15,-6-16-2 0,0 18 2 0,0-18-3 16,-8 21 6-16,8-21-1 0,-10 18 1 0,10-18-2 15,-16 18 0-15,16-18-2 0,-22 16 3 0,10-10-1 16,-1 0 1-16,-1 0-2 0,1-1 1 16,-1-5 0-16,1 3 0 0,13-3-2 0,-20-2-1 15,20 2-2-15,-18-5-4 0,18 5-7 0,-17-8-10 16,17 8-14-16,-13-10-18 0,13 10-27 0,-12-14-54 16,12 14-132-16,0 0-239 0,0 0 25 0,5-13 288 15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8:56.069"/>
    </inkml:context>
    <inkml:brush xml:id="br0">
      <inkml:brushProperty name="width" value="0.03528" units="cm"/>
      <inkml:brushProperty name="height" value="0.03528" units="cm"/>
      <inkml:brushProperty name="color" value="#ED7D31"/>
      <inkml:brushProperty name="fitToCurve" value="1"/>
    </inkml:brush>
  </inkml:definitions>
  <inkml:trace contextRef="#ctx0" brushRef="#br0">13 42 1104 0,'0'0'146'16,"0"0"-109"-16,0 0-6 0,0 0 14 0,-14-5 14 0,14 5 3 16,0 0-14-16,0 0-8 0,0 0-13 15,0 0-5-15,0 0-3 0,0 0-6 0,0 0-2 16,0 0-2-16,0 0-6 0,0 0 5 0,0 0-3 15,0 0 4-15,0 0 5 0,0 0 0 0,16 3-1 16,-16-3 1-16,18-2-6 0,-5-2-1 16,0 2-3-16,1-2-1 0,2 4 1 0,1-5-4 15,0 2 2-15,0 0 0 0,0 2-4 0,-1 1 1 16,0-4 3-16,-3 4-5 0,-2 0 1 0,-11 0 2 16,16 4-2-16,-16-4 2 0,0 0 3 0,0 0-3 15,0 0 0-15,0 0 0 0,0 0 1 0,0 0-1 16,0 0 3-16,0 0 0 0,0 0-3 15,0 0 0-15,0 0 0 0,0 0-4 16,0 0-4-16,0 0-8 0,0 0-10 0,0 0-7 16,0 0-12-16,0 0-17 0,0 0-28 0,0 0-44 15,11 3-81-15,-11-3-134 0,0 0-114 0,0 0 123 16,-11-19 340-16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8:48.980"/>
    </inkml:context>
    <inkml:brush xml:id="br0">
      <inkml:brushProperty name="width" value="0.03528" units="cm"/>
      <inkml:brushProperty name="height" value="0.03528" units="cm"/>
      <inkml:brushProperty name="color" value="#ED7D31"/>
      <inkml:brushProperty name="fitToCurve" value="1"/>
    </inkml:brush>
  </inkml:definitions>
  <inkml:trace contextRef="#ctx0" brushRef="#br0">1401 54 163 0,'0'0'109'16,"0"0"22"-16,12-6-11 0,-12 6 3 0,0 0-22 15,0 0-13-15,0 0-20 0,0 0-8 0,0 0-10 16,0-12 4-16,0 12-1 0,0 0 7 0,0 0 0 16,0 0-6-16,0 0 1 0,-3-14-4 15,3 14-4-15,0 0-4 0,0 0-9 0,-12-11-8 16,12 11-3-16,0 0-3 0,-14-5 1 0,14 5-1 16,-15-3 0-16,15 3-4 0,-16 0-2 0,16 0-3 15,-16 0-1-15,16 0-2 0,-18 0 3 0,18 0-2 16,-18 4 0-16,18-4-1 0,-22 4-2 15,22-4-2-15,-23 7 3 0,23-7-1 0,-21 7 1 16,10-1 0-16,-1-3 1 0,0 3-1 16,0 0 0-16,0 1-6 0,1-1 1 0,11-6-3 15,-22 16 2-15,22-16 1 0,-21 18 2 0,21-18-2 16,-16 21 2-16,16-21-3 0,-16 18 2 0,16-18-3 16,-12 17 2-16,12-17-2 0,-10 20 2 0,10-20-3 15,-7 18 3-15,7-18-2 0,-8 21 3 0,8-21-2 16,-5 20-1-16,5-20-1 0,-4 22 2 15,4-22-2-15,-4 21 3 0,4-21-3 0,-4 19 2 16,4-19-2-16,-3 18 2 0,3-18 0 16,-3 13 1-16,3-13-3 0,-3 12 2 0,3-12-3 15,0 0 3-15,-6 14-1 0,6-14 2 0,0 0-2 16,-9 11 0-16,9-11-2 0,0 0 2 0,-18 9-1 16,18-9 2-16,-15 5 1 0,15-5 0 0,-18 4-3 15,18-4 3-15,-21 3-3 0,10-3 2 16,-2 2-1-16,0-2 1 0,1 3-1 0,-1 1 1 15,-1-4 0-15,0 2-1 0,1 3 1 0,-1-3-10 16,-1 2 10-16,1-2-9 0,-1 1 7 0,1-3 2 16,0 4-4-16,-1-4 1 0,0 1 0 0,1-1 0 15,0 0 3-15,1 0 1 0,-1 0-1 0,0 0 1 16,0 3 1-16,1-3-1 0,0 0 1 16,-4 4-1-16,4-4 12 0,-2 2-11 15,1 0 10-15,-2 1-9 0,1-1-3 0,0 4 1 16,-1-2-1-16,0 1 0 0,1-1 1 0,1 2-1 15,0-1 3-15,-1-1-1 0,0 0-1 0,1 1-1 16,0 0 0-16,2 2-1 0,-2-4 0 0,1 3 2 16,1-1-2-16,-3 3 1 0,2 0-2 0,-1-1 0 15,-1 2 0-15,1-2 3 0,-2 2-1 16,1 2 1-16,-1-3-1 0,2 3 2 0,0 0 0 16,0 1 1-16,1-3-1 0,0 4 2 0,-2-2-5 15,2 2 4-15,1-3-4 0,1 1 2 0,0 1 0 16,11-12 0-16,-19 23-1 0,10-10 0 15,0 2-1-15,1 2 2 0,2-1-3 0,1 0 1 16,0 1-3-16,1-1-4 0,0 3 14 0,1-1-13 16,3 1 14-16,-1 1-5 0,1-1-3 15,1 1 2-15,2 1-3 0,0-3 2 0,0 2-3 16,2-1 4-16,-1-2-3 0,3 1 0 0,2 0 0 16,-2-2 1-16,3-2-3 0,0-1 5 0,-1-1-2 15,-9-12 3-15,23 18-4 0,-11-10 1 0,0 0-4 16,1-2 1-16,1 1 3 0,-1 1 2 0,4-1-4 15,-3-2 4-15,3 1-3 0,-2-1 1 16,2 2 1-16,-3-5 0 0,3-2-3 0,-2 3 2 16,2-3 1-16,0 0-5 0,-2-4 4 0,3-2 0 15,-1-1-1-15,1-2 1 0,0 0-1 16,-1-1-1-16,-2-1 1 0,2 0 1 0,-2 1-1 16,2-1-1-16,-4 1 2 0,0 0-3 0,-13 10 4 15,19-19-2-15,-19 19 1 0,16-18-5 0,-16 18 2 16,13-16-3-16,-13 16 6 0,12-18-1 15,-12 18 1-15,13-19 0 0,-13 19-2 0,13-19-2 16,-13 19 7-16,13-20-2 0,-13 20-1 0,12-21 0 16,-12 21-2-16,13-21 1 0,-13 21 2 0,14-20 1 15,-14 20-2-15,15-21-2 0,-15 21 4 0,19-20-6 16,-19 20-6-16,20-19 8 0,-9 9-9 0,2 2 22 16,-2-1-8-16,1-1 7 0,1 2-8 15,0 1-4-15,0-1 1 0,1 2 0 16,0-3 1-16,0 3-1 0,2-1 2 0,-1-1-3 15,0 3 2-15,1 1 0 0,0-1 0 0,0 3-1 16,-1 2 1-16,1-4 2 0,-2 1 1 0,-1 3-3 16,1 0 0-16,-1 0-3 0,0-1 1 0,-1 1 2 15,0-5-1-15,2 5 2 0,-2-2 0 0,2 2-2 16,-1 0 2-16,0-2-3 0,1 2 0 16,-1 0 6-16,1 0-1 0,-1 0 1 0,0 2 1 15,0-2-6-15,-1 4 0 0,1-1-1 0,-1-1 0 16,1 2 3-16,-1-4-2 0,1 3 2 0,1-3-1 15,-2 3 0-15,2 0-1 0,-1-3 3 16,1 3-3-16,2-3 2 0,0 5-1 0,0-5-1 16,-1 4 1-16,1 0 1 0,-2-1-2 0,1 2 2 15,-1-2-3-15,-1 2 2 0,1-3 0 16,-1 3 1-16,1-2 1 0,1-1-2 0,-2 2-2 16,2-4 3-16,-1 0-2 0,1 0 5 0,1 0 2 15,1 0-4-15,-1-5 3 0,2 5-6 0,-1-3 1 16,1 0 0-16,1 0 0 0,-1 2 0 0,0 1 1 15,0-5 0-15,-2 2 1 0,2 1-3 0,-1-3 1 16,-2 1 0-16,0 0 0 0,1-2-1 0,-3 2 1 16,1-3-2-16,0 0 2 15,-2 0-1-15,0 0 1 0,1-1-2 0,0-1-1 16,0 0-2-16,0-2 2 0,-2 1 0 0,1 1 2 16,-12 9 0-16,22-21 2 0,-22 21-5 0,18-23 6 15,-9 12-4-15,0-3 3 0,-1 0 2 0,2 2-3 16,-4-3-2-16,2 0 2 0,-2 0-3 0,1-1 5 15,-2 2-1-15,-1-2 4 0,0 2-7 16,-2 0-7-16,1 1 7 0,-3-2-9 0,0 1 21 16,0-1-8-16,0 1 7 0,0 0-7 0,-4 2-3 15,0-3 2-15,-1 2-2 0,0 1 2 0,-3-2-3 16,8 14 4-16,-15-21-3 0,6 10 5 0,1-2-4 16,-2 0 2-16,-2 1-4 0,2-2 1 15,-3 4 0-15,0-4 2 0,-1 4-3 0,0-1 4 16,0 0-5-16,0 2 3 0,-3-2-1 15,1 2 2-15,0 0-2 0,-1 1 0 0,-4 1 0 16,1 0 0-16,-2 1-1 0,0 2 1 0,-1 1 0 16,-2 3-2-16,1 0 1 0,0 0-1 0,-2 3-3 15,-1-1-7-15,-3 3-1 0,3-2-7 0,-1 1-3 16,6-1-4-16,-1-3-17 0,5 6-15 0,-1-9-44 16,19 3-101-16,-24 9-318 0,24-9 0 0,-14 5 211 15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8:39.995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0 51 1131 0,'0'0'208'0,"0"0"-116"0,0 0-20 16,0 0-10-16,0 0-16 0,0 0-3 15,0 0-5-15,4 13-5 0,-4-13-7 0,0 20-4 16,0-20-8-16,-3 23-2 0,3-11-6 0,0 2 2 16,0-3-4-16,0 3 3 0,0-14-4 0,3 22 0 15,-3-22-2-15,5 17-10 0,-5-17 8 0,8 12-8 16,-8-12 8-16,0 0 0 0,14 10 0 0,-14-10-1 16,13 0 2-16,-13 0-1 0,18-6 1 15,-18 6 11-15,22-15-11 0,-10 8 8 0,2-3-9 16,0-2-4-16,0 2 1 0,-1-4-4 0,-1 4 1 15,-1-6-5-15,0 3 3 0,-2-2-4 0,-3 1 3 16,1-1-2-16,-2 3 4 0,-4-3-2 0,-1 2 9 16,0 13-4-16,0-19 6 0,0 19 0 0,0 0 2 15,0 0 3-15,0 0 2 0,0 0 0 16,0 0-2-16,-10-3-2 0,10 3-1 16,-7 19 3-16,3-7 0 0,2 1 4 0,-1 2-3 15,3 1 1-15,0 3-3 0,0-1 2 0,0 3-5 16,0-1 5-16,0 1-6 0,3 0-8 0,1-3 20 15,-4 3-19-15,2-2 18 0,-2-1-7 0,3-1-7 16,-3 1 4-16,0-2-4 0,0-1 4 0,-4-1-5 16,4-14 4-16,-5 20-3 0,5-20 2 15,-9 20 0-15,9-20 0 0,-14 15-5 0,14-15-4 16,-20 9-3-16,9-7-6 0,-1 2-8 0,-1-4-8 16,13 0-13-16,-24-6-17 0,24 6-47 0,-29-6-86 15,29 6-249-15,-18 0-48 0,0-3 125 16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8:39.495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0 19 1460 0,'0'0'54'15,"0"0"-22"-15,0 0 4 0,0 0-1 0,0 0-2 16,16 3-5-16,-16-3-2 0,0 0-9 16,18 0-7-16,-18 0-7 0,18-2-3 0,-18 2 5 15,22-2-2-15,-9 2 0 0,-1-5-1 0,0 5-11 16,0-2-10-16,-12 2-14 0,18 0-23 0,-18 0-26 16,13 0-54-16,-13 0-89 0,0 0-243 0,0 0-13 15,5-12 243-15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8:02.972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7 14 1163 0,'0'0'138'16,"0"0"-52"-16,3-15-1 0,-3 15-12 0,0 0-10 15,0 0-13-15,0 0-4 0,0 0-7 16,0 0-4-16,4 13-8 0,-4-13-4 0,3 15-7 16,-3-15-4-16,0 21-12 0,0-7 18 0,-3 2-18 15,3-2 17-15,-2 2-10 0,2-1-4 16,-3-1 0-16,3-1-3 0,-3-1 2 0,3-1-3 15,0-11 1-15,-4 18-1 0,4-18 1 0,-2 14-1 16,2-14 0-16,0 0-3 0,0 0-3 0,0 0-4 16,0 0-3-16,0 0-7 0,0 0-3 15,0 0-8-15,0 0-9 0,0 0-8 0,0 0-23 16,0 0-31-16,0 0-65 0,0 0-144 0,0 0-161 16,0 0 26-16,0 0 323 0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8:39.245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34 138 1359 0,'0'0'56'15,"-12"10"-29"-15,12-10 8 0,0 0 3 0,0 0-5 16,0 0-11-16,0 0-7 0,0 0-5 0,0 0-3 15,0 0 0-15,0 0-1 0,0-15-3 16,0 15 2-16,8-16-6 0,-8 16 4 0,15-22-3 16,-4 12 4-16,1-2-2 0,-1 1 6 0,2 2-3 15,1-3 4-15,1 3-3 0,0 1 1 0,-1-1-1 16,-1 2 0-16,-1 1-4 0,-12 6 2 0,20-6-3 16,-20 6 0-16,0 0 2 0,14 6 2 0,-14-6 3 15,3 13 1-15,-3-13 0 0,0 24-3 16,-4-10 3-16,-2-1-5 0,-1 3 4 15,-4 1-5-15,1 0 3 0,-2 0-5 0,-2 1 4 16,-2 1-4-16,1-3-7 0,-1-1 23 0,0 1-21 16,2-1 22-16,-1-1-11 0,1-2-1 0,2 1 1 15,0-3-1-15,12-10 1 0,-18 14-4 0,18-14 1 16,0 0-4-16,0 0 1 0,0 0-3 0,0 0 0 16,0 0-2-16,0 0 1 15,0 0 1-15,0 0-1 0,0 0 2 0,14-8 3 0,-14 8-2 16,19-7 0-16,-7 4 1 0,0 0-2 0,0 3 2 15,0 0 1-15,1-3-2 0,-1 3-2 16,-1 0 1-16,2-2 0 0,-1 2 0 0,1 0 0 16,-1-4 0-16,-12 4 0 0,22-3-2 0,-22 3-7 15,16-5-3-15,-16 5-7 0,0 0-5 0,13-2-6 16,-13 2-4-16,0 0-8 0,0 0-5 16,0 0-13-16,0 0-24 0,0 0-37 0,0 0-84 15,0 0-140-15,0 0-108 0,0 0 147 0,0 0 307 16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8:35.807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0 18 1477 0,'0'0'61'0,"0"0"-34"0,0 0 3 15,15-3 5-15,-15 3 0 0,10 0 4 0,-10 0-7 16,17-3-5-16,-17 3-7 0,19 0-8 0,-19 0-3 16,23-1-3-16,-9 1-4 0,2-4 0 0,-1 4 0 15,1 0-3-15,-1-2 1 0,1 2-2 16,-3-4-2-16,-2 4 1 0,-11 0-3 0,17 0-5 15,-17 0-10-15,0 0-13 0,15 0-14 0,-15 0-13 16,0 0-23-16,0 0-38 0,0 0-90 0,0 0-136 16,-10 13-127-16,10-13 91 0,-20 5 384 15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8:34.958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13 14 1509 0,'-15'0'47'0,"15"0"-20"15,0 0 1-15,0 0 2 0,0 0-11 0,0 0-7 16,0 0 6-16,0 0 8 0,0 0 4 0,0 0 3 16,19 0-8-16,-2 0-7 0,-2 0-6 0,6 0-1 15,1 0-2-15,4 0 0 0,0 0-3 16,0 0-2-16,4 0-1 0,-2-2-2 0,3 2 0 16,-1-4-1-16,0 4-1 0,1-3-1 0,0 2 4 15,-1 1-3-15,-2-4 0 0,-2 4 1 0,-3 0-1 16,-2 0-1-16,-2 0 2 0,-5 0 0 0,-14 0-2 15,19 5 2-15,-19-5 0 0,0 0-2 0,0 0-2 16,0 0-1-16,0 0-2 16,0 0-2-16,0 0-2 0,0 0-2 0,0 0-9 15,0 0-7-15,0 0-16 0,0 0-20 0,0 0-33 16,0 0-63-16,0 0-165 0,0 0-174 0,-19 6 25 16,19-6 377-16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8:34.598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19 0 1338 0,'17'13'112'0,"-17"-13"-101"16,-8 11 0-16,8-11 5 0,-4 15 11 15,4-15 1-15,-5 18 4 0,5-18-2 0,-5 21 2 16,5-21-6-16,-5 24-3 0,5-11-8 16,-4 0-2-16,4-2-5 0,0 2 3 0,0-13-1 15,0 20 2-15,0-20-4 0,-3 16 0 0,3-16-2 16,0 0-2-16,-2 15-2 0,2-15 0 0,0 0-2 16,0 0-1-16,0 0 1 0,0 0 0 0,0 0 0 15,0 0 1-15,0 0-2 0,0 0 0 0,0 0 1 16,0 0-3-16,0 0 4 0,10-13-3 0,-10 13 4 15,14-19-4-15,-14 19 2 0,18-18-2 16,-6 9 1-16,0-1-2 0,2 1 2 16,0-1 0-16,2 2 2 0,0-1 0 0,2-1-1 15,0 2 0-15,0 3 2 0,1-2-4 0,-1 1 4 16,-1 4-4-16,1 2 1 0,-5 0 1 0,0 0 0 16,-13 0 1-16,19 7 0 0,-19-7 0 0,18 11-2 15,-18-11 3-15,10 15-3 0,-10-15 2 0,5 17-1 16,-5-17 2-16,0 20-2 0,-7-9 2 15,2 1-2-15,-4 0 2 0,-1 1-2 0,-2-1 3 16,-1-2-3-16,0 0 2 0,-1 0-2 0,0-1 2 16,1-4-2-16,-1 0-10 0,2-1 8 0,-1 0-13 15,13-4 4-15,-19 0-8 0,19 0-17 16,-18 1 4-16,18-1-25 0,-18 0-43 0,18 0-87 16,-18 7-259-16,18-7-57 0,-18 10 132 15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8:34.114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0 40 1235 0,'0'0'288'16,"0"0"-262"-16,0 0-11 0,0 0 5 0,13 3 5 15,-13-3 3-15,13-3 1 0,-13 3-3 0,18-5-4 16,-18 5-8-16,23-2-6 0,-9 2-1 0,2-2-3 16,0-1-2-16,4 1-1 0,-1-1 0 0,3-1-2 15,-3 2 1-15,2 2-2 0,-5-3-4 0,0 0-7 16,-2 3-7-16,-14 0-11 0,21-5-9 16,-21 5-16-16,14 0-30 0,-14 0-51 15,0 0-123-15,0 0-223 0,0 0 22 0,-17 8 306 16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8:33.848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0 1 1420 0,'0'0'31'0,"0"0"-15"0,0 0 6 0,0 0 2 16,0 0 1-16,0 0-4 0,0 0 2 16,0 0 0-16,0 0 3 0,0 0 0 0,0 0 0 15,0 0-1-15,0 0-4 0,15-3-6 0,-15 3-7 16,22 0-1-16,-9 3-4 0,3-3-1 0,-2 0 0 16,0 0-2-16,0 0 1 0,0 0-2 0,0 0 2 15,-1 0-1-15,0 0 1 0,-13 0 1 0,22 0-3 16,-22 0 1-16,14 0-1 0,-14 0 0 0,0 0 1 15,15 0-1-15,-15 0 2 16,0 0-1-16,0 0 0 0,0 0 1 0,0 0-1 16,0 0 0-16,0 0 0 0,0 0-4 0,0 0-3 15,0 0-5-15,0 0-12 0,0 0-7 0,0 0-12 16,0 0-13-16,0 0-26 0,0 0-38 0,0 0-86 16,0 0-223-16,0 0-19 0,0 0 142 0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9:05.635"/>
    </inkml:context>
    <inkml:brush xml:id="br0">
      <inkml:brushProperty name="width" value="0.03528" units="cm"/>
      <inkml:brushProperty name="height" value="0.03528" units="cm"/>
      <inkml:brushProperty name="color" value="#ED7D31"/>
      <inkml:brushProperty name="fitToCurve" value="1"/>
    </inkml:brush>
  </inkml:definitions>
  <inkml:trace contextRef="#ctx0" brushRef="#br0">8 23 1100 0,'0'0'377'16,"0"0"-311"-16,0 0-32 0,0 20 7 0,0-20 5 16,0 22-4-16,-3-10-10 0,3 4-21 15,-3-3 18-15,3 0-32 0,-2 0 19 0,2-1-9 16,0-12-7-16,2 18 2 0,-2-18-1 0,6 15-1 16,-6-15-2-16,0 0 3 0,12 12-2 0,-12-12 1 15,11 4-3-15,-11-4-1 0,17-2-3 0,-17 2-4 16,22-6 1-16,-22 6-1 0,23-11 1 15,-11 4-3-15,0-1 0 0,-12 8-7 0,21-18-1 16,-21 18-4-16,17-19-11 0,-10 7 31 0,-3 0-25 16,0-2 32-16,-2-1-8 0,-2 0-4 0,0-1 10 15,0 2-2-15,0 4 5 0,0 10-3 16,-2-15 7-16,2 15 8 0,0 0 10 0,0 0 5 0,0 0 0 16,0 0-6-16,0 0-11 0,0 15-3 15,0-15-4-15,-4 21 3 0,2-8 0 16,2 2 3-16,0-1-9 0,0 2-11 0,0-2 22 15,2 2-26-15,-2 0 27 0,3-1-11 0,-3 2-4 16,0-1 5-16,0 0-3 0,-3 1 5 0,1-1-4 16,0 2 2-16,-3-3-6 0,0 2 4 0,-2-2-4 15,1 1 4-15,-1-4-4 0,-1 1 2 0,0 0-4 16,8-13 3-16,-19 18-4 0,19-18-2 16,-17 14-8-16,17-14-6 0,-17 7-16 15,17-7-11-15,-14 0-30 0,0-7-57 0,14 7-191 16,0 0-199-16,-20-8 34 0,20 8 371 0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9:05.182"/>
    </inkml:context>
    <inkml:brush xml:id="br0">
      <inkml:brushProperty name="width" value="0.03528" units="cm"/>
      <inkml:brushProperty name="height" value="0.03528" units="cm"/>
      <inkml:brushProperty name="color" value="#ED7D31"/>
      <inkml:brushProperty name="fitToCurve" value="1"/>
    </inkml:brush>
  </inkml:definitions>
  <inkml:trace contextRef="#ctx0" brushRef="#br0">224 92 976 0,'5'-19'259'0,"-5"19"-167"0,0-13-27 0,0 13-3 16,-6-15-8-16,6 15-10 0,-8-15-7 0,8 15-12 15,-11-14 1-15,11 14-5 0,-17-10-2 16,17 10-1-16,-20-6-2 0,20 6-2 0,-23 0-4 15,11 0 1-15,-3 6-3 0,1 0 2 0,0 4 0 16,-1 0 2-16,0 3-5 0,2 0 1 0,1 1-5 16,1 1 0-16,1 0-3 0,4-1 2 0,2-3-4 15,4-11 3-15,-3 16-4 0,3-16 3 16,6 12-3-16,-6-12 1 0,12 9 0 0,-12-9 0 16,17 1 0-16,-17-1-2 0,21-1 1 15,-10-3-5-15,2-1-2 0,0-2 0 0,1 2-3 16,-2-2 5-16,3-1 1 0,-5-2-2 0,2 2 1 15,-12 8-5-15,21-17 1 0,-21 17 2 0,17-16 0 16,-17 16 4-16,14-15 4 0,-14 15-1 0,0 0 5 16,0 0-2-16,12-8 1 0,-12 8 9 0,0 0 2 15,0 0 3-15,0 12 0 0,0-12 0 0,-5 25 0 16,5-8-1-16,-3-1-3 0,3 1-1 16,-4 2-6-16,4-1 1 0,-3-1-3 15,3 0-8-15,-3-3 16 0,3-1-17 0,0 0 17 16,0-13-8-16,0 20-2 0,0-20-1 0,-3 15 0 15,3-15 1-15,0 0-9 0,0 0-6 0,0 0-13 16,0 0-21-16,0 0-15 0,0 0-30 0,0 0-41 16,-2-14-77-16,2 14-279 0,9-15 37 0,-9 5 206 0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9:04.673"/>
    </inkml:context>
    <inkml:brush xml:id="br0">
      <inkml:brushProperty name="width" value="0.03528" units="cm"/>
      <inkml:brushProperty name="height" value="0.03528" units="cm"/>
      <inkml:brushProperty name="color" value="#ED7D31"/>
      <inkml:brushProperty name="fitToCurve" value="1"/>
    </inkml:brush>
  </inkml:definitions>
  <inkml:trace contextRef="#ctx0" brushRef="#br0">0 10 957 0,'0'0'318'0,"0"0"-206"0,0 0-49 16,0 0-22-16,0 0 16 0,0 0-24 15,0 0-3-15,0 0-6 0,0 0-23 0,0 0 14 16,0 0 3-16,0 0 4 0,11 7 14 0,-11-7-15 16,16 0-10-16,-16 0-5 0,19-3-15 0,-7 3 9 15,0-3-10-15,-1 1 9 0,2 2 2 16,-13 0 0-16,19-7-4 0,-19 7 2 0,16-2-7 15,-16 2 10-15,0 0-18 0,13 0 2 0,-13 0-21 16,0 0-8-16,0 0-9 0,0 0-47 16,0 0-86-16,0 0-255 0,0 0-63 0,0 0 153 15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9:04.220"/>
    </inkml:context>
    <inkml:brush xml:id="br0">
      <inkml:brushProperty name="width" value="0.03528" units="cm"/>
      <inkml:brushProperty name="height" value="0.03528" units="cm"/>
      <inkml:brushProperty name="color" value="#ED7D31"/>
      <inkml:brushProperty name="fitToCurve" value="1"/>
    </inkml:brush>
  </inkml:definitions>
  <inkml:trace contextRef="#ctx0" brushRef="#br0">36 1 1204 0,'5'22'148'16,"-5"-22"-82"-16,0 0-24 0,-18 8 22 0,18-8-2 16,-8 13-19-16,8-13 0 0,-8 21-12 0,6-8 1 15,-1-3-12-15,3 4-2 0,0-3-8 0,0-11-2 16,0 21-6-16,0-21 1 0,7 16-3 0,-7-16 1 16,11 12-1-16,-11-12 0 0,13 8 1 15,-13-8-2-15,21 4 0 0,-10-4 1 0,2 0 0 16,2-3-2-16,0-1 1 0,-2 0-2 0,-2-2 0 15,-11 6 0-15,21-11-1 0,-21 11-2 16,15-17 0-16,-15 17-5 0,8-18 3 0,-8 6-5 16,3 0 3-16,-3 0-5 0,-4-2 5 0,0 0-7 15,-1 2-10-15,5 12 24 0,-14-18-32 0,14 18 24 16,-18-9-27-16,6 2-14 0,12 7-29 0,-19-3-39 16,19 3-105-16,0 0-267 0,-16 8 61 0,16-8 262 15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6:30.516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97 63 1139 0,'0'0'85'0,"0"0"-34"0,-15-8 4 16,15 8 7-16,0 0-5 0,0 0-8 0,0 0-13 15,-12 2-9-15,12-2-9 0,0 0-2 0,-15 15-7 16,7-2 3-16,0 2-2 0,1 4 5 0,-1 3-2 15,2 7 4-15,-1-1-6 0,3 1-5 16,-1 2 17-16,4 2-21 0,1-2 15 16,0 2-9-16,0-4-10 0,0 0 7 0,5-1-8 15,-1-5 6-15,1 0-5 0,3-5 2 0,-1-2-3 16,1-2 4-16,-8-14-3 0,22 19 2 0,-9-12-3 16,1 0 2-16,0-3 0 0,3-2 2 0,2-2-1 15,0-4-1-15,2-1 0 0,1-3 0 0,-3-2 1 16,3 0-2-16,-3-5 3 0,1 0-4 15,-1-4 4-15,-1-1-4 0,-2-3 6 0,-1-1-6 16,-4 0 6-16,-2-1-6 0,-1-4 8 16,-3 0-9-16,-5 1-5 0,4-2 19 0,-8 0-21 0,-1 0 21 15,0 0-4-15,-5 1-8 0,-2 2 7 16,-2 2-6-16,-3 3 6 0,0 3-6 0,-2 4 5 16,-2 3-5-16,0 3 2 0,0 4-1 0,-2 3 0 15,2 2-1-15,2 2-3 0,1 3-4 16,5 2-9-16,0-1-9 0,13-6-19 0,-19 14-23 15,19 3-67-15,-12-17-176 0,15 14-207 0,-3-14 17 16,0 20 396-16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8:02.425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0 0 1486 0,'17'3'128'0,"-17"-3"-112"0,0 0-13 16,0 0 1-16,0 0 9 0,0 0 11 0,0 0 9 16,0 0 2-16,13 10-4 0,-13-10-10 0,17 2-9 15,-17-2-5-15,23 0-2 0,-8 0-3 0,2 0-1 16,1-2 0-16,2-1-1 0,-2 3 0 15,-1-3-3-15,-2 3 0 0,-2 0-6 16,-13 0-11-16,16 0-13 0,-16 0-21 0,0 0-38 16,15 8-74-16,-15-8-163 0,0 0-178 0,-15 2 35 15,15-2 338-15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9:03.939"/>
    </inkml:context>
    <inkml:brush xml:id="br0">
      <inkml:brushProperty name="width" value="0.03528" units="cm"/>
      <inkml:brushProperty name="height" value="0.03528" units="cm"/>
      <inkml:brushProperty name="color" value="#ED7D31"/>
      <inkml:brushProperty name="fitToCurve" value="1"/>
    </inkml:brush>
  </inkml:definitions>
  <inkml:trace contextRef="#ctx0" brushRef="#br0">13 36 1481 0,'0'0'82'0,"-7"16"-52"0,7-16-1 15,-2 20 10-15,2-20-3 0,0 23-3 16,-3-11-12-16,3-1-6 0,0-11-7 0,0 18-2 15,0-18-4-15,9 12-2 0,-9-12-2 0,13 9 1 16,-13-9-1-16,18 2 4 0,-6-2 1 0,-12 0-2 16,22-8-1-16,-8 5-1 0,-1-4 0 0,1 2-1 15,0-2 3-15,-1-1-3 0,-1 2 0 0,0-4-3 16,-12 10-4-16,16-16-3 0,-16 16 1 16,8-17-1-16,-8 17-4 0,0-24-3 0,0 24-1 15,-9-21-7-15,9 21 8 0,-13-16-5 0,13 16 5 16,-23-10-5-16,10 10-1 0,-1 0 3 0,1 7 1 15,-2-1 6-15,2 2 2 0,0 1-1 0,2 2-11 16,-2-2-7-16,7 5-19 0,6-14-12 0,-9 22-37 16,9-22-54-16,0 17-99 0,0-17-137 15,0 0 32-15,6 23 335 0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9:03.610"/>
    </inkml:context>
    <inkml:brush xml:id="br0">
      <inkml:brushProperty name="width" value="0.03528" units="cm"/>
      <inkml:brushProperty name="height" value="0.03528" units="cm"/>
      <inkml:brushProperty name="color" value="#ED7D31"/>
      <inkml:brushProperty name="fitToCurve" value="1"/>
    </inkml:brush>
  </inkml:definitions>
  <inkml:trace contextRef="#ctx0" brushRef="#br0">8 0 1196 0,'0'0'169'0,"0"0"-83"0,0 0-35 16,0 0-16-16,0 18-6 0,0-5 2 0,0 0 1 15,0 6 4-15,-4-2-10 0,4 1-5 16,-3 3 3-16,3 0-29 0,0-3 19 0,3 1-21 16,-1-2 6-16,-2-3 3 0,4-2-3 0,-4-12 0 15,3 20-2-15,-3-20 0 0,3 12-9 0,-3-12-9 16,0 0-10-16,0 0-12 0,0 0-17 0,0 0-17 16,0 0-14-16,0 0-23 0,0 0-52 15,2-24-116-15,-2 12-160 0,0 12 50 0,3-28 392 16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9:03.142"/>
    </inkml:context>
    <inkml:brush xml:id="br0">
      <inkml:brushProperty name="width" value="0.03528" units="cm"/>
      <inkml:brushProperty name="height" value="0.03528" units="cm"/>
      <inkml:brushProperty name="color" value="#ED7D31"/>
      <inkml:brushProperty name="fitToCurve" value="1"/>
    </inkml:brush>
  </inkml:definitions>
  <inkml:trace contextRef="#ctx0" brushRef="#br0">-8-5 1008 0,'0'21'327'0,"0"-21"-254"0,0 0-28 0,0 0 4 16,0 0 4-16,16 8-12 0,-16-8-15 0,18 0-12 16,-18 0-5-16,24-5-3 0,-11 2-3 15,2 0-2-15,2-2-4 0,0 2-11 0,-1 0-13 16,3 3-27-16,-7-11-52 0,11 20-103 0,-23-9-287 15,20-5-5-15,-20 5 256 0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9:02.985"/>
    </inkml:context>
    <inkml:brush xml:id="br0">
      <inkml:brushProperty name="width" value="0.03528" units="cm"/>
      <inkml:brushProperty name="height" value="0.03528" units="cm"/>
      <inkml:brushProperty name="color" value="#ED7D31"/>
      <inkml:brushProperty name="fitToCurve" value="1"/>
    </inkml:brush>
  </inkml:definitions>
  <inkml:trace contextRef="#ctx0" brushRef="#br0">0 12 1595 0,'22'0'48'0,"-22"0"-23"15,19 3-6-15,-5-3 21 16,4 0-13-16,-1 0-4 0,1-2 2 0,-4 2-18 16,0-3 6-16,-1 0-14 0,0 3 4 0,-2-3-3 0,2 3 0 15,0-3 1-15,-13 3-8 0,19-3-4 16,-19 3-8-16,0 0-16 0,0 0-8 0,13 0-18 16,-13 0-17-16,0 0-45 0,0 0-100 0,0 0-109 15,-18 9-98-15,5-9 3 0,13 0 391 0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9:02.751"/>
    </inkml:context>
    <inkml:brush xml:id="br0">
      <inkml:brushProperty name="width" value="0.03528" units="cm"/>
      <inkml:brushProperty name="height" value="0.03528" units="cm"/>
      <inkml:brushProperty name="color" value="#ED7D31"/>
      <inkml:brushProperty name="fitToCurve" value="1"/>
    </inkml:brush>
  </inkml:definitions>
  <inkml:trace contextRef="#ctx0" brushRef="#br0">2 0 1272 0,'0'0'117'0,"0"0"-57"15,0 0-1-15,0 0-2 0,8 15-3 0,-8-15-12 16,0 11-4-16,0-11-8 0,0 15-7 0,0-15-5 16,-3 21-3-16,3-21-8 15,0 23 4-15,0-11-7 0,0-1 2 0,0-11 1 16,-3 19-1-16,3-19-1 0,0 18 0 0,0-18-6 16,-4 13-9-16,4-13 10 0,0 0-10 15,0 0 11-15,0 0-2 0,0 0-2 0,0 0 2 16,0 0 2-16,0 0-3 0,0 0 3 0,0 0 6 15,0 0-11-15,0 0 11 0,0 0-12 0,0 0 3 16,10-15 0-16,-10 15 0 0,11-15-1 0,-11 15-1 16,17-15 4-16,-17 15-1 0,20-12 2 0,-9 4-3 15,0 3 1-15,2 0-1 0,-1 1 1 0,0 1 2 16,0 0 0-16,0 3-4 0,0-2 3 16,-12 2-1-16,22 0-1 0,-22 0 3 15,21 5 0-15,-9-3 0 0,0 2 0 0,1 0 0 16,0 2-1-16,-2-1 0 0,1 3 2 0,-12-8-2 15,20 16-3-15,-20-16 3 0,13 19-2 0,-13-19 8 16,6 20-4-16,-6-20-6 0,-4 21 18 0,0-8-20 16,-5-3 21-16,0 3-8 0,-3-4-6 0,-2 1 1 15,-1 1-2-15,-1-1 1 0,-2-2-1 16,0 2 3-16,-2-4-2 0,2-1 0 0,2 0-3 16,-1-5-1-16,3 3-3 0,1-3-1 0,13 0-7 15,-20-8-11-15,20 8-14 0,-15-13-26 16,15 13-40-16,-10-18-93 0,10 18-275 0,7-14-31 0,-7 14 107 15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9:02.288"/>
    </inkml:context>
    <inkml:brush xml:id="br0">
      <inkml:brushProperty name="width" value="0.03528" units="cm"/>
      <inkml:brushProperty name="height" value="0.03528" units="cm"/>
      <inkml:brushProperty name="color" value="#ED7D31"/>
      <inkml:brushProperty name="fitToCurve" value="1"/>
    </inkml:brush>
  </inkml:definitions>
  <inkml:trace contextRef="#ctx0" brushRef="#br0">0 43 1305 0,'0'0'265'0,"0"0"-232"0,0 0-5 15,14 5 6-15,-14-5 8 0,13 0-6 0,-13 0-12 16,21-3-9-16,-8 3-8 0,2-2-3 0,1-2-3 16,0 1 1-16,3 1-2 0,0-3 0 0,1 1-2 15,-1-1-2-15,-2 0-1 0,-3 3-6 0,-14 2-5 16,20-4-7-16,-20 4-13 0,12 0-5 0,-12 0-8 15,0 0-13-15,0 0-13 0,0 0-51 16,0 0-103-16,0 0-254 0,-13-5 20 16,-1 0 292-16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9:02.006"/>
    </inkml:context>
    <inkml:brush xml:id="br0">
      <inkml:brushProperty name="width" value="0.03528" units="cm"/>
      <inkml:brushProperty name="height" value="0.03528" units="cm"/>
      <inkml:brushProperty name="color" value="#ED7D31"/>
      <inkml:brushProperty name="fitToCurve" value="1"/>
    </inkml:brush>
  </inkml:definitions>
  <inkml:trace contextRef="#ctx0" brushRef="#br0">73 20 1432 0,'0'0'84'0,"0"0"-40"0,0 0 1 0,0 0 5 16,11-15-10-16,-11 15-6 0,15-5-10 0,-15 5-8 15,19 0-3-15,-19 0-5 0,20 0-2 0,-20 0-5 16,20 0-3-16,-20 0 0 0,21 13 0 0,-21-13 3 16,15 17 3-16,-15-17-1 0,7 22-5 0,-7-8 1 15,0-3-3-15,-5 2 7 0,-1 0-2 16,-1-2 4-16,-2 2-6 0,9-13 2 0,-18 22-1 15,6-10 5-15,0-2-4 0,-2-1 1 0,2-1-2 16,1-2-1-16,11-6 1 0,-20 8 1 0,20-8 0 16,-16 0-2-16,16 0 2 0,0 0-3 0,0 0 2 15,0 0-1-15,0 0-2 0,0 0 0 16,0 0-3-16,0 0 3 0,0 0-2 0,0-11 2 16,0 11 3-16,16-6 3 0,-16 6-3 15,21-2 0-15,-21 2-3 0,19 3 0 0,-19-3 5 16,21 13 0-16,-21-13-1 0,18 17 0 0,-18-17-3 15,16 22-9-15,-12-11 9 0,2 1-9 0,-3 0 22 16,0 0-7-16,-3 0 7 0,0-1-7 0,0-11-4 16,-9 20 2-16,9-20-2 0,-12 19 4 0,12-19-4 15,-19 16 2-15,7-9 0 0,0 0-3 0,0-4 2 16,0 2-2-16,-2-5 0 0,1 0 0 16,-1 0 0-16,2-5-6 0,12 5-3 15,-19-12-10-15,19 12-11 0,-16-20-14 0,16 20-26 16,-13-25-56-16,13 25-128 0,0-18-250 0,0 18-2 15,7-19 288-15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9:01.522"/>
    </inkml:context>
    <inkml:brush xml:id="br0">
      <inkml:brushProperty name="width" value="0.03528" units="cm"/>
      <inkml:brushProperty name="height" value="0.03528" units="cm"/>
      <inkml:brushProperty name="color" value="#ED7D31"/>
      <inkml:brushProperty name="fitToCurve" value="1"/>
    </inkml:brush>
  </inkml:definitions>
  <inkml:trace contextRef="#ctx0" brushRef="#br0">16 8 1358 0,'-17'9'88'0,"17"-9"-37"0,0 0-3 16,0 0-1-16,0 0-7 0,0 0-16 0,0 0-7 16,0 0-6-16,0 0 1 0,0 0 0 15,0 0 3-15,0 0-2 0,19 5-3 0,-19-5-5 16,23 0-3-16,-10-2-1 0,-1 2-2 0,3-5 0 16,-3 5 0-16,1-2 0 0,0 2 1 0,-13 0-8 15,19-5-7-15,-19 5-12 0,15 0-20 16,-15 0-21-16,14 0-52 0,-14 0-89 0,0 0-290 15,0 0 5-15,0-10 231 0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8:54.255"/>
    </inkml:context>
    <inkml:brush xml:id="br0">
      <inkml:brushProperty name="width" value="0.03528" units="cm"/>
      <inkml:brushProperty name="height" value="0.03528" units="cm"/>
      <inkml:brushProperty name="color" value="#ED7D31"/>
      <inkml:brushProperty name="fitToCurve" value="1"/>
    </inkml:brush>
  </inkml:definitions>
  <inkml:trace contextRef="#ctx0" brushRef="#br0">0 0 1354 0,'0'0'84'0,"0"0"-34"0,0 0 0 0,0 0 4 15,0 0-9-15,0 0-12 0,0 0-6 0,0 0-10 16,0 0-5-16,0 0-3 0,0 0-2 0,0 0-1 15,0 0 3-15,0 0-1 0,0 0 3 0,9 13-3 16,-9-13-2-16,0 0-1 0,16 14-4 0,-16-14 0 16,11 10 0-16,-11-10-1 0,14 13 2 15,-14-13-3-15,15 11 2 0,-15-11-2 0,14 13 1 16,-14-13 0-16,11 14 0 0,-11-14 0 0,0 0-3 16,13 15 1-16,-13-15 1 0,0 0 0 0,6 12 4 15,-6-12-1-15,0 0 1 0,0 0-4 0,-3 13 3 16,3-13-4-16,0 0 3 0,-9 15 0 15,9-15-1-15,-11 12 0 0,11-12 2 0,-13 15-2 16,13-15 3-16,-16 16-1 0,16-16 0 16,-16 14 0-16,16-14-12 15,-14 14 12-15,14-14-12 0,-12 12 24 16,12-12-13-16,0 0 8 0,-14 9-9 0,14-9-3 0,0 0 2 16,0 0-4-16,0 0-9 0,0 0-13 0,0 0-22 15,0 0-24-15,0 0-60 0,0 0-275 0,0 0-120 16,0 0 9-16,0 0 461 0</inkml:trace>
</inkml:ink>
</file>

<file path=word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8:53.873"/>
    </inkml:context>
    <inkml:brush xml:id="br0">
      <inkml:brushProperty name="width" value="0.03528" units="cm"/>
      <inkml:brushProperty name="height" value="0.03528" units="cm"/>
      <inkml:brushProperty name="color" value="#ED7D31"/>
      <inkml:brushProperty name="fitToCurve" value="1"/>
    </inkml:brush>
  </inkml:definitions>
  <inkml:trace contextRef="#ctx0" brushRef="#br0">13 49 1315 0,'-14'4'102'0,"14"-4"-67"0,0 0-5 0,0 0 4 15,0 0 1-15,0 0-12 0,0 0-9 0,0 0-5 16,0 0 6-16,0 0-1 0,0 0 5 0,13 0 3 16,-13 0-5-16,24-4 0 0,-11 2 1 0,5 2-1 15,-3-7 1-15,2 5-5 0,-2-1-4 16,2 3-4-16,0-2-2 0,-1 2-2 15,-1-2 2-15,-2 2-2 0,-2 0 0 0,-11 0-1 16,22 0 0-16,-22 0 0 0,19 0 1 0,-19 0 1 16,17 0-2-16,-17 0-2 0,14 0 0 0,-14 0 0 15,0 0 0-15,13 0 0 0,-13 0-4 0,0 0-6 16,0 0-11-16,0 0-6 0,0 0-9 0,0 0-12 16,0 0-16-16,0 0-21 0,13-5-51 15,-21-5-106-15,8 10-217 0,0 0 5 0,-5-16 283 16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8:00.284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12 12 968 0,'11'-14'212'0,"-11"14"-120"16,0 0-31-16,0 0 2 0,0 0 0 0,0 0-3 15,0 0-6-15,0 0-12 0,0 0-8 16,0 16-2-16,0-16-2 0,0 22-2 0,-4-8-5 16,4 1-3-16,-5 1-7 0,3 1 2 0,0-1-6 15,-1 0-9-15,3-2 18 0,-3-1-22 0,3-2 20 16,0 2-13-16,0-13-4 0,-4 18 2 0,4-18-2 16,0 14 3-16,0-14-3 0,0 0 1 15,0 0 0-15,0 12 0 0,0-12-2 0,0 0-6 16,0 0-4-16,0 0-9 0,0 0-10 0,0 0-12 15,0 0-11-15,0 0-27 0,0 0-36 0,0 0-62 16,0 0-156-16,0 0-125 0,0 0 23 0,0 0 365 16</inkml:trace>
</inkml:ink>
</file>

<file path=word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8:53.560"/>
    </inkml:context>
    <inkml:brush xml:id="br0">
      <inkml:brushProperty name="width" value="0.03528" units="cm"/>
      <inkml:brushProperty name="height" value="0.03528" units="cm"/>
      <inkml:brushProperty name="color" value="#ED7D31"/>
      <inkml:brushProperty name="fitToCurve" value="1"/>
    </inkml:brush>
  </inkml:definitions>
  <inkml:trace contextRef="#ctx0" brushRef="#br0">0 26 1107 0,'0'0'170'0,"0"0"-74"0,0 0-19 0,0 0-13 15,0 0-7-15,0 0-6 0,0 0-11 0,0 0-6 16,0 0-7-16,0 0-7 0,0 0-4 16,0 0-4-16,0 0-5 0,0 0-1 0,0 0 0 15,0 0 2-15,0 0 7 0,0 0-1 0,13 0-1 16,-3-2-4-16,3-1-4 0,2 0 2 0,0 1-1 15,0-2 0-15,3 1-2 0,0-1 1 0,-1 4 0 16,3-2-3-16,-2 2 2 0,2-2-3 16,-2 2-1-16,2 0 1 0,-1 0-1 15,-2 0 1-15,-1 0-1 0,0 0 0 0,-1 0 0 16,0 0-1-16,0 0 2 0,-3 0-3 0,-1 0 2 16,-11 0 1-16,18 0-2 0,-18 0 2 0,13 0 0 15,-13 0-1-15,0 0-1 0,0 0-2 0,0 0-3 16,0 0-1-16,0 0-1 0,0 0-1 0,0 0-3 15,0 0-8-15,0 0-9 0,0 0-9 0,0 0-16 16,0 0-20-16,0 0-48 0,0 0-80 16,0 0-198-16,0 0-94 0,0 0 77 0,-13 0 417 15</inkml:trace>
</inkml:ink>
</file>

<file path=word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8:52.341"/>
    </inkml:context>
    <inkml:brush xml:id="br0">
      <inkml:brushProperty name="width" value="0.03528" units="cm"/>
      <inkml:brushProperty name="height" value="0.03528" units="cm"/>
      <inkml:brushProperty name="color" value="#ED7D31"/>
      <inkml:brushProperty name="fitToCurve" value="1"/>
    </inkml:brush>
  </inkml:definitions>
  <inkml:trace contextRef="#ctx0" brushRef="#br0">0-3 909 0,'10'0'86'0,"-10"0"-58"16,0 0-4-16,0 0 13 0,0 0 11 0,0 0 8 16,0 0-1-16,0 0-11 0,18 4-5 0,-18-4-4 15,0 0-3-15,17 4-4 0,-17-4-2 0,16 6-5 16,-4-4-1-16,-12-2-2 0,21 6 0 0,-21-6-4 16,23 3 1-16,-23-3-3 0,22 8 0 0,-22-8-2 15,23 10-1-15,-23-10-2 0,22 13 0 16,-22-13 0-16,19 16 2 0,-19-16-1 0,17 21 2 15,-8-10-5-15,0 1 4 0,-2 0-3 0,0 1 4 16,1 0-2-16,-2-2 1 0,1 1-3 0,-7-12-11 16,14 19 27-16,-14-19-27 0,16 21 25 15,-16-21-12-15,16 18-7 0,-16-18 5 0,18 21-4 16,-18-21 2-16,19 17-1 0,-19-17 1 0,21 19-3 16,-21-19 0-16,23 21 1 0,-23-21-1 15,21 18 1-15,-9-8 0 0,0-1-2 0,0 0 2 16,0 0 1-16,0 3-1 0,1-4 1 0,-1 1 2 15,1-1-4-15,0 1 9 0,1 0-5 0,-1 0 3 16,1-2-3-16,-3 1-3 0,2-2-1 0,-2 2 0 16,1-1 0-16,-12-7-2 0,22 15 0 0,-22-15 2 15,20 14-5-15,-20-14 7 0,21 11-4 0,-21-11 1 16,18 14 1-16,-18-14-1 16,19 15 1-16,-19-15 0 0,18 15-2 0,-18-15 2 15,20 15-3-15,-20-15 4 0,21 17-1 0,-21-17 2 16,22 13-2-16,-22-13-12 0,22 13 11 0,-22-13-10 15,23 12 20-15,-13-7-7 0,3 0 9 0,1 0-13 16,0 2 1-16,-1-3 1 0,1 1-2 0,0 2 1 16,-1-3 1-16,0 2 0 0,0 0-2 15,1 2 7-15,-1-1-7 0,1 1 5 0,-1 1 0 16,0-1-1-16,-3 1-3 0,-10-9 2 0,21 21-5 16,-21-21 1-16,19 20 2 0,-19-20-1 0,17 20 1 15,-17-20 1-15,13 23-3 0,-8-13 4 16,-5-10-2-16,9 22 3 0,-9-22-3 0,5 16 0 15,-5-16-2-15,4 14 1 0,-4-14-1 0,0 0 2 0,5 12-2 16,-5-12-4-16,0 0-5 16,0 0-2-16,0 0-16 0,0 0-13 0,0 0-23 15,0 0-41-15,0 0-88 0,0 0-203 0,0 0-110 16,0-13 44-16,0 13 463 0</inkml:trace>
</inkml:ink>
</file>

<file path=word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8:50.575"/>
    </inkml:context>
    <inkml:brush xml:id="br0">
      <inkml:brushProperty name="width" value="0.03528" units="cm"/>
      <inkml:brushProperty name="height" value="0.03528" units="cm"/>
      <inkml:brushProperty name="color" value="#ED7D31"/>
      <inkml:brushProperty name="fitToCurve" value="1"/>
    </inkml:brush>
  </inkml:definitions>
  <inkml:trace contextRef="#ctx0" brushRef="#br0">990 148 1282 0,'0'0'74'0,"-13"-14"-45"0,13 14 5 16,-8-13 7-16,8 13 6 0,-9-13-6 0,9 13-2 15,-10-12-3-15,10 12-7 0,-13-10-2 16,13 10-4-16,-16-8-5 0,16 8-2 0,-17-9-4 16,17 9 0-16,-20-7-2 0,20 7 1 0,-21-9-1 15,10 4-3-15,-2 1 0 0,-1 0-3 0,1-1-3 16,0 0 2-16,-1 0-3 0,-2 1 2 0,0-1 1 16,-1 1-12-16,2 1 11 0,-2 0-10 15,0-1 10-15,1 2 2 0,1 2-1 0,0-3 3 16,0 3-2-16,-1 0 0 0,2 0-1 15,-2 0-1-15,1 0 1 0,1 3-2 0,-2-1 3 16,1-2-3-16,2 6 1 0,-3-4 1 0,1-2 0 16,-2 5 7-16,2-5-7 0,-3 3 6 0,1 2-7 15,2-3 1-15,-1 1 0 0,1 1 0 0,1 1-2 16,-2-2 1-16,1 3 0 0,1-2 0 0,-1 1 0 16,0 1 0-16,1-2-2 0,1 2 0 0,-3 1 2 15,2-3-2-15,0 1 3 0,0 2-2 16,2-1 3-16,-1 1-4 0,1 1 2 0,-1 0-1 15,0 0 0-15,3 1 1 0,-3 0 2 16,0 1-4-16,0 2 4 0,3 0-5 0,-3-1 2 16,3 1 1-16,-1 0 0 0,11-12-1 0,-15 21 2 15,10-10-4-15,5-11 2 0,-9 22-2 0,9-22 3 16,-7 23-3-16,7-11 3 0,0 2-4 16,0 1 3-16,3-1-4 0,1 1 4 0,-2-3-2 15,3 1 3-15,1 1-2 0,-6-14-8 0,13 22 8 16,-13-22-8-16,16 17 17 0,-16-17-10 0,22 16 7 15,-12-8-7-15,3-3-1 0,0-1 3 0,1 1-1 16,0-2 1-16,2 1-1 0,2-1 0 16,-1 2 1-16,-1-3 1 0,2 1-2 0,-1 2 1 0,0-1-2 15,2 1 1-15,-1 1-1 16,0-2 0-16,-1 3 1 0,1-1-1 0,0 1-1 16,-1-3 3-16,-1 1-1 0,1 1 0 0,1-1 0 15,-1 0 0-15,1-1-1 0,-1-1-1 0,-1 2 2 16,1-1 2-16,2 1-4 0,-1-2 4 0,2 1-3 15,-2-1 0-15,2 1 2 0,0-2-2 0,-2-2 1 16,2 3-1-16,0 1 1 0,0-2-1 0,1 0 0 16,-1 2 2-16,1-1-2 0,-2 2 1 15,2-1 0-15,-2 0-2 0,2-1 0 0,-3 2 3 16,3 1-3-16,-4-2 3 0,1 1-1 0,-1 1 0 16,-2-1-1-16,0 1 2 0,-1 2-3 0,-2 0 3 15,-1 0 0-15,-11-8-1 0,21 16-2 16,-21-16 1-16,19 15-2 0,-19-15 4 0,16 20-2 15,-16-20 3-15,14 19-2 0,-14-19 0 16,12 19 1-16,-12-19 2 0,16 21-3 0,-16-21 0 16,9 19-63-16,-9-19-11 0,7 20 18 0,0-3-20 15,-3-6 85-15,-4-11-8 0,7 23-3 0,-3-12 3 16,-4-11-4-16,6 23 5 0,-5-10-4 0,-1-13 7 16,6 19-7-16,-6-19 2 0,6 22-1 0,-6-22 0 15,7 23-1 1,-2-10 5-16,0 0-7 0,1 1 4 0,-1-1 0 15,0 1 1-15,1 0 1 0,1 0-1 16,-2-1-4-16,0 1 4 0,1-2-3 0,0 0 5 16,-1 0-5-16,1 0 6 0,1 0-7 0,-2-1 4 0,-5-11-3 0,14 23 2 0,-14-23-2 15,13 21 4-15,-4-10-4 0,-1 1-11 0,1 1 22 16,-1-1-24-16,1 1 26 0,-1-1-9 0,1 1-2 16,0-2-1-16,-2 2-1 0,2-2 1 15,-9-11 0-15,15 22 5 0,-15-22-7 0,16 21 4 16,-16-21-3-16,16 18 0 0,-16-18 1 15,18 17 2-15,-18-17-4 0,19 20 4 0,-19-20-3 16,23 19 3-16,-23-19-4 0,21 22 5 0,-10-9-5 16,-11-13 5-16,20 21 1 0,-20-21 0 0,21 18-3 15,-21-18 0-15,19 12-3 0,-19-12 3 0,19 8 0 16,-19-8-3-16,18 4 1 0,-18-4 1 16,19 0-1-16,-7 0 2 0,0 0-2 0,0-2 1 15,0 2 1-15,1 0 0 0,0 0 0 0,1 0 0 16,-1 0-2-16,0 0 0 0,1 0 1 0,-2 0-1 15,2 0-1-15,-2 0 1 0,-1 0-3 0,1 0 0 16,-1-2 2-16,2-1-1 0,-2 1 3 0,3-3 0 16,0 3 1-16,0-3-2 0,0-1 2 15,0 3 0-15,0-3 0 0,1 1 3 16,-3 0 1-16,1 0-2 0,1-1 1 0,-2 1-4 16,-12 5 2-16,21-7-2 0,-21 7 1 0,20-9-1 15,-20 9 3-15,21-10-4 0,-21 10 3 0,18-9-1 16,-18 9 1-16,16-11-2 0,-16 11 1 0,15-14-2 15,-15 14 2-15,14-15-3 0,-14 15 4 0,14-18-4 16,-14 18 3-16,13-23-3 0,-8-47-28 16,-5-4 31-16,4 8 0 0,2 50 70 0,-6 60 0 15,9-1-3-15</inkml:trace>
</inkml:ink>
</file>

<file path=word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8:46.699"/>
    </inkml:context>
    <inkml:brush xml:id="br0">
      <inkml:brushProperty name="width" value="0.03528" units="cm"/>
      <inkml:brushProperty name="height" value="0.03528" units="cm"/>
      <inkml:brushProperty name="color" value="#ED7D31"/>
      <inkml:brushProperty name="fitToCurve" value="1"/>
    </inkml:brush>
  </inkml:definitions>
  <inkml:trace contextRef="#ctx0" brushRef="#br0">0 36 1191 0,'0'0'107'0,"0"0"-51"0,0 0 1 15,0 0 2-15,0 0-6 0,0 0-15 0,0 0-14 16,0 0-8-16,0 0-6 0,0 0-3 0,0 0 2 16,0 0-1-16,0 0 4 0,0 0-2 0,14 7-2 15,-14-7-4-15,14-2-1 0,-14 2 1 0,19-6-2 16,-19 6 0-16,21-9 2 0,-21 9-6 0,21-8 1 16,-21 8 0-16,18-9 0 0,-18 9 4 0,18-5 2 15,-18 5-4-15,12-4 3 0,-12 4-7 16,0 0 4-16,0 0 0 0,0 0-1 15,0 0 3-15,0 0-3 0,0 0 4 0,0 0-1 16,6 13 5-16,-6-13 5 0,0 18-16 0,0-18 26 16,-7 24-28-16,3-10 17 0,2 0-2 0,-2 2-9 15,1 1 7-15,2-1-4 0,-3-1-3 0,1 1 0 16,1-1 1-16,-1-1-1 0,3-1 3 0,-3-2-2 16,3 2 0-16,0-13-2 0,-3 16 1 15,3-16-2-15,0 0 1 0,-4 15-1 0,4-15 3 16,0 0-3-16,0 0 1 0,0 0-2 0,0 0-1 15,0 0-2-15,0 0-4 0,0 0-7 0,0 0-10 16,0 0-12-16,0 0-11 0,0 0-17 0,0 0-18 16,0 0-49-16,-2-14-125 0,2 14-231 0,0 0 28 15,-3-17 315-15</inkml:trace>
</inkml:ink>
</file>

<file path=word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8:46.277"/>
    </inkml:context>
    <inkml:brush xml:id="br0">
      <inkml:brushProperty name="width" value="0.03528" units="cm"/>
      <inkml:brushProperty name="height" value="0.03528" units="cm"/>
      <inkml:brushProperty name="color" value="#ED7D31"/>
      <inkml:brushProperty name="fitToCurve" value="1"/>
    </inkml:brush>
  </inkml:definitions>
  <inkml:trace contextRef="#ctx0" brushRef="#br0">42 378 1247 0,'0'0'77'0,"-19"9"-67"0,19-9-1 0,-13 9 17 0,13-9 20 15,0 0 8-15,-11 6 0 0,11-6-12 0,0 0-14 16,0 0-4-16,0 0-4 0,0 0-4 0,0 0-2 16,0 0-2-16,0 0 2 0,0 0-3 15,0 0-1-15,0 0 0 0,0 0 4 16,0 0 3-16,12-7 3 0,-12 7-3 0,22-15-4 15,-5 3-6-15,0 0 5 0,2-3-4 0,4-4 2 16,2 1-2-16,3-3-1 0,-1 0-6 0,4 0 5 16,-1-2-6-16,2-2 4 0,2 0-3 0,2-1 6 15,1 2-6-15,-2 0-4 0,-2 5 14 0,-1 1-18 16,-6 3 17-16,-3 2-9 0,-3 1-2 0,-4 4 3 16,-3 2-4-16,-13 6 3 0,0 0-2 15,13-3 2-15,-13 3 1 0,0 0-1 0,0 0 0 16,0 0-2-16,0 0 1 0,0 0 0 0,0 0 0 15,0 0-1-15,0 0-4 0,0 0-2 16,-13 7-1-16,13-7-8 0,0 0-2 0,-12 13-14 16,12-13-16-16,0 0-24 0,-14 11-30 0,19 3-73 15,-18-19-174-15,13 5-162 0,-6 17 42 16,6-17 390-16</inkml:trace>
</inkml:ink>
</file>

<file path=word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8:43.214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1 0 1300 0,'0'0'176'0,"0"0"-100"16,0 0-27-16,0 0-10 0,0 0-3 0,0 0-5 16,-1 9-1-16,1-9-16 0,0 21 18 0,2-7-24 15,-2-2 17-15,4 3-11 0,-1-1-6 0,-1 2 3 16,1 2-5-16,-3-1 4 0,2 1-7 0,-2 0 3 15,0 0-4-15,3 1-3 0,-3-4 2 0,0 0-2 16,-3-3 1-16,3 1 2 0,0-13-8 16,-2 19 1-16,2-19-10 0,-3 11-11 0,3-11-20 15,0 0-20-15,0 0-56 0,0 0-118 16,0 0-293-16,0 0 9 0,-10-11 230 0</inkml:trace>
</inkml:ink>
</file>

<file path=word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8:42.995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2 0 1359 0,'0'0'109'15,"0"0"-54"-15,0 0-15 0,0 0-6 0,0 0-9 16,0 0 5-16,-2 16-5 0,2-16-1 0,0 15-6 16,0-15-6-16,0 14-6 0,0-14-3 0,0 12-4 15,0-12 3-15,0 0-4 0,0 12 5 0,0-12-1 16,0 0-2-16,0 0 0 0,0 0-1 16,0 0 2-16,0 0-2 0,0 0-1 15,0 0 3-15,0 0-2 0,11 4 2 0,-11-4 2 16,0 0-4-16,18-6 1 0,-18 6 1 0,17-4-1 15,-17 4 2-15,22-3-2 0,-10-1 0 0,-1 1-1 16,2 3 1-16,-1-1 0 0,-12 1 0 0,20-4 0 16,-20 4-1-16,21-2 0 0,-21 2-1 0,14 0-1 15,-14 0-7-15,0 0-7 0,12-3-10 16,-12 3-7-16,0 0-7 0,0 0-18 0,0 0-20 16,0 0-35-16,0 0-45 0,0 0-70 0,0 0-77 15,-3-13-105-15,3 13 158 0,-9-11 253 16</inkml:trace>
</inkml:ink>
</file>

<file path=word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8:42.667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0 0 1365 0,'11'4'113'0,"-11"-4"-66"0,0 0-9 16,0 0-7-16,0 0 2 0,0 13-5 0,0-13 3 15,0 15-10-15,0-15-4 0,3 17-6 0,-3-17-3 16,3 22-3-16,-3-11 3 0,0-11-7 0,0 23 4 16,0-10-6-16,0-13 1 0,0 20-1 0,0-20 3 15,0 16-5-15,0-16 3 0,0 13-11 0,0-13-6 16,0 0-17-16,0 0-13 0,0 13-31 15,0-13-45-15,0 0-79 0,0 0-156 0,0-15-117 16,0 15 61-16,-3-16 414 0</inkml:trace>
</inkml:ink>
</file>

<file path=word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8:42.432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0 12 1068 0,'19'8'192'0,"-19"-8"-104"16,0 0-31-16,0 0-17 0,0 0-6 0,0 0-11 15,0 0-5-15,0 0 0 0,0 0 3 16,0 0 3-16,0 0 4 0,13-6 0 16,-13 6-5-16,14-4-1 0,-14 4-2 0,19-4-4 15,-19 4-5-15,21-4-4 0,-8 4-2 0,-13 0-3 16,22-2 2-16,-22 2-1 0,20 0-4 0,-20 0-2 15,17 0-4-15,-17 0-12 0,12 0-16 0,-12 0-15 16,0 0-31-16,11 4-40 0,-11-4-64 0,0 0-117 16,0 0-157-16,0 0 31 0,0 0 367 15</inkml:trace>
</inkml:ink>
</file>

<file path=word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8:41.995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0 57 1050 0,'0'0'139'0,"0"0"-71"0,0 0-14 0,0 0-5 15,0 0-8-15,0 0-7 0,0 0 0 0,0 0-1 16,0 0-6-16,0 0-2 0,0 0-8 0,0 0-3 16,0 0-3-16,0 0 4 0,0 0 3 15,0 0 5-15,9-16 1 0,-9 16-3 0,18-12-17 16,-18 12 8-16,23-12-15 0,-10 8 23 0,0-3-13 15,2 5 9-15,-3-2-16 0,0 4 1 16,-12 0 0-16,21 0-1 0,-21 0 2 0,15 6-16 16,-15-6 26-16,11 11-24 0,-11-11 22 0,4 19-7 15,-4-8-3-15,-4 3 6 0,1 0-1 0,-4 2 3 16,-1-1-1-16,-1-2 0 0,-3 2-2 16,0-2 1-16,-1 0-4 0,1-3 4 0,0 0-3 15,0-1 2-15,12-9 1 0,-20 11-4 0,20-11 1 16,-13 5-1-16,13-5-7 0,0 0 4 0,0 0-4 15,0 0-1-15,0 0 7 0,0 0-2 0,-6-14 2 16,6 14-2-16,7-14-1 0,-7 14 0 0,13-14 3 16,-13 14-3-16,18-9 1 0,-18 9 0 15,20-7-1-15,-20 7 0 0,21-2 5 0,-21 2-3 16,21 0 2-16,-21 0 0 0,21 9-4 16,-21-9 2-16,20 8-1 0,-20-8 3 0,18 12-3 15,-18-12 1-15,15 15 0 0,-15-15 1 0,9 16 0 16,-9-16 2-16,5 14-3 0,-5-14 2 0,0 15-3 15,0-15 3-15,-7 16-3 0,7-16 3 0,-12 15-4 16,12-15 5-16,-17 13-4 0,17-13 2 16,-22 11-1-16,10-7 0 0,-1 0 2 0,-1-4-2 15,1 3 0-15,2-3 0 0,11 0-6 0,-21-7-3 16,21 7-6-16,-18-8-10 0,18 8-14 0,-12-14-16 16,12 14-33-16,-9-15-67 0,9 15-154 0,0 0-205 15,0 0 38-15,17-2 349 0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7:58.384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0 15 1367 0,'0'0'92'0,"0"0"-64"16,0 0-2-16,0 0 6 0,0 0 6 0,0 0 2 15,0 0-7-15,0 0-2 0,0 0-6 0,0 0 1 16,0 0-5-16,0 0-2 0,16 6-7 0,-16-6-1 16,19 0-3-16,-7 0 2 0,1 0-3 0,0-4-2 15,1 4-1-15,-2-2-4 0,1 2 1 16,-13 0-2-16,20 0 0 0,-20 0 3 0,14 0-2 15,-14 0-1-15,0 0 2 0,0 0-1 0,0 0 0 16,12 0 2-16,-12 0-2 0,0 0 0 0,0 0 0 16,0 0 0-16,0 0 1 0,0 0-1 0,0 0 1 15,0 0-1-15,0 0-1 0,0 0 1 16,0 0-3-16,0 0-4 0,0 0-4 16,0 0-6-16,0 0-8 0,0 0-11 0,0 0-7 15,0 0-21-15,0 0-25 0,0 0-65 0,0 0-106 16,0 0-122-16,0 0-87 0,0 0 190 0,-9-15 279 15</inkml:trace>
</inkml:ink>
</file>

<file path=word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8:40.401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0 27 1408 0,'0'0'86'0,"0"0"-73"15,0 0-7-15,0 0-2 0,0 0 1 0,0 0 3 16,0 0 8-16,0 0 4 0,13-13 5 0,-1 10-1 16,2-1 3-16,5 4 4 0,0-6 4 0,3 6-2 15,4 0 0-15,3 0-11 0,0 0-1 16,3 5-5-16,0-2-3 0,4 2-2 0,0-2-6 15,1-3-1-15,2 3-2 0,-3-3 0 16,5 0 3-16,0 4 0 0,-1-4 0 0,1 2-1 0,-3-2-2 16,1 3-2-16,0-3 1 0,-3 4-2 15,-4-4 2-15,-2 2-2 0,-4-2-1 0,-5 3 2 16,-3-3-2-16,-3 4 2 0,-15-4-1 0,17 0-3 16,-17 0-1-16,0 0 0 0,0 0 0 15,0 0 1-15,0 0-1 0,0 0-1 0,0 0-7 16,0 0-7-16,0 0-20 0,0 0-23 0,0 0-43 15,4-13-98-15,-4 13-325 0,0 0 3 0,0 0 175 16</inkml:trace>
</inkml:ink>
</file>

<file path=word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8:35.994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0 20 1359 0,'0'0'46'0,"0"0"-37"0,0 0 9 0,0 0 7 16,13 0 7-16,-13 0-3 0,18-4-6 0,-18 4-7 15,20 0-8-15,-9-1-3 0,2 1-6 16,-1 0 1-16,2-4-5 0,1 1-11 0,1 3-24 16,-4-8-42-16,12 13-90 0,-24-5-233 15,21-9-75-15,-8 9 111 0</inkml:trace>
</inkml:ink>
</file>

<file path=word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8:35.510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189 61 1355 0,'0'-14'48'0,"0"14"-26"15,0 0 11-15,-9-14 6 0,9 14 0 0,-7-11-6 16,7 11-1-16,0 0-3 0,-19-15 0 16,19 15-4-16,-15-5-2 0,15 5-7 0,-21-2-2 0,21 2 0 0,-19 3-2 15,19-3 3-15,-21 10-2 0,10-4 1 0,-1 4-1 16,12-10 1-16,-23 22-5 0,14-11 1 0,1 0-5 16,1 2-2-16,7-13 0 0,-8 18 0 15,8-18-3-15,0 18 1 0,0-18-2 0,1 11 0 16,-1-11 0-16,13 13 0 0,-13-13 0 0,17 4 0 15,-17-4 0-15,20 0 0 0,-20 0-1 0,23 0 1 16,-12 0-2-16,1-2 1 0,0 0-2 16,0-3 0-16,0-1 1 0,0-1-2 0,1-1 1 15,0-3-4-15,0 2 1 0,0-1-3 0,-2 1-1 16,-11 9 1-16,22-21 4 0,-22 21-2 16,18-17 7-16,-18 17-1 0,0 0 1 0,0 0 2 15,0 0 1-15,0 0 1 0,0 0 0 0,0 0 2 16,0 0-1-16,0 0 4 0,2 22-1 0,-6-8 4 15,-1 2-4-15,0 2 3 0,0 1-4 0,3-1 0 16,-2 1-2-16,1-2-10 0,1-2 20 0,2 2-20 16,-3-2 18-16,3-3-10 0,0 0-4 15,0-12 4-15,-3 22-3 0,3-22 1 0,-2 16-1 16,2-16 3-16,0 0-7 0,0 0 7 0,-4 9-4 16,4-9-6-16,0 0 1 0,0 0-15 0,0 0-1 15,0 0-12-15,0 0-15 0,0 0-19 16,0 0-43-16,-5-16-70 0,5 16-151 0,0 0-146 15,0 0 19-15,0 0 386 0</inkml:trace>
</inkml:ink>
</file>

<file path=word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9:25.969"/>
    </inkml:context>
    <inkml:brush xml:id="br0">
      <inkml:brushProperty name="width" value="0.03528" units="cm"/>
      <inkml:brushProperty name="height" value="0.03528" units="cm"/>
      <inkml:brushProperty name="color" value="#ED7D31"/>
      <inkml:brushProperty name="fitToCurve" value="1"/>
    </inkml:brush>
  </inkml:definitions>
  <inkml:trace contextRef="#ctx0" brushRef="#br0">24 81 880 0,'-13'0'321'0,"13"0"-285"16,0 0-26-16,-11 12 9 0,11-12 2 16,0 0-1-16,0 0-5 0,0 0 2 0,0 0 14 15,11 11 10-15,-11-11 3 0,12 3-1 0,-12-3-10 16,17 4-2-16,-17-4-5 0,18 2-1 0,-18-2-5 16,24 0-1-16,-10 0-1 0,0 0-1 0,2-5 1 15,1 4 0-15,2-3 0 0,0 0-2 0,2-2-1 16,3 0 0-16,1 0-5 15,3 0-1-15,0-1-13 0,2 1 9 0,3 1-11 16,0 0 9-16,3 1 1 0,-2 1 9 0,3-1-9 16,2 2 12-16,-2 0-13 0,3 2-3 0,-1-5 2 15,2 5-2-15,0-3-1 0,1 1 2 0,2-1-1 16,1 1-1-16,0-2 2 0,0 1-1 0,0 1 1 16,-1 2 0-16,-3 0 0 0,-2 0 0 0,-4 0-2 15,-2 0 1-15,-2 2 0 16,-5-2 1-16,-2 4 0 0,-6-4-3 0,-1 0 1 0,-3 3 1 15,-14-3-1-15,16 0 2 0,-16 0 0 16,0 0-1-16,12 0 1 0,-12 0-2 0,0 0 1 16,0 0-1-16,0 0-1 0,0 0 1 0,12-7 1 15,-12 7-1-15,0 0-3 0,0 0-7 0,0 0-10 16,0 0-10-16,0 0-19 0,0 0-23 0,0 0-63 16,-5-15-142-16,5 15-241 0,0 0 1 15,0 0 315-15</inkml:trace>
</inkml:ink>
</file>

<file path=word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9:25.390"/>
    </inkml:context>
    <inkml:brush xml:id="br0">
      <inkml:brushProperty name="width" value="0.03528" units="cm"/>
      <inkml:brushProperty name="height" value="0.03528" units="cm"/>
      <inkml:brushProperty name="color" value="#ED7D31"/>
      <inkml:brushProperty name="fitToCurve" value="1"/>
    </inkml:brush>
  </inkml:definitions>
  <inkml:trace contextRef="#ctx0" brushRef="#br0">8 212 591 0,'0'0'203'0,"-7"-20"-187"16,7 20 13-16,-4-22 28 0,4 22 18 0,0-15 14 15,0 15-15-15,0 0-17 0,0 0-9 16,0 0 0-16,0 0-1 0,0 0-6 0,0 0-9 16,0 0-11-16,0 0 4 0,0 0 6 0,0 0 6 15,4-11 1-15,-4 11-7 0,0 0-5 0,0 0-3 16,13-7 0-16,-13 7-6 0,12-5 5 0,-12 5-4 15,13-5 0-15,-13 5-2 0,18-6-3 16,-18 6-2-16,22-5 0 0,-10 5-1 0,-1-2-3 16,4 2-2-16,-3-3 0 0,3 3 2 15,0 0-2-15,-1 0 1 0,2 0 0 0,-1 0-2 16,3 0 2-16,-1 0-2 0,4 0 2 0,0 0-2 16,2 0-3-16,2-4 3 0,2 2-3 0,4-2 2 15,1-1 3-15,3 0-3 0,0 0 0 0,3-1-2 16,0 1 1-16,2 0-3 0,-2 2 2 0,0-2-1 15,0 3 1-15,1 2 0 0,-3-5-1 16,-1 5-2-16,-2 0 1 0,-1-2 1 0,-1 2 1 16,-1-2 0-16,-1 2 0 0,-1-5-1 0,0 3 0 15,-4-3 2-15,1 3-3 0,-1-2 0 16,-3 0 2-16,-2 3-3 0,-1-4 3 0,-3 2 0 16,-1-1 0-16,-2 2-3 0,-12 2 1 0,21-6-1 15,-21 6 3-15,17-4 2 0,-17 4-4 0,12-3 1 16,-12 3-4-16,0 0 3 0,0 0 4 15,13-3-1-15,-13 3-2 0,0 0-1 0,0 0 1 16,0 0-2-16,0 0 3 16,0 0 1-16,0 0-3 0,0 0 1 0,0 0 1 15,0 0-1-15,0 0 0 0,0 0 0 0,0 0-2 16,0 0 3-16,0 0-2 0,9 16 2 0,-9-16-1 0,0 0-1 0,7 17 1 0,-7-17 0 16,5 18-2-16,-5-18 3 0,4 23-2 15,-1-9 4-15,-1 3-3 0,-2 2 3 0,5 2-4 16,-5 2 3-16,0 3-6 0,1 0-3 0,-1 2 14 15,0 2-15-15,0-1 18 0,-3-2-7 0,0 2-4 16,3-3 4-16,-3 2-6 0,1-1 7 0,2-1-8 16,-4-1 7-16,1-5-4 0,3 1 4 0,-2-5-5 15,2-3 1-15,0-1-3 0,0-12-3 16,0 19 0-16,0-19-2 0,0 0-6 16,0 0-1-16,0 12-10 0,0-12-6 0,0 0-20 15,0 0-8-15,0 0-33 0,0 0-44 0,0 0-99 16,0 0-238-16,0 0 10 0,0 0 202 0</inkml:trace>
</inkml:ink>
</file>

<file path=word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9:24.696"/>
    </inkml:context>
    <inkml:brush xml:id="br0">
      <inkml:brushProperty name="width" value="0.03528" units="cm"/>
      <inkml:brushProperty name="height" value="0.03528" units="cm"/>
      <inkml:brushProperty name="color" value="#ED7D31"/>
      <inkml:brushProperty name="fitToCurve" value="1"/>
    </inkml:brush>
  </inkml:definitions>
  <inkml:trace contextRef="#ctx0" brushRef="#br0">0 0 1273 0,'0'0'70'15,"0"0"-46"-15,0 0 3 0,0 0 10 0,0 0 5 16,0 0-4-16,0 0-7 0,0 0-2 0,0 0-3 16,0 0 0-16,0 0 2 0,-2 12-2 0,4 0-1 15,0 4-5-15,2 4-2 0,-4 2-7 0,3 3-10 16,-3 4 17-16,4 1-16 0,0 2 16 15,0-1-5-15,-1 0-9 0,1 2 3 0,-1-1-3 16,0 0 2-16,0-1-7 0,-1-3 5 16,1-1-8-16,-3-3 6 0,2-1-2 0,-2-4-7 0,0-1 7 15,3-1-7-15,-3-5 16 0,0 1-8 0,0-13 10 16,0 17-11-16,0-17-1 0,0 0 1 0,0 0-1 16,0 0-1-16,0 0 2 0,0 0-4 15,0 0-2-15,0 0-4 0,0 0-6 16,0 0-4-16,0 0-2 0,0 0-10 0,-3-12 1 15,3 12-8-15,0 0 0 0,-4-19 8 0,4 19-19 16,0-16 5-16,0 16-38 0,-5-16-1 0,5 16-39 16,-4-23-16-16,4 23-20 0,0-23-33 0,4 7-65 15,0 4-71-15,-12-12 210 0</inkml:trace>
</inkml:ink>
</file>

<file path=word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9:24.078"/>
    </inkml:context>
    <inkml:brush xml:id="br0">
      <inkml:brushProperty name="width" value="0.03528" units="cm"/>
      <inkml:brushProperty name="height" value="0.03528" units="cm"/>
      <inkml:brushProperty name="color" value="#ED7D31"/>
      <inkml:brushProperty name="fitToCurve" value="1"/>
    </inkml:brush>
  </inkml:definitions>
  <inkml:trace contextRef="#ctx0" brushRef="#br0">30 163 702 0,'0'0'217'0,"0"0"-107"0,0 0-13 16,0 0 0-16,-4-10-17 0,4 10-15 0,0 0-19 16,0 0-13-16,0 0-2 0,0 0-3 0,0 0-3 15,0 0-4-15,0 0-5 0,0 0-1 0,0 0-4 16,0 0 2-16,0 0-2 0,0 0 0 0,0 0-2 15,0 0 2-15,0 0-4 0,0 0 3 0,0 0 0 16,0 0 1-16,0 0-3 0,0 0-1 16,0 0-1-16,0 0-1 0,0 0 1 0,0 0-2 15,-4-16-3-15,4 16-3 0,0 0-13 16,-6-19 15-16,6 19-13 0,-4-15 26 0,4 15-10 16,-5-17 9-16,5 17-9 0,-7-16 1 0,7 16 5 15,-2-13-1-15,2 13 2 0,0 0-4 0,0 0 4 16,0 0 0-16,0 0-3 0,0 0-1 0,0 0-2 15,0 0-2-15,0 0 1 0,0 0-2 16,0 0 0-16,0 0-1 0,0 0 1 0,0 0-2 16,13-12 3-16,-13 12-1 0,19-6 1 0,-6 2 0 15,-2 1 0-15,2-1-2 0,1 0 2 0,-1 1-2 16,0-1 0-16,-1 2 1 0,2 0-1 0,-4 2 1 16,2-4 1-16,-12 4-1 0,18 0-3 15,-18 0 1-15,14-2 1 0,-14 2-3 0,0 0 5 16,15-3-4-16,-15 3 3 0,0 0 0 15,0 0-1-15,0 0 1 0,12-4-4 0,-12 4 5 16,0 0-2-16,0 0 1 0,0 0 1 0,0 0-4 16,0 0 5-16,0 0-5 0,0 0 2 0,0 0 0 15,0 16 0-15,0-16 4 0,0 23 1 0,2-9 3 16,-2 1-6-16,-2 1-7 0,2 1 19 0,-4 4-20 16,4-3 22-16,-4 4-10 0,3 0-7 15,-2 1 7-15,1-1-7 0,2 0 6 16,-4-2-6-16,4 0 6 0,-5-2-5 0,2-2 2 15,3-1-4-15,-4 0 2 0,4-15-1 0,-1 18 0 16,1-18 1-16,0 0-6 0,0 0-6 0,0 0-6 16,0 12-12-16,0-12-9 0,0 0-21 0,0 0-23 15,0 0-39-15,0 0-86 0,7-13-302 0,-7 13 15 16,0-14 203-16</inkml:trace>
</inkml:ink>
</file>

<file path=word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9:23.359"/>
    </inkml:context>
    <inkml:brush xml:id="br0">
      <inkml:brushProperty name="width" value="0.03528" units="cm"/>
      <inkml:brushProperty name="height" value="0.03528" units="cm"/>
      <inkml:brushProperty name="color" value="#ED7D31"/>
      <inkml:brushProperty name="fitToCurve" value="1"/>
    </inkml:brush>
  </inkml:definitions>
  <inkml:trace contextRef="#ctx0" brushRef="#br0">45 21 551 0,'-14'0'194'0,"14"0"-70"0,-21 3 1 0,21-3 19 15,-11 0-16-15,11 0-39 0,0 0-46 0,0 0-20 16,0 0 6-16,0 0 8 0,16 0 4 0,-16 0-7 15,20 0-16-15,-9 0-8 0,2-4-1 0,1 4-1 16,2 0 0-16,-1 0-2 0,2-3-3 0,-3 3-2 16,1 0 0-16,0-3-1 0,-1 0-2 0,-1 3-5 15,-2 0-12-15,-11 0-20 0,23-2-34 0,-23 2-59 16,21 0-99-16,-21 0-125 0,0 0-103 0,17-9 151 16,-17 9 308-16</inkml:trace>
</inkml:ink>
</file>

<file path=word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9:23.156"/>
    </inkml:context>
    <inkml:brush xml:id="br0">
      <inkml:brushProperty name="width" value="0.03528" units="cm"/>
      <inkml:brushProperty name="height" value="0.03528" units="cm"/>
      <inkml:brushProperty name="color" value="#ED7D31"/>
      <inkml:brushProperty name="fitToCurve" value="1"/>
    </inkml:brush>
  </inkml:definitions>
  <inkml:trace contextRef="#ctx0" brushRef="#br0">0 39 1396 0,'0'0'66'0,"0"0"-39"0,0 0 3 15,0 0 9-15,0 0 4 0,0 0-7 16,0 0 0-16,0 0-2 0,0 0-5 0,0 0-3 16,14 0-10-16,-14 0-4 0,23-4-4 15,-9 1 0-15,2 1 1 0,2-1-3 0,0 0-1 16,-1 0-4-16,1-1 0 0,-4 0-2 0,3 0 1 16,-4 1-1-16,0 1-6 0,-2 0-10 0,-11 2-9 15,18 0-21-15,-18 0-14 0,0 0-22 0,14 13-34 16,-14-13-33-16,0 0-44 0,0 0-51 0,-5 12-191 15,5-12 57-15,0 0 315 0</inkml:trace>
</inkml:ink>
</file>

<file path=word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9:22.875"/>
    </inkml:context>
    <inkml:brush xml:id="br0">
      <inkml:brushProperty name="width" value="0.03528" units="cm"/>
      <inkml:brushProperty name="height" value="0.03528" units="cm"/>
      <inkml:brushProperty name="color" value="#ED7D31"/>
      <inkml:brushProperty name="fitToCurve" value="1"/>
    </inkml:brush>
  </inkml:definitions>
  <inkml:trace contextRef="#ctx0" brushRef="#br0">21 61 1118 0,'0'0'98'0,"-14"-9"-72"0,14 9 8 15,0 0 18-15,0 0 13 0,0 0-1 16,-5-12-12-16,5 12-10 0,0 0-7 0,0 0-8 0,0 0-2 15,0 0-1-15,0 0-7 16,0 16 1-16,0-5-4 0,0 4 4 0,0-3-5 16,0 2 3-16,0-1-8 0,0 2-2 0,0-4-5 15,3 2 1-15,-3-13-2 0,6 18 1 0,-6-18-2 16,8 16 3-16,-8-16-4 0,0 0 3 0,16 12-3 16,-16-12 1-16,14 0 1 0,-14 0-2 0,18-6 2 15,-18 6-2-15,18-12 0 0,-18 12-2 0,18-17 3 16,-18 17-6-16,17-23 4 0,-8 11-3 15,-1-3 1-15,-2 0 0 0,-1 1 2 0,0-2-1 16,-2 1 5-16,0 0-4 0,-3 0 6 0,0 2-6 16,0 13 5-16,0-18-2 0,0 18 1 15,0 0 3-15,0 0 4 0,0 0 1 0,0 0-1 16,0 0 0-16,-7 20-7 0,4-3 5 0,0 7-2 16,1 2 8-16,0 0-5 0,2 0 4 0,0 2-9 15,0-1 6-15,4 0-7 0,-2-1 4 16,2 0-2-16,-1-2 1 0,1 0-4 0,-4-2 6 15,3-2-8-15,-3-2-3 0,0-2 16 0,0-3-20 16,-3 1 22-16,1-2-12 0,2-12-1 0,-9 18 2 16,9-18-3-16,-14 11 2 0,14-11-3 0,-18 2-1 15,18-2-1-15,-21-4-5 0,10-2-1 0,-1 1-7 16,12 5-3-16,-20-14-18 16,20 14-11-16,-17-18-27 0,17 18-31 0,-12-25-60 15,12 25-186-15,9-13-140 0,-9 13 39 0,8-15 408 16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7:57.462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15 27 1411 0,'0'0'46'15,"0"0"-21"-15,-16 0 11 0,16 0 7 0,0 0 1 16,0 0-15-16,0 0-9 0,0 0-3 0,0 0 4 16,0 0 3-16,0 0-1 0,0 0 1 0,13 7-5 15,-13-7-4-15,17 0-2 0,-5 0-3 0,0-3-3 16,1 0-2-16,1 1-3 0,2-3-1 0,-2 1 0 15,2 0-3-15,0 1 2 0,-1-1-2 16,-2 4 1-16,0-3-1 0,-13 3-4 0,20 0-3 16,-20 0-8-16,13 0-10 0,-13 0-12 0,0 0-10 15,0 0-23-15,0 0-35 0,0 0-68 16,0 0-130-16,0 0-172 0,-11 11 41 0,11-11 326 16</inkml:trace>
</inkml:ink>
</file>

<file path=word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9:18.250"/>
    </inkml:context>
    <inkml:brush xml:id="br0">
      <inkml:brushProperty name="width" value="0.03528" units="cm"/>
      <inkml:brushProperty name="height" value="0.03528" units="cm"/>
      <inkml:brushProperty name="color" value="#ED7D31"/>
      <inkml:brushProperty name="fitToCurve" value="1"/>
    </inkml:brush>
  </inkml:definitions>
  <inkml:trace contextRef="#ctx0" brushRef="#br0">62 0 1407 0,'0'0'115'15,"0"0"-63"-15,-11 14-5 0,15-2 10 0,-4-12-11 16,3 25-10-16,-3-12-15 0,0 4-4 0,0-3-4 16,0 1 0-16,-3 1-6 0,3-1 0 0,0-1-5 15,3-2 1-15,-3-12-3 0,6 21 2 0,-6-21-2 16,7 15 0-16,-7-15 0 0,12 11 0 0,-12-11-1 16,16 5 0-16,-16-5 0 0,19 0 0 0,-19 0-2 15,22-4-1-15,-22 4-3 0,23-12-1 16,-23 12 0-16,22-15-3 0,-22 15 0 15,19-21-4-15,-19 21-2 0,16-24-3 0,-8 10 1 16,-3-2-4-16,1 1 2 0,-2-4-4 0,0 2 9 16,-2 1 0-16,2 0 13 0,-2 3 0 0,-2 13 4 15,3-14 1-15,-3 14 9 0,0 0 5 0,0 0 5 16,0 0 2-16,0 0-8 0,0 0-1 16,-5 20-4-16,2-4 6 0,0-3-2 0,3 1 4 15,-4 1-9-15,2 2 0 0,2-1-5 0,-2 2 3 16,2-1-5-16,0 1 3 0,0 0-3 0,-3 2 2 15,3-2-3-15,-2 3-16 0,-1-3 19 0,0 1-22 16,-3-1 22-16,3-2-4 0,-4 0-1 0,0 0 4 16,-1-2-3-16,-2-1 2 0,10-13-4 15,-21 18 1-15,9-10-2 0,1-2 1 16,-1-3-5-16,-1 0-2 0,-1-3-5 0,1 0-8 16,0-2-11-16,-1-3-17 0,14 5-31 0,-29-16-70 15,29 16-231-15,-16-10-134 0,16 10 16 0,-19-8 479 16</inkml:trace>
</inkml:ink>
</file>

<file path=word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9:17.796"/>
    </inkml:context>
    <inkml:brush xml:id="br0">
      <inkml:brushProperty name="width" value="0.03528" units="cm"/>
      <inkml:brushProperty name="height" value="0.03528" units="cm"/>
      <inkml:brushProperty name="color" value="#ED7D31"/>
      <inkml:brushProperty name="fitToCurve" value="1"/>
    </inkml:brush>
  </inkml:definitions>
  <inkml:trace contextRef="#ctx0" brushRef="#br0">221 94 1489 0,'17'-11'62'0,"-17"11"-55"15,3-13 0-15,-3 13 9 0,6-16-1 0,-6 16 4 16,3-14-3-16,-3 14 5 0,0-13-1 16,0 13 1-16,0 0-7 0,-14-16-5 0,14 16-5 15,-15-7-2-15,15 7 1 0,-21-4 3 0,8 4 0 16,-1 0-2-16,-1 6 1 0,-2-1-1 0,1 3 3 15,-3 0-1-15,2 5 3 0,-1 0-4 16,1 3 3-16,2 0-4 0,0 0 4 0,4-2-5 16,3-1 2-16,8-13-5 0,-7 18 0 0,7-18-2 15,7 15 2-15,-7-15-1 0,16 10 1 16,-4-6-1-16,1-4 1 0,2 0-1 0,0 0-1 16,3-4 0-16,-1 0-2 0,1-1-2 0,1-2-2 15,0 0 2-15,0-2-3 0,-1 0 1 0,-3-1-1 16,0 2 2-16,-2-2-3 0,-2 3 5 0,-11 7-2 15,19-14 4-15,-19 14-1 0,11-7 1 0,-11 7 2 16,0 0 1-16,0 0 1 0,0 0 2 0,0 0 2 16,0 18-1-16,-4-5 8 15,1 2-4-15,-1 4 6 0,-1 0-5 0,-1 1 3 16,1 0-7-16,-2 0 4 0,2-2-7 0,1 1 3 16,1-3-5-16,1-1 1 0,2-3-2 0,-4 0 3 15,4-12-3-15,0 18-21 0,0-18 17 0,0 0-28 16,4 11 11-16,-4-11-18 0,0 0-14 0,0 0 11 15,0 0-37-15,0 0-8 0,18 0-100 16,-20-13-148-16,2 13-117 0,15-14 21 0,-15-3 432 16</inkml:trace>
</inkml:ink>
</file>

<file path=word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9:17.296"/>
    </inkml:context>
    <inkml:brush xml:id="br0">
      <inkml:brushProperty name="width" value="0.03528" units="cm"/>
      <inkml:brushProperty name="height" value="0.03528" units="cm"/>
      <inkml:brushProperty name="color" value="#ED7D31"/>
      <inkml:brushProperty name="fitToCurve" value="1"/>
    </inkml:brush>
  </inkml:definitions>
  <inkml:trace contextRef="#ctx0" brushRef="#br0">17 22 1272 0,'-19'-5'342'0,"19"5"-312"16,0 0-21-16,0 0 5 0,0 0 3 0,0 0-1 16,0 0-5-16,0 0-4 0,0 0 4 0,0 0 3 15,13 0-2-15,-13 0-5 0,24 0-5 0,-9-3-4 16,1 3-3-16,2-3-4 0,3 3-13 15,-3-3-12-15,2 3-18 0,-3-6-24 0,4 11-55 16,-21-5-123-16,28-10-248 0,-14 10 18 0,-14 0 291 16</inkml:trace>
</inkml:ink>
</file>

<file path=word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9:16.859"/>
    </inkml:context>
    <inkml:brush xml:id="br0">
      <inkml:brushProperty name="width" value="0.03528" units="cm"/>
      <inkml:brushProperty name="height" value="0.03528" units="cm"/>
      <inkml:brushProperty name="color" value="#ED7D31"/>
      <inkml:brushProperty name="fitToCurve" value="1"/>
    </inkml:brush>
  </inkml:definitions>
  <inkml:trace contextRef="#ctx0" brushRef="#br0">0 16 1367 0,'0'0'73'0,"0"0"-59"0,0 0 1 0,0 0 4 16,0 0 5-16,0 0-1 0,0 0-2 0,14 0 0 16,-14 0-6-16,20 0-5 0,-6 0-6 0,0 0-3 15,4 0 1-15,3 0 0 0,2 0-2 0,1 0-8 16,-1-2-25-16,5 5-58 0,-12-12-123 16,11 9-290-16,-3-3-6 0,-2-3 259 0</inkml:trace>
</inkml:ink>
</file>

<file path=word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9:16.671"/>
    </inkml:context>
    <inkml:brush xml:id="br0">
      <inkml:brushProperty name="width" value="0.03528" units="cm"/>
      <inkml:brushProperty name="height" value="0.03528" units="cm"/>
      <inkml:brushProperty name="color" value="#ED7D31"/>
      <inkml:brushProperty name="fitToCurve" value="1"/>
    </inkml:brush>
  </inkml:definitions>
  <inkml:trace contextRef="#ctx0" brushRef="#br0">0 29 1438 0,'0'0'194'0,"0"0"-184"16,0 0 0-16,19-7 10 0,-6 6 6 0,2-3-2 16,2 1-10-16,-3 0-10 0,-2 1-2 0,2-2-2 15,-3 4-1-15,3-2 0 0,1 2-7 0,-1-3-7 16,0 3-15-16,-2-2-20 0,2 5-34 15,-14-3-42-15,20 4-83 0,-20-4-143 0,0 0-112 16,0 0 62-16,0 0 402 0</inkml:trace>
</inkml:ink>
</file>

<file path=word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9:16.453"/>
    </inkml:context>
    <inkml:brush xml:id="br0">
      <inkml:brushProperty name="width" value="0.03528" units="cm"/>
      <inkml:brushProperty name="height" value="0.03528" units="cm"/>
      <inkml:brushProperty name="color" value="#ED7D31"/>
      <inkml:brushProperty name="fitToCurve" value="1"/>
    </inkml:brush>
  </inkml:definitions>
  <inkml:trace contextRef="#ctx0" brushRef="#br0">0 71 1492 0,'14'0'93'16,"-14"0"-84"-16,4-11-2 0,-4 11 15 0,12-17 3 16,-12 17 7-16,21-16-4 0,-8 9-6 0,1 1-5 15,2 1-3-15,1 1-4 0,0 0-3 16,3 4-5-16,-1 0 1 0,-1 0-3 0,1 0-1 15,-2 0 2-15,-2 3-3 0,-2 2 2 0,-13-5-1 16,17 13 2-16,-17-13-3 0,9 17 5 16,-9-5-4-16,0-1 3 0,-8 2-4 0,-1 1 2 15,-2-1-1-15,-5 1 2 0,1-3-3 0,-4 1 4 16,0-3-3-16,0-1 2 0,1-1-2 0,-1 0 2 16,2-5-3-16,3 1 1 0,0-3 1 15,14 0-1-15,-17 0 1 0,17 0 1 0,0 0-2 16,0 0-1-16,0 0-1 0,0 0-1 0,0-15 2 15,0 15-2-15,15-10 1 0,-3 6 0 0,4 1 2 16,2 3-1-16,0 0 2 0,0 0-2 0,1 0 1 16,0 0 1-16,0 4 0 0,-3 1-1 0,1 0 0 15,-3 2 2-15,-14-7-1 0,19 15 1 16,-19-15-2-16,11 16 2 0,-11-16-2 0,5 19 3 16,-5-19-3-16,-7 20 4 0,7-20-3 15,-17 21 5-15,6-12-4 0,-3 1 4 0,-2-3-3 16,1 1-20-16,-3-3 20 0,1 2-24 0,-2-3 22 15,2-1 1-15,2-3-3 0,0 2 1 0,1-2-6 16,2-4-6-16,12 4-9 0,-21-9 12 0,21 9-35 16,-10-12-1-16,10 12-75 0,-4-18-121 15,4 18-225-15,14-18-40 0,-14 18 261 0</inkml:trace>
</inkml:ink>
</file>

<file path=word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9:15.921"/>
    </inkml:context>
    <inkml:brush xml:id="br0">
      <inkml:brushProperty name="width" value="0.03528" units="cm"/>
      <inkml:brushProperty name="height" value="0.03528" units="cm"/>
      <inkml:brushProperty name="color" value="#ED7D31"/>
      <inkml:brushProperty name="fitToCurve" value="1"/>
    </inkml:brush>
  </inkml:definitions>
  <inkml:trace contextRef="#ctx0" brushRef="#br0">43 0 1317 0,'-13'10'75'0,"13"-10"-39"0,-7 17 1 0,7-1 13 15,0-16 4-15,-8 21-6 0,5-10-17 0,3 2-3 16,-3-2-9-16,3 2 0 0,-5-2-7 0,5-11 0 16,-2 19-6-16,2-19 1 0,0 16-2 15,0-16 1-15,-3 11-2 0,3-11 0 0,0 0-3 16,0 0 0-16,0 13-1 0,0-13 1 0,0 0 0 15,0 0 0-15,0 0-1 0,0 0 1 16,0 0 1-16,0 0-2 0,0 0 1 0,0 0-2 16,0 0-1-16,2-13 0 0,-2 13 1 0,5-13-2 15,-5 13 3-15,14-16-2 0,-14 16 2 16,21-16-2-16,-9 8 0 0,2 0-2 0,1 0 2 16,0-1-2-16,2 0 4 0,1 1-1 0,1 1 1 15,1 3-1-15,-2-1 1 0,0 5-2 0,0 0 0 16,0 0 0-16,-3 5 0 0,2-2-2 0,-4 2 2 15,0 1 1-15,-1 1-2 0,-12-7 4 0,17 18-5 16,-17-18 3-16,10 19-1 0,-10-19 3 0,4 23-2 16,-4-9 3-16,-6-2-1 0,1 1 2 15,-3-1-2-15,0-1 5 0,8-11-2 0,-21 22 3 16,9-13-3-16,-2 1 0 0,0-1-1 16,1-3-1-16,0-1-1 0,-3 0 0 0,2-2-2 15,2 0 1-15,0-3-2 0,12 0-3 0,-20 0-4 16,20 0-8-16,-16-2-10 0,16 2-8 0,-13-5-16 15,13 5-22-15,0 0-40 0,-18-20-88 0,18 20-177 16,0 0-115-16,7-11 131 0,-7 11 362 16</inkml:trace>
</inkml:ink>
</file>

<file path=word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9:15.437"/>
    </inkml:context>
    <inkml:brush xml:id="br0">
      <inkml:brushProperty name="width" value="0.03528" units="cm"/>
      <inkml:brushProperty name="height" value="0.03528" units="cm"/>
      <inkml:brushProperty name="color" value="#ED7D31"/>
      <inkml:brushProperty name="fitToCurve" value="1"/>
    </inkml:brush>
  </inkml:definitions>
  <inkml:trace contextRef="#ctx0" brushRef="#br0">0 34 1512 0,'0'0'32'0,"0"0"-28"0,0 0 8 0,0 0 11 16,0 0 8-16,0 0 3 0,0 0-4 0,13-8-7 16,-13 8-8-16,13 0-5 0,-13 0-5 15,20-2-2-15,-8 2-2 0,3 0 0 0,-1-3-1 16,1 3-1-16,-1 0 0 0,-2-2-1 15,0 2-4-15,-12 0-8 0,19 0-9 0,-19 0-11 16,15-2-5-16,-15 2-15 0,0 0-18 0,0 0-35 16,18 0-71-16,-18 0-135 0,0 0-158 0,0 0 55 15,-12-17 411-15</inkml:trace>
</inkml:ink>
</file>

<file path=word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9:15.187"/>
    </inkml:context>
    <inkml:brush xml:id="br0">
      <inkml:brushProperty name="width" value="0.03528" units="cm"/>
      <inkml:brushProperty name="height" value="0.03528" units="cm"/>
      <inkml:brushProperty name="color" value="#ED7D31"/>
      <inkml:brushProperty name="fitToCurve" value="1"/>
    </inkml:brush>
  </inkml:definitions>
  <inkml:trace contextRef="#ctx0" brushRef="#br0">69 39 936 0,'-16'0'66'0,"5"-2"-70"0,11 2 6 0,-19 0 36 16,8-7 47-16,11 7 18 0,-13-2 5 0,13 2-20 16,0 0-23-16,0 0-12 15,0 0-7-15,0 0-9 0,0 0-7 0,0 0-4 16,0 0-4-16,0 0-3 0,0 0-4 0,0 0-3 0,0 0-3 15,0 0-2-15,0 0-2 0,0 0 2 16,0 0 1-16,16-7 0 0,-16 7 0 0,22-4-4 16,-10 0-3-16,3 1 0 0,1-1-1 0,0 1 1 15,-1 1-1-15,1 2-1 0,0 0 1 16,0 0 0-16,-1 0 0 0,0 0 0 0,-2 0 0 16,-1 0 0-16,-12 0-1 0,20 0 1 0,-20 0-1 15,12 5 0-15,-12-5-1 0,0 0-1 0,0 0 0 16,0 0-2-16,0 0-1 0,0 0 0 0,0 0-3 15,0 0-4-15,0 0-4 0,0 0-8 16,0 0-7-16,0 0-8 0,0 0-21 0,0 0-22 16,0 0-43-16,0 0-79 0,0 0-171 15,0 0-85-15,0 0 132 0</inkml:trace>
</inkml:ink>
</file>

<file path=word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12-17T16:31:06.508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53 41 83,'-3'-16'40,"3"16"-5,0 0-9,-14 9-7,8 9-4,-5 2-4,1 8-1,-4-1-2,-1 3-2,0 0-4,0-1-2,1-5 0,1-4 0,2-6 0,11-14 0,0 0 0,-12 8 0,12-8 0,9-20 0,1 5 0,3-4 0,0-4 0,3-1 0,0-4 0,3 0 0,0-1 0,-2 2 0,-1 2 0,-1 6 0,0 4 0,-2 6 0,-1 9 0,1 11 0,-1 4 0,0 9 0,2 4 0,-1 2 0,3 1 0,0 1 0,0-6 0,-3-10 0,8-2 0,-7-9-13,1-3-47,-2-6-1,-13 4-3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7:54.650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0 1 1372 0,'0'0'74'0,"0"0"-63"0,0 0 13 16,0 0 14-16,0 0 7 0,0 0-3 0,0 0-13 16,0 0-6-16,0 0 1 0,0 0 3 0,0 0 3 15,0 0-3-15,13 0-6 0,-13 0-4 0,26 0-2 16,-12 0-1-16,4 0 1 0,1 0-1 15,3 0-1-15,2 0 0 0,4 0-2 0,1 0 0 16,1 0-1-16,3-2-1 0,2 2-1 0,1 0-2 16,-1 2-1-16,5-2 0 0,0 4-1 0,-2-4-1 15,3 2-1-15,-2-2-2 0,1 0 0 0,0 0 0 16,0 0 0-16,0 0-1 0,-2 0 1 0,0 0-1 16,1 0 1-16,-1 0-1 0,-1-2-1 15,-2 2 2-15,-2 0-1 0,-4 0 1 16,-4 0 1-16,-4 0-1 0,-2 2 1 0,-3-2-2 15,-16 0 2-15,19 3-2 0,-19-3 2 0,0 0-1 16,0 0 0-16,0 0 0 0,0 0 1 0,0 0 0 16,0 0 0-16,0 0 0 0,0 0-1 0,0 0 1 15,0 0-2-15,0 0-1 0,0 0 3 0,0 0-2 16,0 0 1-16,0 0 0 0,0 0-3 0,0 0-3 16,0 0-4-16,0 0-2 0,0 0-5 15,0 0-3-15,0 0-2 0,0 0-7 16,0 0-9-16,0 0-13 0,0 0-20 0,0 0-49 15,0 0-77-15,0 0-229 0,0 0-72 0,0 0 58 16</inkml:trace>
</inkml:ink>
</file>

<file path=word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7-11-28T19:33:17.834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6 32 67,'-5'-20'39,"5"20"-6,-6-16-3,6 16-3,0 0-6,0 0-3,-2 16-2,3 8-12,-4 8-4,5 20 0,-4 8 0,2 17 0,-1 9 0,2 4 0,1 2 0,0-2 0,0-7 0,-1-9 0,2-11 0,-2-14 0,0-11 0,1-9 0,-2-8 0,-3-9 0,3-12 0,0 0 0,0 0 0,0 0-47,-1-25-6,-2 4 1,3-1 2,-1-6 2</inkml:trace>
</inkml:ink>
</file>

<file path=word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12-17T16:31:06.510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26 46,'5'-15'5,"-5"15"-8,0 0-5,5-11-3,-5 11-3</inkml:trace>
</inkml:ink>
</file>

<file path=word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12-17T16:31:06.511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331 0 102,'0'0'41,"0"0"-5,0 0-7,0 0-1,0 0-9,0 0-19,7 13 0,-8-2 0,1-11 0,-23 31 0,-1-9 0,-3 7 0,-12 5 0,-1 0 0,-3 2 0,2-3 0,5-1 0,3-6 0,11-1 0,13-2 0,20 0 0,14-3 0,20 9 0,5-8 0,17 5 0,3 3-60,4-3-5,0 2-1</inkml:trace>
</inkml:ink>
</file>

<file path=word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12-17T16:31:06.512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351 29 132,'-28'-15'51,"16"13"1,-6-6-32,18 8-20,-24-4 0,24 4 0,-13 4 0,13-4 0,5 14 0,7-5 0,3 2 0,6 3 0,2 2 0,2-2 0,2 2 0,-1 2 0,-4-1 0,-4 0 0,-8 3 0,-7 0 0,-6 1 0,-6 1 0,-7-1 0,-6 0 0,-7 1 0,-4-5 0,-1 1 0,-7-5 0,-1 2 0,-4-10 0,6 5 0,-2-6-47,5 4-15,0-3 0,5-1 2</inkml:trace>
</inkml:ink>
</file>

<file path=word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12-17T16:31:06.513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-4 108 106,'0'0'-11,"-1"12"34,1-12-3,24-1-2,-1 1 25,6-4 0,13-4-31,3 3-11,12-1-1,3-4 0,10 3 0,8 2 0,7-2 0,5 1 0,6-1 0,5-1 0,8 1 0,6 0 0,2 4 0,2-1 0,1 3 0,1 1 0,3 3 0,-2-1 0,1 2 0,-4 0 0,0 0 0,-5 0 0,3 1 0,-4 1 0,-6-4 0,-7 4 0,-5-3 0,-4 4 0,-2-3 0,-3 0 0,-4 1 0,-3-1 0,3 0 0,0-1 0,-2 2 0,0-2 0,0-2 0,-5 3 0,-1-6 0,-2 1 0,-3 1 0,-3-2 0,-3-2 0,-3 1 0,-3-1 0,-3 0 0,-4 1 0,-5 3 0,-3-1 0,-6 1 0,3 0 0,-5-1 0,-3 2 0,-2 0 0,-4-2 0,-5 0 0,-4-3 0,-3 1 0,-13 3 0,0 0 0,-4-22 0,4 22-30,-25-21-28,12 10 1,-8-4 0,5 3 5</inkml:trace>
</inkml:ink>
</file>

<file path=word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12-17T16:31:06.515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97 40 35,'7'-18'23,"-7"18"-1,10-14 1,-10 14 0,0 0-1,11-11 1,-11 11 0,0 0 0,0 0-2,8 11-4,-8-11-17,-3 15 0,0-2 0,-5-1 0,-1 5 0,-8 1 0,0 2 0,-6-1 0,-4 2 0,0 0 0,1-4 0,1 0 0,4-1 0,5-4 0,7 1 0,7 1 0,9 1 0,7 0 0,6 2 0,5 3 0,4 0 0,2 3 0,2-2 0,1 2 0,-9-10 0,3 9 0,-9-4-34,2 3-25,-9-3-1,3 1-1</inkml:trace>
</inkml:ink>
</file>

<file path=word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12-17T16:31:06.516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-17 148 61,'0'0'28,"-14"-7"0,14 7-10,0 0-5,0 0 1,0 0 1,0 0 0,0 0 0,0 0-2,24 3-2,-11-3-1,8 1-2,1-1-2,8 2-6,6-2 0,6 1 0,7-1 0,6 3 0,6-3 0,7 0 0,8-2 0,8 2 0,10 2 0,6-2 0,6 0 0,5 0 0,7 0 0,5 5 0,2-1 0,-2 2 0,-2-2 0,0 3 0,-1-2 0,3-1 0,-4-1 0,-2-2 0,2-1 0,-1-1 0,2 1 0,1-3 0,-4 0 0,-5 2 0,-3-1 0,-1 0 0,-1 1 0,-6 1 0,-6 0 0,-6 1 0,-5 1 0,-5 0 0,-6-1 0,-8 1 0,-7 0 0,-6 0 0,-8-1 0,-3 0 0,-5 1 0,-5 0 0,-2 0 0,-4-1 0,-1-1 0,-3 0 0,-3 1 0,-3-2 0,-2 1 0,0-1 0,-13 1 0,17-2 0,-17 2 0,0 0 0,0 0 0,0 0 0,11-12 0,-11 12 0,0 0 0,-7-13 0,7 13 0,0 0 0,-12-18 0,12 18 0,-18-14 0,7 2 0,11 12 0,-22-21 0,12 9 0,-1-1 0,3 1 0,8 12 0,-12-22 0,12 22 0,-10-17 0,10 17 0,-9-16 0,9 16 0,0 0 0,0 0 0,-12-13 0,12 13 0,0 0 0,0 0 0,0 0 0,0 0 0,0 0 0,0 0 0,0 0 0,0 0 0,0 0 0,13 16 0,-13-16 0,22 10 0,-6-3 0,2 0 0,1 0 0,1 1 0,1-2 0,-2 1 0,-2 2 0,-3 2 0,-14-11 0,14 25 0,-14-10 0,-6 2 0,-6 3 0,-7 2 0,0-2 0,-6 1 0,-2-3 0,-2-1 0,2-3 0,0-3 0,2 0 0,-1-3 0,8 6 0,-6-9 0,4 6-26,-5-6-31,3 6 0,-10-3 0</inkml:trace>
</inkml:ink>
</file>

<file path=word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12-17T16:31:06.517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72 0 204,'5'136'45,"-6"-1"-39,5 6-6,-3 7 0,0 4 0,-1 1 0,2 1 0,-2 0 0,0-2 0,-2-3 0,1-4 0,-2-6 0,2-6 0,-2-2 0,3-5 0,2-6 0,-1-4 0,0-3 0,1-2 0,2-4 0,0-4 0,-1-7 0,1-6 0,-2-7 0,-1-7 0,0-13 0,-1-13 0,0-9 0,-2-11 0,2-8 0,-3-9 0,3-13 0,0 0 0,-9 12 0,9-12 0,0 0 0,-14-8 0,10-8-15,4 16 11,-14-6-1,14 6 2,-18-8 0,18 8 1,-20-13 1,9 1 1,-1 8 33,3-14-33,-3-6 0,3-1 0,-3 0 0,3 0 0,-1 3 0,2 2 0,0 3 0,1 6 0,7 11 0,-8-12 0,8 12 0,0 0 0,14 14 0,-4 1 0,3 0 0,4 8 0,2 0 0,-1 3 0,-1-1 0,2-1 0,-5-3 0,1-4 0,-2 0 0,0-10 0,0-6 0,2-6 0,-1-7 0,1-7 0,1-5 0,-1-7 0,3-12 0,-7-5 0,4 0-9,-5-4-51,0-6 1,-5-1-1,-1-8 0</inkml:trace>
</inkml:ink>
</file>

<file path=word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12-17T16:31:06.519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320-2 91,'0'0'48,"15"4"-6,-15-4-7,-4 11-5,-9-4-21,-5 10-9,-9 0 0,-3 12 0,-11-2 0,1 6 0,-3 1 0,2-1 0,5-1 0,8-1 0,12-5 0,18-12 0,15 2 0,10-7-43,18 0-15,12-2-2,14 2-1</inkml:trace>
</inkml:ink>
</file>

<file path=word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12-17T16:31:06.520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07 7 134,'0'0'46,"-21"-5"-12,21 5-15,-18-3-5,18 3-6,0 0-8,0 0 0,0 0 0,18 14 0,-7-7 0,6 2 0,-1 3 0,4-2 0,-2 2 0,1 2 0,-3 0 0,-3 2 0,-1-2 0,-6 2 0,-2-2 0,-4 6 0,-8-4 0,-6 5 0,-9 0 0,-6-3 0,-2 3 0,-9-8 0,2 4-21,-4-5-36,4-1-1,-1-4 1,3-1-1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7:54.150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0 5 1362 0,'0'0'195'16,"0"0"-158"-16,0 0-21 0,0 0 5 0,0 0 10 15,0 0 8-15,15-2 0 0,-15 2-6 16,0 0-6-16,17 0-10 0,-17 0-6 0,21-2-3 15,-8 2-4-15,0 0 1 0,1 0-2 0,-1-2-2 16,0 2 1-16,0 0-2 0,-2 0 0 0,-11 0 1 16,18 0-2-16,-18 0 2 0,12 0-1 0,-12 0-1 15,0 0 2-15,0 0-2 0,0 0 1 0,0 0 1 16,0 0-1-16,0 0 1 0,0 0 0 0,0 0 0 16,0 0 1-16,0 0-2 15,0 0 0-15,0 0 0 0,0 0 1 0,0 0-1 16,0 17 3-16,-5-2-1 0,1-1 3 0,-1 1-2 15,0 2 5-15,1 1-5 0,1 1 4 0,1 0-4 16,-2 1 3-16,4-3-5 0,-4 1 4 0,4 1-5 16,-4-2 3-16,1-1-1 0,1-2-8 0,2-1 7 15,0-13-8-15,-5 20 17 0,5-20-8 16,-4 18 7-16,4-18-9 0,-2 11-2 0,2-11 1 16,0 0-3-16,0 0-4 0,0 0-5 0,0 0-5 15,0 0-7-15,0 0-7 0,0 0-14 0,0 0-22 16,0 0-37-16,0 0-65 0,0 0-183 15,0 0-135-15,-17-4 14 0,17 4 363 0</inkml:trace>
</inkml:ink>
</file>

<file path=word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12-17T16:31:06.522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15 91,'0'0'34,"21"-4"-9,-6 1-18,2 0 0,5 0 0,1 1 2,7 0 1,-1 0 0,6 3 1,1-1 0,7 4-2,1-4 0,10 5-1,0-4-1,9 4-7,3-1 0,8 1 0,5-3 0,4 1 0,4 1 0,7 1 0,3-3 0,7 2 0,3-2 0,4 2 0,1-2 0,1 2 0,3-1 0,4 0 0,-1 1 0,-2-1 0,-2-1 0,-1 2 0,1-2 0,0 0 0,-5 0 0,-3-1 0,-4-1 0,-4 3 0,1-2 0,-4-1 0,-4 0 0,-2 1 0,-5-2 0,0 1 0,-3 0 0,-6 0 0,-6 0 0,-3 1 0,-4-1 0,-5 2 0,-2-1 0,-4-1 0,-4 0 0,-2-1 0,-7-3 0,-4 1 0,-9 1 0,-5-2 0,-4 0 0,-17 4 0,15-6 0,-15 6 0,0 0 0,-4-15 0,20 11 0,-24-7 0,8 11-49,-13-15-5,13 15 1,-16-12 2,16 12 4</inkml:trace>
</inkml:ink>
</file>

<file path=word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20:00:17.419"/>
    </inkml:context>
    <inkml:brush xml:id="br0">
      <inkml:brushProperty name="width" value="0.03528" units="cm"/>
      <inkml:brushProperty name="height" value="0.03528" units="cm"/>
      <inkml:brushProperty name="color" value="#ED7D31"/>
      <inkml:brushProperty name="fitToCurve" value="1"/>
    </inkml:brush>
  </inkml:definitions>
  <inkml:trace contextRef="#ctx0" brushRef="#br0">0 89 1411 0,'0'0'81'0,"6"-12"-37"0,-6 12-2 16,9-15 4-16,-9 15-7 0,13-13-6 0,-13 13-8 15,17-14-5-15,-5 8-4 0,-1 0-6 0,1-1-2 16,-1 2-3-16,2 2-2 0,0-2 1 0,-1 5-1 15,0-3-1-15,-1 3 1 0,-11 0-2 16,16 2 2-16,-16-2 0 0,12 9 2 0,-12-9 1 16,0 0 0-16,9 16-2 0,-9-16-1 15,0 15-3-15,0-15 4 0,0 19-3 0,0-19 4 16,-11 23-3-16,4-12-1 0,-2 3 0 0,-2 0 1 16,-1 1-4-16,-1-1 4 0,0 0-4 0,1 1 3 15,2 0-6-15,-1 0 5 0,0-5-9 0,11-10-1 16,-16 20-10-16,16-20-12 0,-9 16-25 0,9-16-31 15,0 15-100-15,0-15-220 0,0 0-104 0,0 0 22 16,0 0 468-16</inkml:trace>
</inkml:ink>
</file>

<file path=word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20:00:16.951"/>
    </inkml:context>
    <inkml:brush xml:id="br0">
      <inkml:brushProperty name="width" value="0.03528" units="cm"/>
      <inkml:brushProperty name="height" value="0.03528" units="cm"/>
      <inkml:brushProperty name="color" value="#ED7D31"/>
      <inkml:brushProperty name="fitToCurve" value="1"/>
    </inkml:brush>
  </inkml:definitions>
  <inkml:trace contextRef="#ctx0" brushRef="#br0">12 100 1236 0,'0'0'234'0,"-13"-8"-207"0,13 8-10 0,0-10 12 16,0 10 4-16,8-15 4 0,-8 15-6 16,10-13-2-16,-10 13-4 0,15-13-4 0,-15 13-6 15,21-12-6-15,-10 5-6 0,2 2 0 0,0-1-1 16,1 1 1-16,-1 2-2 0,-1 1 1 0,0 2 0 16,-12 0-2-16,19 0 1 0,-19 0 0 0,10 5 2 15,-10-5-1-15,0 0 2 0,7 16-3 0,-7-16 2 16,0 19-4-16,0-19 2 0,-7 24-3 0,-1-13 0 15,-1 4-4-15,0-3-2 0,0 0-6 16,-1 3-1-16,0-2-6 0,0-1 0 0,2 3-18 16,8-15-14-16,-13 28-47 0,0-26-68 15,15 17-153-15,-2-19-167 0,-9 14 48 0,9-1 364 16</inkml:trace>
</inkml:ink>
</file>

<file path=word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20:00:16.654"/>
    </inkml:context>
    <inkml:brush xml:id="br0">
      <inkml:brushProperty name="width" value="0.03528" units="cm"/>
      <inkml:brushProperty name="height" value="0.03528" units="cm"/>
      <inkml:brushProperty name="color" value="#ED7D31"/>
      <inkml:brushProperty name="fitToCurve" value="1"/>
    </inkml:brush>
  </inkml:definitions>
  <inkml:trace contextRef="#ctx0" brushRef="#br0">1 0 1373 0,'0'0'187'15,"-3"26"-102"-15,3-10-29 0,8 4-1 0,-5 0-19 16,2 2-4-16,-2-1-14 0,-1 4 1 0,1-2-7 15,-3 0-1-15,4-1-5 0,-4-1 2 0,3-3-5 16,-1-1 2-16,-2-1-6 0,4-2 3 0,-4-2-4 16,0-12 3-16,0 17 0 0,0-17-2 15,0 0 1-15,0 0 0 0,0 0 0 0,0 0-3 16,0 0-3-16,0 0-1 0,0 0 0 0,0 0 1 16,0 0 0-16,0-21-2 0,0 21-1 15,8-23-3-15,-5 8 2 0,2-1-1 0,-2 0 2 16,1-1-4-16,2-3 6 0,0-1-7 0,3 0 6 15,-1 0-5-15,1 2 7 0,1 4-5 0,-1 1 9 16,-9 14-2-16,16-15 4 0,-16 15 0 0,13 0 4 16,-13 0 8-16,12 9 3 0,-12-9 4 0,10 20-2 15,-5-7 0-15,-5 2-7 0,3 4 4 16,-3-1-8-16,0 2 1 0,2-2-5 16,-2-2 2-16,0-2-6 0,0 2 4 0,0-3-4 15,0-3 1-15,0-10-6 0,3 22-2 0,-3-22-9 16,0 14-3-16,0-14-20 0,0 0-14 0,9 16-48 15,-9-16-90-15,0 0-254 0,0 0-85 0,11-8 100 16</inkml:trace>
</inkml:ink>
</file>

<file path=word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20:00:16.263"/>
    </inkml:context>
    <inkml:brush xml:id="br0">
      <inkml:brushProperty name="width" value="0.03528" units="cm"/>
      <inkml:brushProperty name="height" value="0.03528" units="cm"/>
      <inkml:brushProperty name="color" value="#ED7D31"/>
      <inkml:brushProperty name="fitToCurve" value="1"/>
    </inkml:brush>
  </inkml:definitions>
  <inkml:trace contextRef="#ctx0" brushRef="#br0">84 94 793 0,'11'-9'211'0,"4"12"-74"0,-15-3-16 0,14-5-17 16,-14 5-19-16,0 0-18 0,9-14-10 0,-9 14-7 15,0 0-8-15,6-14-6 0,-6 14-8 0,0 0-8 16,-5-16-6-16,5 16-4 0,0 0-1 0,-15-15 1 16,15 15-1-16,-14-5-2 0,14 5 1 0,-17 0 0 15,17 0-2-15,-22 14 2 0,12-1-3 0,0 2 4 16,0 2-2-16,1 6 5 0,1 0-5 0,2 1 3 16,0 0-8-16,2-3 3 0,1-2-5 15,3-1 3-15,0-2-4 0,4-3 2 0,-1 0-3 16,-3-13 1-16,9 15-1 0,-9-15 2 0,0 0-3 15,16 9-1-15,-16-9-2 0,13-3-1 16,-13 3 1-16,16-12-1 0,-16 12 0 0,20-22-4 16,-11 10 1-16,0-2-7 0,2-2 2 0,-4 0-4 15,2 0 0-15,-5-2-4 0,2-1 3 0,-3 0-3 16,1-1 8-16,-2-1 0 0,-2 4 10 0,3 1-1 16,-3 3 6-16,0 13 1 0,0-11 11 0,0 11 7 15,0 0 3-15,0 0 4 0,0 20-6 16,0-4 2-16,0 4-3 0,0 3 2 15,0 0-10-15,2 0 0 0,0-1-10 0,2-6 5 16,2 0-5-16,-3-2 1 0,1-3-3 0,-4-11 1 16,10 20-3-16,-10-20 4 0,0 0-1 0,16 11-3 15,-16-11-4-15,12 0-3 0,-12 0-4 0,15-9 1 16,-15 9-3-16,16-17-9 0,-16 17-7 0,14-25-14 16,-14 25-13-16,13-28-17 0,-2 16-16 15,-11-11-24-15,11 11-2 0,-11-12 2 0,4 8 29 16,-4-6 28-16,4 1 36 0,-4 2 13 0,3 2 33 15,-3 17 25-15,3-23 44 0,-3 23 33 0,0 0 10 16,0 0-13-16,0 0-30 0,5 26-22 16,-7-11-23-16,2 7-2 0,0 1-13 0,0 3 1 15,0 1-14-15,0 0 4 0,2 0-13 0,-2-1 5 16,0-1-10-16,4-1 3 0,-4-2-6 16,5 1-11-16,-3-4 16 0,-2 1-17 0,4-4 18 15,-4-1-6-15,0-3-2 0,0-12 0 0,0 16 0 16,0-16 1-16,0 0-2 0,0 0 1 0,0 0-2 15,0 0-2-15,0 0 0 0,0 0-1 0,0 0 1 16,0 0-2-16,-5-19 2 0,5 19-3 0,0-22 3 16,0 11-4-16,0-4-5 0,0 0 22 15,0-1-19-15,3-1 20 0,-3-1-9 0,4-1-4 16,0 0 3-16,0-1-2 0,1-2 4 0,2 2-5 16,3-1 6-16,-1-2-5 0,4 2 4 15,-1 3-3-15,3 1 2 0,-1 3-2 0,1 3 4 16,-2 3-4-16,1 3 5 0,-2 3-1 0,-12 2 4 15,20 2 2-15,-20-2-1 0,15 11 2 0,-15-11-3 16,11 21 1-16,-7-8-5 0,-4 3 3 16,0 2-5-16,-3-3 4 0,0 3-4 0,-3-2 0 15,-2-1-2-15,-2-1 3 0,1 0-4 0,0-2 3 16,9-12-5-16,-18 21 0 0,18-21-5 0,-14 14 1 16,14-14-6-16,-14 7-2 0,14-7-6 0,0 0-8 15,-14 0-15-15,14 0-14 0,-6-15-31 16,-3 0-48-16,9 15-91 0,-6-21-215 0,6 5-27 15,0 3 164-15</inkml:trace>
</inkml:ink>
</file>

<file path=word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20:00:15.435"/>
    </inkml:context>
    <inkml:brush xml:id="br0">
      <inkml:brushProperty name="width" value="0.03528" units="cm"/>
      <inkml:brushProperty name="height" value="0.03528" units="cm"/>
      <inkml:brushProperty name="color" value="#ED7D31"/>
      <inkml:brushProperty name="fitToCurve" value="1"/>
    </inkml:brush>
  </inkml:definitions>
  <inkml:trace contextRef="#ctx0" brushRef="#br0">0 19 1075 0,'13'0'186'0,"-13"0"-86"16,0 0-9-16,0 0-6 0,13 0-15 0,-13 0-20 15,0 0-6-15,13 20-12 0,-8-5-1 16,-1 1-11-16,2 4-1 0,-2-1-8 0,-1 4 1 15,0-3-7-15,1 1 4 0,-2-1-6 0,2-3 3 16,-2 2-3-16,-2-3 1 0,4-4-2 0,-4 1-14 16,0-13 14-16,3 17-14 0,-3-17 12 0,0 0 2 15,0 0-1-15,0 0 0 0,0 0 0 0,0 0-2 16,0 0 2-16,0 0 12 0,0 0-13 16,0-19 13-16,0 7-16 0,2-3-3 0,-2 0 1 15,0-1-3-15,4 1 3 0,-4-2-6 0,5-1 4 16,-3-2-6-16,2 0 2 0,0-3-10 0,2 3-2 15,-1 0-13-15,4 5-3 0,-3 1-9 0,-6 14-11 16,15-17-21-16,0 17-38 0,-15 0-46 16,21-4-62-16,-21 4-65 0,13-5-105 0,2 14 99 15,-15-9 297-15</inkml:trace>
</inkml:ink>
</file>

<file path=word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20:00:13.747"/>
    </inkml:context>
    <inkml:brush xml:id="br0">
      <inkml:brushProperty name="width" value="0.03528" units="cm"/>
      <inkml:brushProperty name="height" value="0.03528" units="cm"/>
      <inkml:brushProperty name="color" value="#ED7D31"/>
      <inkml:brushProperty name="fitToCurve" value="1"/>
    </inkml:brush>
  </inkml:definitions>
  <inkml:trace contextRef="#ctx0" brushRef="#br0">0 103 1177 0,'0'0'261'0,"0"0"-209"0,0 0-26 0,0 0 1 16,2-13 7-16,-2 13 3 0,0 0-8 16,14-4-5-16,-14 4-7 0,17-6-2 0,-17 6-4 15,23-9-4-15,-11 5-1 0,2 1-4 0,-1 0 1 16,1 3 0-16,2 0 1 0,-2 0-1 16,-2 0-1-16,-12 0 1 0,21 9-4 0,-21-9 3 15,17 10-2-15,-17-10 0 0,13 12 0 0,-13-12 1 16,9 19-3-16,-8-5 7 0,2 3-3 0,-3 2 6 15,0 1-3-15,2 3 6 0,-2 0-2 0,0 0 6 16,0-1-5-16,0-1 3 0,4-2-8 16,-1-2 1-16,1-2-4 0,-1-1-11 0,-3-14 9 0,13 22-11 15,-13-22 21-15,16 11-9 16,-16-11 9-16,18 0-9 0,-18 0-10 0,23-10 21 16,-13 0-19-16,2-5 18 0,2-1-8 0,-3-1-4 15,1-1 3-15,-2-2-2 0,2-1 1 0,-6-1-7 16,0 1 4-16,-3-3-6 0,-3 1 3 0,0-2-5 15,-3 1 5-15,-2 0-8 0,-2 1 7 0,-5 1-6 16,3 2 6-16,-2 5-1 0,11 15 7 0,-22-16-3 16,10 13 3-16,0 3-1 0,0 0-1 15,0 6 2-15,12-6-4 0,-20 10-1 0,20-10-8 16,-17 15-10-16,17-15-16 0,0 0-24 0,-10 23-49 16,10-23-102-16,0 0-312 0,0 0 36 0,0 0 217 15</inkml:trace>
</inkml:ink>
</file>

<file path=word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20:00:13.325"/>
    </inkml:context>
    <inkml:brush xml:id="br0">
      <inkml:brushProperty name="width" value="0.03528" units="cm"/>
      <inkml:brushProperty name="height" value="0.03528" units="cm"/>
      <inkml:brushProperty name="color" value="#ED7D31"/>
      <inkml:brushProperty name="fitToCurve" value="1"/>
    </inkml:brush>
  </inkml:definitions>
  <inkml:trace contextRef="#ctx0" brushRef="#br0">0 0 1087 0,'0'0'229'0,"0"0"-133"15,0 0-17-15,0 0-12 0,0 0-11 0,0 0-14 16,0 0-8-16,0 12-11 0,0 2 1 0,0 1-8 16,0 5 7-16,0 2-10 0,0 3 3 0,0 0-10 15,0 1 3-15,3 2-5 0,-3-1 3 16,0-3-6-16,2-2 3 0,-2 0-7 15,0-4 6-15,3-1-5 0,-3-3 3 0,0-1-6 16,0-13-2-16,2 16-7 0,-2-16-6 0,0 0-20 16,0 0-10-16,0 0-28 0,0 0-25 0,0 0-65 15,-2-15-114-15,2 15-193 0,0-18 8 0,-5 0 341 16</inkml:trace>
</inkml:ink>
</file>

<file path=word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20:00:12.856"/>
    </inkml:context>
    <inkml:brush xml:id="br0">
      <inkml:brushProperty name="width" value="0.03528" units="cm"/>
      <inkml:brushProperty name="height" value="0.03528" units="cm"/>
      <inkml:brushProperty name="color" value="#ED7D31"/>
      <inkml:brushProperty name="fitToCurve" value="1"/>
    </inkml:brush>
  </inkml:definitions>
  <inkml:trace contextRef="#ctx0" brushRef="#br0">162 210 1269 0,'0'0'274'16,"0"0"-197"-16,-10-16-26 0,10 16-12 0,-9-15-8 15,9 15-6-15,-12-8-3 0,12 8-1 0,-18-3-1 16,6 3-4-16,12 0-2 0,-23 11-8 0,10-2 4 15,1 2-4-15,0 1 2 0,2 3 0 16,2 0 1-16,-2 4-5 0,6 1 4 0,-1 2-7 16,1 0 2-16,4 0-4 0,0-2 3 0,0-4-5 15,6 1 5-15,-1-3-4 0,2 0 2 16,2 0-3-16,-9-14 0 0,19 18-6 0,-19-18 0 16,23 12-4-16,-23-12 2 0,23 3-3 0,-11-7 0 15,1-1-2-15,-2-3-3 0,2-4-3 0,-2-1-10 16,0 0-6-16,-2-6-8 0,3 2-1 15,-7-3-9-15,3 0 5 0,-5-6-10 0,1 3 7 16,-4-7 0-16,3 1 21 0,-3-4 3 0,0 2 26 16,-3-2 10-16,1 0-19 0,-1 4 37 0,-2 0-3 15,5 12 33-15,-8-2 28 0,8 19 0 0,-4-11 0 16,4 11-16-16,0 0-19 0,0 0-13 0,-5 21-13 16,5-4-1-16,-2 3-1 0,2 4-6 0,0-1 15 15,0 4-21-15,2-1 12 16,2 2-7-16,0 1-9 0,-1-1 6 0,0 2-9 15,0 0 5-15,0 0-6 0,-3-3 4 0,3-1-5 16,-3-1 4-16,3-1-5 0,-3-4 5 0,0 0-5 16,4-5 4-16,-4-3-5 0,0 0-10 0,0-12 6 15,-4 15-13-15,4-15 4 0,0 0-5 0,0 0-15 16,0 0-19-16,0 0-27 0,0 0-24 16,0 0-139-16,-4-16-288 0,4 16 43 0,0-15 210 15</inkml:trace>
</inkml:ink>
</file>

<file path=word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20:00:12.387"/>
    </inkml:context>
    <inkml:brush xml:id="br0">
      <inkml:brushProperty name="width" value="0.03528" units="cm"/>
      <inkml:brushProperty name="height" value="0.03528" units="cm"/>
      <inkml:brushProperty name="color" value="#ED7D31"/>
      <inkml:brushProperty name="fitToCurve" value="1"/>
    </inkml:brush>
  </inkml:definitions>
  <inkml:trace contextRef="#ctx0" brushRef="#br0">3 47 1202 0,'0'0'150'15,"0"0"-55"-15,0 0-21 0,0 0-12 0,0 0-16 16,0 0-8-16,0 0-7 0,-4 21 1 0,4-9-9 16,3 4 3-16,-3 2-13 0,3 1 2 0,-3 1-7 15,4 4 2-15,-4-4-5 0,4 0 1 16,-4 0-3-16,4-3 1 0,-1-1-4 16,-3-2 4-16,2-2-5 0,-2-12 2 0,2 13-1 0,-2-13-1 15,0 0 0-15,0 0-1 0,0 0-1 16,0 0 0-16,0 0 2 0,0 0-1 0,5-15 2 15,-5 4-5-15,4-2 0 0,-4-3-4 0,3 2 2 16,-3-2-1-16,3-1 2 0,-3-2-4 0,4-1 6 16,0-1-4-16,-1 1 8 0,2 1-5 15,2 0 7-15,0-1-5 0,2 3 5 0,0 1-4 16,0 2 4-16,-9 14-3 0,21-13 3 0,-21 13 3 16,20 0 1-16,-20 0 4 0,19 11 0 0,-19-11 1 15,16 24-4-15,-9-8 2 0,0 3-6 0,-3 1 7 16,-2-1-7-16,-2 1 4 0,3 3-4 15,-3-2 3-15,0 1-4 0,3-3 3 0,-1-2-7 16,1 0 3-16,0-4-3 0,1 1 3 16,-4-14-2-16,10 21 1 0,-10-21-2 0,15 14 1 15,-15-14-1-15,18 10 0 0,-18-10 1 0,24 2-2 16,-11-2-2-16,2-1 1 0,0-4-2 0,1-1 1 16,-2-1 1-16,1-1 0 0,-3-3-1 0,0 1 0 15,-2-3 2-15,-2 2-1 0,-1-2 4 0,0 1-2 16,-2-1 3-16,-1-1-2 0,-4 1 3 15,2 1-3-15,-2-2 2 0,-2-1-1 0,-1 1 2 16,-1 1-4-16,1 0 4 0,-3-1-5 0,2-1 4 16,-2 3-1-16,1 0 2 0,5 12-2 0,-11-16 0 15,11 16 1-15,-12-6 3 0,12 6 3 16,0 0 0-16,-12 9 0 0,12-9-4 0,-8 21 2 16,4-6-2-16,1 1 3 0,1 1-1 0,2 2 3 15,0 1-4-15,0 2 4 0,3 0-7 16,0-1 4-16,1-1-5 0,1-3 1 0,0 0-3 15,-1-3 1-15,3-2 1 0,-7-12 0 0,14 18-2 16,-14-18 2-16,15 12-3 0,-15-12 1 0,18 2-2 16,-18-2-3-16,19-4 2 0,-19 4-3 0,23-14 2 15,-23 14-2-15,24-23-1 0,-11 7-2 0,0 2 0 16,-1-2-5-16,1-3 2 0,-1 0-7 16,-2-2 4-16,0-3-6 0,-1 2 8 15,-2-2-5-15,-1 1 8 0,-1 1 0 0,-3 2 9 16,-2 1-1-16,0 5 9 0,0 14-1 0,-6-18 11 15,6 18 8-15,0 0 4 0,0 0 0 0,-16 6-9 16,16-6-1-16,-13 24-5 0,6-6 7 0,0 1-4 16,0 2 3-16,2 0-9 0,2 1 1 0,1 0-8 15,2 1 2-15,0-3-6 0,0-1 4 16,4-2-5-16,0-3 3 0,-2-1-3 0,-2-13-2 16,11 18-8-16,-11-18-4 0,13 15-12 0,-13-15-8 15,16 8-16-15,-16-8-9 0,18 1-29 0,-18-1-44 16,24-2-94-16,-24 2-228 0,17-13-4 0,-1 10 183 15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7:53.681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0 9 1312 0,'23'0'146'0,"-23"0"-94"0,0 0-4 16,0 0 5-16,0 0-6 0,15 0-16 0,-15 0-10 15,12 0-7-15,-12 0-5 0,15 0-3 0,-15 0-5 16,17 0-1-16,-17 0-2 0,19 0 1 15,-19 0-2-15,18 0-10 0,-18 0-9 0,17 0-16 16,-17 0-21-16,16 0-28 0,-16 0-36 16,14 3-82-16,-14-3-161 0,0 0-74 0,0 0 59 15,-3-14 381-15</inkml:trace>
</inkml:ink>
</file>

<file path=word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20:00:11.465"/>
    </inkml:context>
    <inkml:brush xml:id="br0">
      <inkml:brushProperty name="width" value="0.03528" units="cm"/>
      <inkml:brushProperty name="height" value="0.03528" units="cm"/>
      <inkml:brushProperty name="color" value="#ED7D31"/>
      <inkml:brushProperty name="fitToCurve" value="1"/>
    </inkml:brush>
  </inkml:definitions>
  <inkml:trace contextRef="#ctx0" brushRef="#br0">1 50 923 0,'0'0'218'0,"0"-22"-120"0,0 22-10 16,0-16 1-16,0 16-13 0,3-13-18 0,-3 13-12 16,0 0-8-16,0 0-5 0,0 0-5 0,0 0 2 15,0 0-12-15,0 0-1 0,0 0-9 0,0 19-2 16,0-1 0-16,0 5 6 0,0 1-5 0,0 0 9 16,3 3-6-16,1-1 1 0,-2-1-7 0,3-2 4 15,-1-2-9-15,1-5 4 0,2-4-4 16,-7-12 0-16,12 17 0 0,-12-17 3 0,11 4-3 15,-11-4 0-15,14-2 1 0,-14 2-1 16,14-12 3-16,-14 12-2 0,16-21 1 0,-6 6-2 16,-3-2 1-16,-1-1-2 0,1-1 4 0,-1-2-7 15,-1 4 4-15,0-1-8 0,-2-2 5 0,0 4-3 16,-3-2 4-16,0 2-2 0,0 2 5 0,-3 1-3 16,3 13 4-16,-4-17 0 0,4 17 1 15,0 0 0-15,0 0 0 0,0 0 0 0,-4 14-1 16,4 3 4-16,0 7-3 0,4 5 7 0,-4-1-7 15,4 2 8-15,-1-1-9 0,4-2 5 0,-2-1-6 16,4-5 2-16,-1-1-3 0,1-5 2 0,1 0-3 16,-10-15 3-16,19 16-3 0,-19-16 2 15,19 7-1-15,-19-7 1 0,16-5 1 16,-16 5-2-16,15-12 4 0,-15 12-4 0,13-25 3 16,-6 9-3-16,-2-2 1 0,-1 1-7 0,1-4 3 15,-2 0-6-15,-1 1 3 0,-2-3-5 0,0 2 1 16,0 1-5-16,-2 1 2 0,-1-2-8 0,1 4 5 15,-1 4-4-15,3 13 4 0,-3-12-1 0,3 12-3 16,0 0-10-16,0 0 2 0,0 0 0 0,0 16 4 16,0-3 17-16,0 1 0 0,3 1 9 15,1-1-2-15,0 0 4 0,1-2-5 0,0-1 4 16,-5-11-2-16,13 21 3 0,-13-21-3 16,16 14 3-16,-16-14-3 0,16 10 3 0,-16-10 0 15,17 2 3-15,-17-2 3 0,20-7 2 0,-20 7 2 16,19-11-2-16,-19 11 1 0,19-17-3 0,-19 17 1 15,19-21-4-15,-12 10 1 0,-7 11-5 0,10-22 5 16,-6 9 0-16,-4 13 3 0,4-21-2 16,-4 21 4-16,-4-19-3 0,4 19 4 0,-8-17 3 15,8 17 0-15,-13-10 0 0,13 10-2 0,-18-3-3 16,18 3-3-16,-18 5 1 0,18-5-3 0,-18 17 3 16,9-3-3-16,-1 4 7 0,1 3-4 0,1 2 5 15,3 2-6-15,1 0 5 0,4 3-9 0,0-2 4 16,0-3-7-16,5 0 1 0,2-5-4 15,0-1 3-15,3-4-3 0,-1-1 3 16,3-3-3-16,0-3 1 0,1-3-4 0,1-3-6 16,0 0-4-16,-1-5-5 0,0 1-5 0,1-5-9 15,0 0-14-15,-5-6-21 0,7 6-34 0,-12-13-66 16,16 17-145-16,-16-12-176 0,6 1 48 0,-1 3 301 16</inkml:trace>
</inkml:ink>
</file>

<file path=word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20:00:10.418"/>
    </inkml:context>
    <inkml:brush xml:id="br0">
      <inkml:brushProperty name="width" value="0.03528" units="cm"/>
      <inkml:brushProperty name="height" value="0.03528" units="cm"/>
      <inkml:brushProperty name="color" value="#ED7D31"/>
      <inkml:brushProperty name="fitToCurve" value="1"/>
    </inkml:brush>
  </inkml:definitions>
  <inkml:trace contextRef="#ctx0" brushRef="#br0">-1-4 1341 0,'14'0'168'16,"-14"0"-112"-16,0 0 7 0,0 0-7 0,4 13-9 15,-4-13-19-15,4 24-1 0,-4-7-9 0,0 1 1 16,0 4-7-16,-4 1 5 0,4 0-13 0,-4 2 5 16,4 1-9-16,0-3 2 0,4-3-2 15,0-1 2-15,0-2-2 0,0-1 4 16,1-4-6-16,2 1 3 0,-7-13-4 0,16 17 2 15,-16-17 0-15,18 9 1 0,-18-9-1 0,19 0-2 16,-19 0 0-16,22-11-2 0,-22 11 2 0,20-21-2 16,-11 6 3-16,-2-1-2 0,1 0 3 0,-3-3-3 15,-1 0 3-15,-4 1-4 0,0-5 5 0,0 2-4 16,-4 0 4-16,-4-2-1 0,0 3 3 0,-3-2-5 16,-2 4 5-16,-1 1-6 0,-2 5 6 15,0 4-2-15,0 2 0 0,2 6 0 0,1 0-2 16,1 0 1-16,12 0-4 0,-20 5-3 0,20-5-9 15,0 0-18-15,0 0-29 0,0 0-54 16,5 16-107-16,-5-16-287 0,17 2 0 0,0-2 187 16</inkml:trace>
</inkml:ink>
</file>

<file path=word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20:00:10.090"/>
    </inkml:context>
    <inkml:brush xml:id="br0">
      <inkml:brushProperty name="width" value="0.03528" units="cm"/>
      <inkml:brushProperty name="height" value="0.03528" units="cm"/>
      <inkml:brushProperty name="color" value="#ED7D31"/>
      <inkml:brushProperty name="fitToCurve" value="1"/>
    </inkml:brush>
  </inkml:definitions>
  <inkml:trace contextRef="#ctx0" brushRef="#br0">0 0 1504 0,'0'0'75'0,"0"0"-32"0,12 4-1 16,-12-4 3-16,20 7-13 0,-7-5-4 16,3-2-11-16,-1 4 1 0,1 0-4 15,3-1-2-15,-4 2-5 0,3 0-1 0,-1 2-4 16,0 1-1-16,-2 1 0 0,-1 0 0 0,-2 3-2 16,-4 1 3-16,-2 1-4 0,-1 3 3 0,-5-1-2 15,0 5 3-15,-2-3-4 0,-5 2 4 0,-2-3-5 16,-1 1 5-16,-4-1-4 0,0 1 4 0,-3-2-5 15,1 0 3-15,0-2-3 0,-1-2 3 0,2 0-1 16,-1-3 1-16,2-1-3 0,1-2-2 16,13-6-8-16,-20 5-2 0,20-5-13 0,-12 0-7 15,12 0-21-15,-5-13-21 0,5 13-45 16,-3-24-79-16,16 18-151 0,-9-9-142 0,4-4 71 16,7 7 406-16</inkml:trace>
</inkml:ink>
</file>

<file path=word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20:00:09.809"/>
    </inkml:context>
    <inkml:brush xml:id="br0">
      <inkml:brushProperty name="width" value="0.03528" units="cm"/>
      <inkml:brushProperty name="height" value="0.03528" units="cm"/>
      <inkml:brushProperty name="color" value="#ED7D31"/>
      <inkml:brushProperty name="fitToCurve" value="1"/>
    </inkml:brush>
  </inkml:definitions>
  <inkml:trace contextRef="#ctx0" brushRef="#br0">10 0 1542 0,'0'0'49'15,"0"0"-26"-15,0 0 8 0,-8 13 4 0,8-1 3 16,0 1-9-16,0 4 4 0,0 1-13 0,-1 4 1 16,1 0-10-16,0 3-1 15,0-1-8-15,0-2 2 0,2 2-6 0,-2-5 3 16,3-2-2-16,-3-1 0 0,4-1-2 0,-4-3 4 15,0-12-6-15,4 21-1 0,-4-21-10 0,0 0-6 16,2 14-17-16,-2-14-10 0,0 0-31 0,0 0-27 16,0 0-74-16,-4-16-135 0,4 16-158 0,0-19 11 15,-3 2 378-15</inkml:trace>
</inkml:ink>
</file>

<file path=word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20:00:09.575"/>
    </inkml:context>
    <inkml:brush xml:id="br0">
      <inkml:brushProperty name="width" value="0.03528" units="cm"/>
      <inkml:brushProperty name="height" value="0.03528" units="cm"/>
      <inkml:brushProperty name="color" value="#ED7D31"/>
      <inkml:brushProperty name="fitToCurve" value="1"/>
    </inkml:brush>
  </inkml:definitions>
  <inkml:trace contextRef="#ctx0" brushRef="#br0">127 370 1390 0,'0'0'157'0,"0"0"-144"0,-12 10-7 0,12-10 8 0,0 0 9 0,0 0 3 16,0 0 0-16,0 0-5 0,0 0-4 0,0 0-5 16,0 0-1-16,4-20-4 0,-1 10 1 15,1-5-8-15,0-1 4 0,1 0-5 0,-1-2 4 16,1-1-3-16,-1-1 3 0,2 0-2 0,-1-2 4 16,0-1-6-16,2 2 6 0,-3-3-8 15,1 1 6-15,-1-2-6 0,1 3 5 0,-1 1-4 16,0 2-11-16,0 6 12 0,-4 13-12 0,5-13 24 15,-5 13-8-15,0 0 3 0,0 0 1 0,0 0-6 16,2 11 26-16,1 4-13 0,-1 6 10 0,2 4-12 16,-1 1-7-16,1 2 4 0,-2-1-5 0,3 1 5 15,-1 0-7-15,3-2 4 0,-2 0-6 16,1-3 4-16,1-2-5 0,-2-1 3 0,1-4-4 16,1-1 3-16,-7-15-3 0,6 18 2 15,-6-18-1-15,0 0 0 0,0 0 1 0,3 11 0 16,-3-11-2-16,0 0-2 0,0 0-6 0,0 0-1 15,0 0-3-15,-7-14-1 0,7 14 1 0,-14-18 0 16,14 18 1-16,-20-21-1 0,8 8 5 0,-2-1-3 16,0 1 7-16,-3-3-1 0,-1 1 5 15,-1 0-3-15,1 0 5 0,-2 2-4 0,0-1 7 16,3 5 0-16,-1 2 4 0,1 4 1 0,3-1 3 16,1 4 2-16,13 0-1 0,-15 0 2 15,15 0-3-15,0 0-2 0,0 0-6 0,0 0-4 16,0 0 0-16,0 0 0 0,0 0 1 0,0 0 2 15,15 11-1-15,-3-11 0 0,4 0-2 0,2 0 0 16,3-4 0-16,0 1 0 0,2-2 2 16,-2 1 0-16,0 0 1 0,0 1-2 0,-2-2 0 15,0 3 0-15,-3 0-1 0,-3 2 0 0,-13 0 0 16,18-4-1-16,-18 4 0 0,0 0 2 0,0 0-1 16,0 0 2-16,9 15-2 0,-9-15 1 0,-9 20-2 15,4-7 2-15,-5 3-4 0,-1-1 6 0,0 2-4 16,-2-2 3-16,-1 0-2 0,1 0 1 15,0-1-5-15,0-2 4 0,13-12-3 0,-19 19 2 16,19-19 0-16,-12 11-4 0,12-11-8 16,0 0-15-16,0 0-34 0,0 0-32 0,0 0-86 15,0-14-206-15,0 14-127 0,17-16 15 0,-8 1 449 16</inkml:trace>
</inkml:ink>
</file>

<file path=word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20:00:42.808"/>
    </inkml:context>
    <inkml:brush xml:id="br0">
      <inkml:brushProperty name="width" value="0.03528" units="cm"/>
      <inkml:brushProperty name="height" value="0.03528" units="cm"/>
      <inkml:brushProperty name="color" value="#ED7D31"/>
      <inkml:brushProperty name="fitToCurve" value="1"/>
    </inkml:brush>
  </inkml:definitions>
  <inkml:trace contextRef="#ctx0" brushRef="#br0">99 11 893 0,'12'-13'246'0,"-12"13"-158"0,0 0 0 16,0 0 14-16,0 0-1 16,0 0-23-16,0 0-22 0,0 0-17 0,-3 11-16 15,3-11-5-15,-11 17-4 0,4-5 6 0,-3 2-3 16,2 0-1-16,-1-1-3 0,0 2 0 0,0-1-6 16,0 1 4-16,1-2-4 0,1-2-8 0,7-11 7 15,-12 20-9-15,12-20 20 0,0 0-12 0,-9 15 10 16,9-15-13-16,0 0-2 0,0 0 0 0,0 0-2 15,0 0 1-15,0 0-11 0,7-13 11 16,-7 13-10-16,12-16 20 0,-3 4-8 0,2-1 7 16,-1 0-5-16,0-2-5 0,1 5 5 0,-11 10-4 15,19-21 2-15,-19 21-3 0,15-12 3 16,-15 12-2-16,0 0 0 0,16-10 1 0,-16 10 0 16,0 0 0-16,12 0 0 0,-12 0-1 0,0 0 1 15,14 12 1-15,-14-12-2 0,12 11 3 0,-12-11-3 16,17 15 0-16,-17-15 1 0,21 14 0 15,-7-8-1-15,-1-1 0 0,1 0-4 0,0-1-5 16,1 0-17-16,0-1-10 0,1 2-28 0,-4-5-29 16,9 16-128-16,-21-16-309 0,24 14 27 0,-24-14 119 15</inkml:trace>
</inkml:ink>
</file>

<file path=word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20:00:24.642"/>
    </inkml:context>
    <inkml:brush xml:id="br0">
      <inkml:brushProperty name="width" value="0.03528" units="cm"/>
      <inkml:brushProperty name="height" value="0.03528" units="cm"/>
      <inkml:brushProperty name="color" value="#ED7D31"/>
      <inkml:brushProperty name="fitToCurve" value="1"/>
    </inkml:brush>
  </inkml:definitions>
  <inkml:trace contextRef="#ctx0" brushRef="#br0">12 5 1229 0,'-12'-7'177'15,"12"7"-118"-15,0 0-15 0,0 0 2 0,0 0-1 16,0 0-5-16,0 0-3 0,0 0-1 16,0 0-8-16,0 0-6 0,0 0-7 0,0 0-1 15,4 20-4-15,-4-6 2 0,0-1-5 0,-2 2 0 16,2 0-5-16,-2-1 1 0,2-5-3 0,0-9 2 16,0 22-3-16,0-22 0 0,0 16-3 0,0-16-2 15,0 13-10-15,0-13-6 0,0 0-20 16,0 0-13-16,2 12-32 0,-2-12-39 15,0 0-91-15,0 0-159 0,0 0-97 0,0 0 64 16,0 0 409-16</inkml:trace>
</inkml:ink>
</file>

<file path=word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20:00:17.576"/>
    </inkml:context>
    <inkml:brush xml:id="br0">
      <inkml:brushProperty name="width" value="0.03528" units="cm"/>
      <inkml:brushProperty name="height" value="0.03528" units="cm"/>
      <inkml:brushProperty name="color" value="#ED7D31"/>
      <inkml:brushProperty name="fitToCurve" value="1"/>
    </inkml:brush>
  </inkml:definitions>
  <inkml:trace contextRef="#ctx0" brushRef="#br0">17 2 1516 0,'-14'6'115'16,"14"-6"-76"-16,0 0-1 0,0 0 0 0,0 0 3 15,0 0-12-15,0 0-7 0,0 0-7 16,0 0-7-16,0 0-2 0,0 0-7 0,0 0-5 0,0 0-5 16,0 0-6-16,0 0-14 0,0 0-19 0,0 0-56 15,-5-8-167-15,5 8-266 0,0 0-12 16,0 0 269-16</inkml:trace>
</inkml:ink>
</file>

<file path=word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20:00:17.123"/>
    </inkml:context>
    <inkml:brush xml:id="br0">
      <inkml:brushProperty name="width" value="0.03528" units="cm"/>
      <inkml:brushProperty name="height" value="0.03528" units="cm"/>
      <inkml:brushProperty name="color" value="#ED7D31"/>
      <inkml:brushProperty name="fitToCurve" value="1"/>
    </inkml:brush>
  </inkml:definitions>
  <inkml:trace contextRef="#ctx0" brushRef="#br0">2 45 1246 0,'0'0'190'0,"0"0"-151"0,0 0-4 16,0 0 10-16,0 0 5 0,0 0-8 0,0 0-17 15,0 0-14-15,0 0-7 0,0 0-9 0,-4-15-18 16,4 15-29-16,0 0-64 0,0-23-117 0,0 23-268 16,10-10-2-16,-10 10 249 15</inkml:trace>
</inkml:ink>
</file>

<file path=word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20:00:15.138"/>
    </inkml:context>
    <inkml:brush xml:id="br0">
      <inkml:brushProperty name="width" value="0.03528" units="cm"/>
      <inkml:brushProperty name="height" value="0.03528" units="cm"/>
      <inkml:brushProperty name="color" value="#ED7D31"/>
      <inkml:brushProperty name="fitToCurve" value="1"/>
    </inkml:brush>
  </inkml:definitions>
  <inkml:trace contextRef="#ctx0" brushRef="#br0">184 64 889 0,'0'0'150'16,"0"0"-33"-16,13-9 2 0,-13 9-5 16,0 0-24-16,0-18-20 0,0 18-16 0,0 0-8 15,0-12-7-15,0 12-9 0,0 0-8 0,-9-13-7 16,9 13-8-16,-12-9 0 0,12 9-1 0,-19-2-2 15,8 2 2-15,-1 4-1 0,-1 2 0 16,-2 1-2-16,0 5 5 0,0 0-2 0,-1 8 5 16,1-1-3-16,1 7 3 0,2 1-5 0,3 0 6 15,3 0-10-15,2-4 4 0,4-2-7 16,0-2 4-16,7-4-6 0,0-5 4 0,-7-10-2 16,21 19 0-16,-8-16-1 0,2-3 0 0,-1 0-1 15,3-7-1-15,-1 0 0 0,1-3-4 0,-1-2 3 16,1-2-4-16,-2 0 1 0,-2-1-1 0,-1 0-1 15,-3-1-2-15,-2 1 4 0,1 0-2 0,-4-2 6 16,-2 3-4-16,-2-2 6 0,0 0-4 16,0 4 3-16,-2-1-1 0,2 13 4 0,-8-21-2 15,8 21 5-15,0 0-2 0,-6-11 4 16,6 11 3-16,0 0-2 0,0 0 1 0,0 15-2 16,0-3 3-16,2 4 1 0,-2 6 5 0,4 2-6 15,-3 3 2-15,4-1-8 0,-2-1 6 0,1 3-7 16,0-3 5-16,0 0-5 0,-1 3-10 0,1-4 19 15,-1 0-17-15,-3-2 17 0,0-3-4 16,0 1-4-16,-4-3 2 0,1-1-5 0,-2-2 4 16,-1-1-5-16,-1-1 4 0,7-12-4 0,-18 19 2 15,18-19-2 1,-17 12-2-16,17-12-2 0,-16 2-3 16,16-2-2-16,-15-4-3 0,15 4-4 0,-17-13-9 0,17 13-11 15,-14-19-15-15,14 19-15 0,-11-28-28 16,11 28-38-16,-6-31-56 0,6 31-102 0,3-21-112 0,-3 3-10 0,0 18 333 15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7:53.447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0 13 1488 0,'0'0'74'0,"0"0"-37"16,0 0 2-16,0 0 2 0,0 0-4 0,0 0-10 16,0 0-6-16,0 0-7 0,0 0-4 0,0 0 1 15,0 0 2-15,0 0-2 0,0 0 0 0,0 0-5 16,18 5-2-16,-18-5-2 0,14 0 0 0,-14 0 0 16,15 0-3-16,-15 0 2 0,14 0-2 15,-14 0 1-15,16 0 1 0,-16 0-2 0,16 0 0 16,-16 0-1-16,13 0 0 0,-13 0-2 0,0 0-5 15,0 0-1-15,0 0-5 0,11-1-2 0,-11 1-9 16,0 0-4-16,0 0-13 0,0 0-11 0,0 0-23 16,0 0-30-16,0 0-89 0,0 0-192 0,0 0-58 15,0 0 24-15,-11-17 422 0</inkml:trace>
</inkml:ink>
</file>

<file path=word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20:00:00.865"/>
    </inkml:context>
    <inkml:brush xml:id="br0">
      <inkml:brushProperty name="width" value="0.03528" units="cm"/>
      <inkml:brushProperty name="height" value="0.03528" units="cm"/>
      <inkml:brushProperty name="color" value="#ED7D31"/>
      <inkml:brushProperty name="fitToCurve" value="1"/>
    </inkml:brush>
  </inkml:definitions>
  <inkml:trace contextRef="#ctx0" brushRef="#br0">149 62 613 0,'-9'-16'218'16,"9"16"-176"-16,-8-13-27 0,8 13 15 0,0 0 16 15,-8-19 18-15,8 19 2 0,0 0 2 16,0 0-8-16,-8-15-6 0,8 15-7 0,0 0-9 16,0 0-7-16,0 0-11 0,0 0-2 0,0 0-3 15,0 0 0-15,0 0-1 0,0 0-2 0,0 0-1 16,0 0 0-16,0 0-2 0,-12 19 5 0,12-19-1 16,-9 19 3-16,2-4-4 0,2-1 3 0,-2 1-5 15,0-1 4-15,-1 0-4 0,-1 3 6 0,1-3-6 16,1 0 6-16,-1-1-6 0,8-13 1 15,-14 16-3-15,14-16 0 0,0 0-2 16,-15 14-2-16,15-14 0 0,0 0-1 0,0 0-2 16,0 0 2-16,0 0-4 0,0 0-1 0,0 0 1 15,0 0-2-15,0-19 2 0,0 19-4 0,0-22 0 16,3 9-1-16,0 0 3 0,1-1-1 0,-4 14 4 16,5-21-3-16,-5 21 2 0,6-18-1 0,-6 18 2 15,5-11-2-15,-5 11 3 0,0 0-2 16,0 0 1-16,0 0 0 0,0 0 0 0,12-9 0 15,-12 9 1-15,0 0 0 0,13 4-1 0,-13-4 1 16,13 9-2-16,-13-9 3 0,16 13-3 0,-16-13 2 16,16 11-3-16,-16-11 2 0,19 10-1 0,-19-10 2 15,19 9-2-15,-19-9-2 0,22 7-15 16,-22-7-11-16,22 9-13 0,-22-9-15 16,24 9-22-16,-24-9-52 0,29 13-150 0,-29-13-205 15,24 11 30-15,-10 1 355 0</inkml:trace>
</inkml:ink>
</file>

<file path=word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20:00:33.113"/>
    </inkml:context>
    <inkml:brush xml:id="br0">
      <inkml:brushProperty name="width" value="0.03528" units="cm"/>
      <inkml:brushProperty name="height" value="0.03528" units="cm"/>
      <inkml:brushProperty name="color" value="#ED7D31"/>
      <inkml:brushProperty name="fitToCurve" value="1"/>
    </inkml:brush>
  </inkml:definitions>
  <inkml:trace contextRef="#ctx0" brushRef="#br0">33 0 1654 0,'0'0'53'0,"0"0"-25"16,0 0-6-16,0 0 2 0,0 0 4 0,0 0 0 16,9 11-2-16,-9-11-2 0,0 0-9 0,17 16-5 15,-17-16-2-15,18 11-2 0,-6-4-2 0,-1 1 1 16,2 1-4-16,-2 1 2 0,-11-10-1 16,21 23 1-16,-12-8-2 0,-1 2 2 0,0 0-2 15,-1 5-8-15,-2-1 13 0,1 2-14 0,-2 1 15 16,-2 1-6-16,-2 2-1 0,0 0 3 0,-4-2-5 15,-2 2 6-15,-1-2-7 0,0 0 6 16,-4-1-5-16,1-2 4 0,0 0-4 0,-2-3 2 16,-1 0-1-16,2-2 1 0,-2 0-1 0,-1-3 2 15,2-1-2-15,-1-3 2 0,13-10-2 16,-22 15-2-16,22-15-2 0,-16 9-9 0,16-9 2 16,0 0-11-16,-13 7 4 0,13-7-8 0,0 0-16 15,0 0-5-15,0 0-43 0,0 0-115 0,0 0-328 16,0 0 1-16,0 0 142 0</inkml:trace>
</inkml:ink>
</file>

<file path=word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20:00:32.753"/>
    </inkml:context>
    <inkml:brush xml:id="br0">
      <inkml:brushProperty name="width" value="0.03528" units="cm"/>
      <inkml:brushProperty name="height" value="0.03528" units="cm"/>
      <inkml:brushProperty name="color" value="#ED7D31"/>
      <inkml:brushProperty name="fitToCurve" value="1"/>
    </inkml:brush>
  </inkml:definitions>
  <inkml:trace contextRef="#ctx0" brushRef="#br0">18 134 948 0,'0'0'173'0,"0"0"-76"0,0 0-13 16,2-14 3-16,-2 14-1 0,0 0-10 0,0 0-10 15,0 0-14-15,0 0-7 0,0 0-10 0,0 0-3 16,0 0-5-16,0 0-6 0,0 0-4 16,0 0-3-16,0 0-5 0,0 0-1 15,0-11-2-15,0 11-2 0,0 0 2 0,11-18-1 16,-11 18 0-16,16-18-4 0,-16 18 2 0,25-19-5 15,-10 9 2-15,0-1-1 0,1 2 0 0,0 0-1 16,-1 4 5-16,0 1-2 0,-3-1-1 0,0 5 2 16,-12 0-2-16,15 0-2 0,-15 0 3 0,0 0-2 15,11 13 3-15,-11-13 1 0,0 17-2 16,0-4 2-16,-7 0-3 0,-1 2 2 0,-3 1-3 16,-3 3 4-16,-3-4-5 0,0 2 5 0,0-1-3 15,-1-2 3-15,2-2 0 0,0 0 3 16,4-3-2-16,0-1 1 0,12-8-5 0,-15 10 0 15,15-10 1-15,0 0-3 0,0 0 3 0,0 0-1 16,0 0 0-16,0 0 1 0,0 0-2 16,0 0 1-16,0 0 1 0,0 0-4 0,20-12 4 15,-7 7-6-15,1-1 0 0,0 2 3 0,3 0-2 16,-2 2 3-16,-1 2 1 0,1 0 0 0,-3 0 0 16,-12 0 2-16,21 8-1 0,-21-8-1 0,18 13-2 15,-18-13 2-15,13 12-1 0,-13-12 1 0,5 15 0 16,-5-15 1-16,0 15-2 0,0-15 4 0,-6 18-3 15,6-18 1-15,-16 21 0 0,4-12 1 16,-2 3-2-16,-1-2 2 0,-2-1-1 0,-1 0-1 16,0-2 4-16,0 1-3 0,3-2 2 0,-1-2 1 15,3-4-4-15,2 2 4 0,11-2-6 16,-16-5 0-16,16 5-3 0,0 0-4 0,-14-14-4 16,14 14-5-16,-5-12-8 0,5 12-15 0,0-20-22 15,-2 7-35-15,2 13-100 0,0-15-319 0,0 15 15 16,13-19 48-16</inkml:trace>
</inkml:ink>
</file>

<file path=word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20:00:32.034"/>
    </inkml:context>
    <inkml:brush xml:id="br0">
      <inkml:brushProperty name="width" value="0.03528" units="cm"/>
      <inkml:brushProperty name="height" value="0.03528" units="cm"/>
      <inkml:brushProperty name="color" value="#ED7D31"/>
      <inkml:brushProperty name="fitToCurve" value="1"/>
    </inkml:brush>
  </inkml:definitions>
  <inkml:trace contextRef="#ctx0" brushRef="#br0">58 0 1347 0,'0'0'199'0,"0"0"-142"16,-13 16-18-16,13-4 3 0,-4 0 0 16,4 0-17-16,-3 1 17 0,3 1-27 0,-4-2 17 15,4 3-14-15,-5-1-8 0,3 0 1 0,-2-2-5 16,1 0 1-16,1 0-6 0,2-12 3 0,-7 21-3 16,7-21 0-16,-5 12-2 0,5-12 0 0,0 0-1 15,0 0-1-15,0 0-6 0,0 0-6 0,0 0-7 16,0 0-13-16,0 0-10 0,0 0-23 0,0 0-30 15,-10-18-59-15,10 18-150 16,0 0-173-16,10-16 17 0,-10 16 270 0</inkml:trace>
</inkml:ink>
</file>

<file path=word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20:00:31.722"/>
    </inkml:context>
    <inkml:brush xml:id="br0">
      <inkml:brushProperty name="width" value="0.03528" units="cm"/>
      <inkml:brushProperty name="height" value="0.03528" units="cm"/>
      <inkml:brushProperty name="color" value="#ED7D31"/>
      <inkml:brushProperty name="fitToCurve" value="1"/>
    </inkml:brush>
  </inkml:definitions>
  <inkml:trace contextRef="#ctx0" brushRef="#br0">38 0 1645 0,'0'0'32'0,"0"0"-20"0,0 0 0 0,0 0 9 15,0 21 12-15,-3-8-3 0,3 3 3 16,-6 0-11-16,0 3-1 0,1 3-8 15,-1 0-1-15,2 2-5 0,-1-3 0 0,2 1-4 16,3-2 2-16,0 0-5 0,0-3 5 0,0-2-6 16,6 0 5-16,-6-15-3 0,13 19-1 0,-13-19-1 15,20 15 0-15,-8-11 1 0,-1-4 0 0,3 0 1 16,0-4-1-16,0 0-2 0,0-2 3 0,1-3-1 16,-1-3-1-16,-2 0 3 0,0-2-7 15,-1 0 6-15,-2-2-4 0,-2 1 3 0,-2 0-2 16,-2-1 1-16,-3 1-1 0,0-3 0 0,-2 2-2 15,-3-4 4-15,-1 3-4 0,-3 2 5 0,0-1-4 16,-2 1 1-16,-2 6-1 0,1-3 2 0,-1 5-2 16,2 1 3-16,-1 1-1 0,12 5 0 15,-20-2-1-15,20 2-3 0,-15-5-5 0,15 5-4 16,0 0-12-16,0 0-14 0,0 0-21 16,0 0-28-16,0 0-50 0,0 0-122 0,13-4-222 15,-1 7 7-15,-12-3 201 0</inkml:trace>
</inkml:ink>
</file>

<file path=word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20:00:31.331"/>
    </inkml:context>
    <inkml:brush xml:id="br0">
      <inkml:brushProperty name="width" value="0.03528" units="cm"/>
      <inkml:brushProperty name="height" value="0.03528" units="cm"/>
      <inkml:brushProperty name="color" value="#ED7D31"/>
      <inkml:brushProperty name="fitToCurve" value="1"/>
    </inkml:brush>
  </inkml:definitions>
  <inkml:trace contextRef="#ctx0" brushRef="#br0">133 14 963 0,'0'0'234'0,"0"0"-174"0,4-16-4 0,-4 16 10 15,0 0 8-15,0 0-8 0,0 0-10 0,0 0-5 16,0 0-9-16,0 0-3 0,0 0-9 16,0 0-3-16,0 0-7 0,0 0-1 0,0 0-8 15,0 0-1-15,0 0-2 0,-14 21 2 16,5-10 0-16,-1 3 5 0,-1 2-6 0,0 0 3 16,-1 3-5-16,1-1 3 0,0 3-3 0,0 1 2 15,3-1-6-15,-1 1 5 0,1 1-7 0,3-1 4 16,1-3-5-16,1 2 3 0,3-4-4 0,0 1 2 15,4-1-4-15,0-2 4 0,1-4-2 0,1 2 0 16,-6-13-1-16,14 17-5 0,-14-17 6 16,15 14-9-16,-15-14 4 0,16 9-3 0,-16-9 7 15,15 2-16-15,-15-2 6 0,18 0-19 16,-6 0-22-16,-12 0-34 0,26-4-103 0,-26-12-266 0,14 11-61 16,-5-9 27-16</inkml:trace>
</inkml:ink>
</file>

<file path=word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20:00:24.830"/>
    </inkml:context>
    <inkml:brush xml:id="br0">
      <inkml:brushProperty name="width" value="0.03528" units="cm"/>
      <inkml:brushProperty name="height" value="0.03528" units="cm"/>
      <inkml:brushProperty name="color" value="#ED7D31"/>
      <inkml:brushProperty name="fitToCurve" value="1"/>
    </inkml:brush>
  </inkml:definitions>
  <inkml:trace contextRef="#ctx0" brushRef="#br0">0 0 913 0,'4'10'255'0,"-4"-10"-151"16,0 0-15-16,0 0-5 0,0 15-7 0,0-15-18 15,0 0-7-15,0 0-12 0,0 0-5 0,0 0-12 16,0 0-4-16,0 0-9 0,0 0-3 0,0 0-4 16,0 0-4-16,0 0 0 0,0 0-5 15,0 0-12-15,0 0-15 0,0 0-24 0,0 0-50 16,0 0-128-16,0 0-290 0,0 0-3 0,0 0 269 16</inkml:trace>
</inkml:ink>
</file>

<file path=word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20:00:24.408"/>
    </inkml:context>
    <inkml:brush xml:id="br0">
      <inkml:brushProperty name="width" value="0.03528" units="cm"/>
      <inkml:brushProperty name="height" value="0.03528" units="cm"/>
      <inkml:brushProperty name="color" value="#ED7D31"/>
      <inkml:brushProperty name="fitToCurve" value="1"/>
    </inkml:brush>
  </inkml:definitions>
  <inkml:trace contextRef="#ctx0" brushRef="#br0">18 16 1286 0,'0'0'87'0,"0"0"-50"15,0 0 5-15,0 0 7 0,0 0 8 0,0 0-4 16,0 0-13-16,0 0-8 0,0 0-7 0,0 0-8 16,-9 17-3-16,9-4 0 0,-3 0-4 0,1 3 5 15,2 1-4-15,-4 1 2 0,4-1-6 0,0 3-11 16,0-3 17-16,2-2-21 0,-2 0 19 0,5-3-10 16,-1 1-2-16,-4-13 2 0,11 17-2 15,-11-17 2-15,11 13-2 0,-11-13 1 0,13 5-1 16,-13-5-1-16,15 0 1 0,-15 0-1 0,16-4 1 15,-16 4-1-15,17-9 1 0,-17 9-4 0,14-17 3 16,-14 17-4-16,13-20 3 0,-9 9-5 0,-2-2 6 16,1 0-4-16,-3 1-7 0,0-2 24 15,0 0-24-15,-3-1 23 0,1 0-14 16,-4 0-3-16,0 2 3 0,-1-1-5 0,-3 1 7 16,3 0-1-16,7 13 4 0,-21-15-2 0,21 15 2 15,-18-7-2-15,18 7 0 0,-14-4-1 0,14 4-2 16,-12 0-5-16,12 0-10 0,0 0-8 0,0 0-20 15,0 0-25-15,0 0-41 0,0 0-64 0,0 0-109 16,0 0-192-16,0 0 53 0,21-4 340 0</inkml:trace>
</inkml:ink>
</file>

<file path=word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20:00:24.002"/>
    </inkml:context>
    <inkml:brush xml:id="br0">
      <inkml:brushProperty name="width" value="0.03528" units="cm"/>
      <inkml:brushProperty name="height" value="0.03528" units="cm"/>
      <inkml:brushProperty name="color" value="#ED7D31"/>
      <inkml:brushProperty name="fitToCurve" value="1"/>
    </inkml:brush>
  </inkml:definitions>
  <inkml:trace contextRef="#ctx0" brushRef="#br0">16 36 706 0,'-8'-14'207'0,"8"14"-130"0,0 0-30 0,0 0 8 16,0 0 14-16,0 0 6 0,0 0-5 0,0 0-7 15,0 0-12-15,0 0-5 0,0 0-16 0,0 0-1 16,0 0-3-16,0 0-2 0,0 15 2 0,0-15-2 16,3 21-6-16,-3-10 3 0,0 2-5 0,2-1 1 15,-2 2-4-15,0-1-16 0,0-1 21 16,0 1-26-16,0 1 23 0,3-3-10 0,-3-11-4 16,0 20 2-16,0-20-2 0,0 12 1 15,0-12-2-15,0 0 1 0,0 14-2 0,0-14 1 16,0 0-1-16,0 0 1 0,0 0-1 0,0 0 1 15,0 0-1-15,0 0-5 0,0 0-2 0,0 0-2 16,0 0 0-16,0 0 2 0,0 0-2 0,-3-18-5 16,3 18 3-16,-2-19-5 0,2 19 5 0,0-21-5 15,-3 8-12-15,3 1 32 0,-3 0-26 0,1-1 33 16,2 1-13-16,-3 0-2 0,3 0 6 16,0 0-3-16,0 12 3 0,0-19-1 0,0 19 3 15,0-12-1-15,0 12 5 0,0 0 3 0,0 0 7 16,0 0 4-16,0 0 1 0,0 0 0 0,8 14-2 15,-8-14 1-15,8 17-4 0,-8-17 0 0,11 21-5 16,-3-10 0-16,-8-11-6 0,16 22-14 16,-16-22 21-16,18 22-23 0,-18-22 22 15,19 19-10-15,-19-19-2 0,22 20 0 0,-10-11 0 16,-1-2 0-16,2 0-1 0,-1 0 1 0,-12-7-2 16,22 11 1-16,-22-11 0 0,18 8 0 0,-18-8 0 15,11 2-1-15,-11-2-1 0,0 0 1 0,0 0 0 16,0 0-1-16,12-5 1 0,-12 5 0 0,0 0 1 15,0-16-2-15,0 16 3 0,0-19-3 0,0 19 3 16,0-20-2-16,0 8-11 0,-3-2 24 16,3 2-24-16,-2-3 22 0,2 0-10 0,-4 0-4 15,4 0 3-15,-3 1-4 0,3 1 1 16,0 13-1-16,-2-21-3 0,2 21-4 0,0-15-4 16,0 15-8-16,0 0-6 0,-5-12-10 0,5 12-12 15,0 0-13-15,0 0-25 0,0 0-28 0,15 2-54 16,-15-2-108-16,0 0-133 0,0 0 23 15,0 0 391-15</inkml:trace>
</inkml:ink>
</file>

<file path=word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20:00:22.033"/>
    </inkml:context>
    <inkml:brush xml:id="br0">
      <inkml:brushProperty name="width" value="0.03528" units="cm"/>
      <inkml:brushProperty name="height" value="0.03528" units="cm"/>
      <inkml:brushProperty name="color" value="#ED7D31"/>
      <inkml:brushProperty name="fitToCurve" value="1"/>
    </inkml:brush>
  </inkml:definitions>
  <inkml:trace contextRef="#ctx0" brushRef="#br0">0 0 1195 0,'0'0'231'16,"0"0"-204"-16,0 0-17 0,0 0 10 0,0 0 12 15,0 0 4-15,0 0-2 0,0 0-5 16,0 0-4-16,0 0-2 0,0 0-6 0,0 0-2 16,0 0-7-16,0 0-4 0,0 0-2 0,0 0 0 15,0 0-1-15,0 0 0 0,0 0-1 0,0 0-2 16,0 0-5-16,0 0-10 0,0 0-10 0,0 0-21 15,0 0-26-15,0 0-50 0,15 0-122 0,-15 0-238 16,0 0 7-16,0 0 271 0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7:53.072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66 18 1422 0,'0'0'82'0,"0"0"-37"15,-15 12 5-15,15-12 9 0,-14 18-9 0,6-7-11 16,1 4-7-16,0-1-6 0,1 2-15 0,1-2 16 15,2 0-23-15,3-3 15 0,0-11-12 0,0 22-6 16,0-22 1-16,8 14-1 0,-8-14 1 0,0 0-3 16,17 12 2-16,-17-12-2 0,19 4 2 15,-19-4 0-15,22-4-1 0,-9 2 0 0,0-5-1 16,-1 3 0-16,0-1-1 0,-12 5 2 0,22-16-2 16,-22 16 1-16,17-15-1 0,-17 15 0 15,11-20-3-15,-11 20-10 0,7-19 18 0,-7 6-20 16,0 2 18-16,0-3-9 0,-4 0-5 0,-1 1 5 15,0 1-2-15,5 12 4 0,-13-16-1 0,13 16-1 16,-15-7-4-16,15 7-5 0,-16-3-3 16,16 3-4-16,-13 0-3 0,13 0-13 0,0 0-21 15,0 0-51-15,-19 3-98 0,19-3-268 0,0 0-3 16,0 0 187-16</inkml:trace>
</inkml:ink>
</file>

<file path=word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20:00:21.798"/>
    </inkml:context>
    <inkml:brush xml:id="br0">
      <inkml:brushProperty name="width" value="0.03528" units="cm"/>
      <inkml:brushProperty name="height" value="0.03528" units="cm"/>
      <inkml:brushProperty name="color" value="#ED7D31"/>
      <inkml:brushProperty name="fitToCurve" value="1"/>
    </inkml:brush>
  </inkml:definitions>
  <inkml:trace contextRef="#ctx0" brushRef="#br0">0 7 1223 0,'0'0'218'0,"0"0"-199"0,0 0-19 16,0 0 4-16,0 0 12 0,0 0 12 0,0 0 6 16,0 0 1-16,0 0-9 0,0 0-9 15,0 0-5-15,0 0-5 0,0 0-4 0,0 0-2 16,0 0-3-16,0 0 1 0,0 0-1 0,0 0-3 15,0 0-10-15,0 0-17 0,0 0-17 16,0-11-18-16,0 11-18 0,0 0-27 0,0 0-58 16,0 0-94-16,0 0-167 0,14 0 55 0,-14 0 344 15</inkml:trace>
</inkml:ink>
</file>

<file path=word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20:00:21.580"/>
    </inkml:context>
    <inkml:brush xml:id="br0">
      <inkml:brushProperty name="width" value="0.03528" units="cm"/>
      <inkml:brushProperty name="height" value="0.03528" units="cm"/>
      <inkml:brushProperty name="color" value="#ED7D31"/>
      <inkml:brushProperty name="fitToCurve" value="1"/>
    </inkml:brush>
  </inkml:definitions>
  <inkml:trace contextRef="#ctx0" brushRef="#br0">0 11 927 0,'0'0'317'0,"0"0"-252"16,0 0-34-16,10 0 3 0,-10 0 7 0,0 0 8 15,0 0-1-15,0 0-4 0,0 0-7 0,0 0-10 16,0 0-6-16,0 0-5 0,0 0-4 0,0 0-4 15,0 0-1-15,0 0-1 0,0 0-3 16,0 0 1-16,0 0-3 0,0 0-1 0,0 0-2 16,0 0-8-16,0 0-13 0,0 0-19 0,0 0-31 15,0 0-34-15,0 0-64 0,0 0-119 16,0-13-181-16,0 13 53 0,0 0 327 0</inkml:trace>
</inkml:ink>
</file>

<file path=word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20:00:44.163"/>
    </inkml:context>
    <inkml:brush xml:id="br0">
      <inkml:brushProperty name="width" value="0.03528" units="cm"/>
      <inkml:brushProperty name="height" value="0.03528" units="cm"/>
      <inkml:brushProperty name="color" value="#ED7D31"/>
      <inkml:brushProperty name="fitToCurve" value="1"/>
    </inkml:brush>
  </inkml:definitions>
  <inkml:trace contextRef="#ctx0" brushRef="#br0">108 112 1204 0,'0'0'167'15,"0"0"-94"-15,0 0-15 0,7-18 2 0,-7 18-15 0,0 0-4 16,6-14-8-16,-6 14-4 0,0 0-4 0,0-12 1 16,0 12-2-16,0 0-3 0,0 0-2 15,0 0-1-15,0 0-2 0,-6-13-1 0,6 13-2 16,0 0-3-16,0 0-3 0,-13 4-1 0,13-4-2 16,-13 10 0-16,13-10 0 0,-16 17-2 0,10-4 3 15,-1-2-1-15,2 4 1 0,1-1-1 0,2 1-1 16,2-3-3-16,0 1 2 0,0-13-2 0,7 17 1 15,-7-17-1-15,10 14 2 0,-10-14-4 16,12 8 3-16,-12-8-1 0,16 3-1 0,-16-3 1 16,17-3 1-16,-17 3 0 0,16-7-2 15,-16 7 2-15,20-11-2 0,-20 11 2 0,19-14 0 16,-19 14 0-16,17-17-2 0,-17 17 2 0,13-20-3 16,-13 20 3-16,10-20-1 0,-7 8 0 0,-1 1 0 15,-2-2 1-15,0 0-3 0,0 1 4 0,-2-2-2 16,-1 3 1-16,-1-1-1 0,4 12 2 15,-12-18-2-15,12 18 0 0,-13-13 0 0,13 13 1 16,-15-2 0-16,15 2-2 0,-18 2 4 0,18-2-2 16,-22 10 2-16,22-10-1 0,-23 21 1 0,11-6-1 15,-1 1 2-15,2 0-1 0,-1 4 0 0,2-1-2 16,1 0 2-16,0 1-2 0,3-2 3 0,1 0-4 16,2-3 3-16,3-3-4 0,0-12-4 15,4 17 4-15,-4-17-5 0,0 0 5 16,12 14 1-16,-12-14-1 0,0 0 2 0,16 8-2 15,-16-8 1-15,15 0-2 0,-15 0 2 0,19-2 1 16,-19 2-1-16,20-7 1 0,-20 7 4 0,18-11-5 16,-18 11 6-16,19-16-4 0,-19 16-2 0,18-19 2 15,-18 19-2-15,15-18 0 0,-15 18-1 0,10-22 2 16,-7 11-3-16,0-1 4 0,-3-2-2 16,0 4 1-16,0-4 0 0,0 14 0 0,-3-21-1 15,3 21 1-15,-6-19-1 0,6 19 1 0,-9-15-1 16,9 15 1-16,-11-10-1 0,11 10 1 0,-12-8 1 15,12 8 0-15,-14 0 0 0,14 0-1 0,-18 5 0 16,18-5 0-16,-22 19-1 0,9-7 0 16,1 4 1-16,-1 4-1 0,1-1 3 0,1 2-3 15,2 1 2-15,2 0-3 0,2-2 3 16,1-1-2-16,4-4-4 0,0-4 11 0,0-11-11 16,4 20 12-16,-4-20-8 0,8 12 1 0,-8-12-2 15,11 8 0-15,-11-8 0 0,13 4-1 0,-13-4 2 16,15 0 0-16,-15 0 0 0,17-6 1 0,-17 6-2 15,19-13 1-15,-19 13 0 0,18-13-9 0,-18 13 8 16,18-17-7-16,-18 17 13 0,18-21-3 16,-18 21 4-16,14-24-5 0,-8 11-2 0,-3-1 1 15,0 1-1-15,-3-4 3 0,3 1-3 16,-3-1 3-16,-3 3-2 0,1 1 1 0,2 13-2 16,-6-21 1-16,6 21 0 0,0 0 0 0,-11-9 0 15,11 9 0-15,-12 0 1 0,12 0-1 0,-15 5-1 16,15-5 0-16,-21 17 1 0,10-5-1 0,-1 3 3 15,0 1-3-15,1 2 3 0,2 0-2 16,2-2 2-16,1 0-2 0,4 0 2 0,2-1-3 16,0-2-3-16,0-13 4 0,7 19-4 0,-7-19 12 15,12 13-8-15,-12-13 8 0,15 10-9 0,-15-10 0 16,19 3 1-16,-19-3 0 0,22 0 0 0,-10-4-9 16,0-1 8-16,0 1-7 0,-1-2 8 0,-11 6 1 15,20-12 4-15,-20 12-5 0,16-17 5 16,-16 17-5-16,11-19-1 0,-6 6 1 15,-2 3-2-15,-3-3 2 0,4 2-3 0,-4-3 2 16,0-1-2-16,-4 2 1 0,-1 0-1 0,5 13 3 16,-9-20-2-16,9 20 2 0,-10-12-1 0,10 12 1 15,-12-7-1-15,12 7 0 0,-15 3 2 0,15-3-4 16,-18 13 3-16,18-13-2 0,-21 23 2 0,12-10-2 16,-1 1 2-16,1 1 0 0,2-1 0 15,1-2 0-15,6-12 0 0,-7 20-2 0,7-20 1 16,0 13-3-16,0-13-3 0,0 0-5 0,13 13-5 15,-13-13-8-15,14 4-5 0,-2-4-29 0,-12 0-36 16,30 0-242-16,-30 0-238 0,24-9 42 16,-24 9 238-16</inkml:trace>
</inkml:ink>
</file>

<file path=word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20:00:37.776"/>
    </inkml:context>
    <inkml:brush xml:id="br0">
      <inkml:brushProperty name="width" value="0.03528" units="cm"/>
      <inkml:brushProperty name="height" value="0.03528" units="cm"/>
      <inkml:brushProperty name="color" value="#ED7D31"/>
      <inkml:brushProperty name="fitToCurve" value="1"/>
    </inkml:brush>
  </inkml:definitions>
  <inkml:trace contextRef="#ctx0" brushRef="#br0">131 39 1165 0,'3'-13'75'0,"-3"13"-47"16,0 0 4-16,0 0 11 0,0-16 12 0,0 16-3 16,0 0-5-16,0 0-7 0,0-11-6 0,0 11-8 15,0 0-3-15,0 0-1 0,0 0-1 0,0 0-1 16,0 0 1-16,0 0 0 0,0 0-2 0,0 0-1 16,0 0-4-16,0 0-2 0,0 0-3 0,-10 18 0 15,10-18-2-15,-13 22 1 0,5-11-1 16,-1 2 0-16,-1-3-3 0,10-10 2 0,-20 21-4 15,20-21 2-15,-20 17-1 0,20-17-1 0,-16 14-1 16,16-14 1-16,-13 10-2 0,13-10 2 16,-12 7-2-16,12-7-8 0,0 0 8 0,0 0-10 15,0 0 9-15,0 0 0 0,0 0-1 0,-3 15 2 16,3-15 11-16,8 13-12 0,-8-13 13 0,13 10-13 16,-13-10-3-16,20 8-2 0,-8-5-6 15,-12-3-6-15,23 4-4 0,-11-4-7 0,0 2-8 16,-12-2-18-16,22 3-30 0,-22-3-71 0,23 0-253 15,-23 0-61-15,13 0 3 0,-13 0 377 0</inkml:trace>
</inkml:ink>
</file>

<file path=word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20:00:36.980"/>
    </inkml:context>
    <inkml:brush xml:id="br0">
      <inkml:brushProperty name="width" value="0.03528" units="cm"/>
      <inkml:brushProperty name="height" value="0.03528" units="cm"/>
      <inkml:brushProperty name="color" value="#ED7D31"/>
      <inkml:brushProperty name="fitToCurve" value="1"/>
    </inkml:brush>
  </inkml:definitions>
  <inkml:trace contextRef="#ctx0" brushRef="#br0">0 148 1025 0,'0'0'267'0,"0"0"-236"0,0 0-29 0,0 0 4 0,0 0 8 15,0 0 8-15,0 0 6 0,0 0 1 0,0 0 3 16,0 0-4-16,0 0 1 0,0 0-4 0,0 0-3 16,0 0 0-16,0 0 1 0,0 0 1 15,0 0-1-15,0 0-4 0,0 0-2 0,0 0-4 16,0 0 1-16,0 0-2 0,0 0 1 0,0 0-2 15,0 0-1-15,0 0-2 0,0 0 0 0,15 0-2 16,-15 0 0-16,0 0-2 0,14-2 1 0,-14 2 0 16,13 0 0-16,-13 0 0 0,13 0-1 0,-13 0 1 15,13 0 0-15,-13 0-1 0,12 0 2 16,-12 0-1-16,14-2 0 0,-14 2 0 16,14 0-1-16,-14 0-1 0,14-3 1 0,-14 3-1 15,17 0 1-15,-17 0 0 0,17 0 0 0,-17 0 0 16,16-3 0-16,-16 3-1 0,16 0 0 0,-16 0-1 15,15 0 0-15,-15 0 0 0,17 0 2 0,-17 0-3 16,17 0 0-16,-17 0 2 0,16-2-3 0,-16 2 4 16,18 0 0-16,-18 0-1 0,21-4 2 15,-21 4-2-15,20-2-1 0,-20 2-2 0,22-5 1 16,-10 5-1-16,-12 0 1 0,21-4 0 0,-10 4 0 16,-11 0 0-16,22-5-1 0,-8 5 0 15,-3-1 0-15,0 1 1 0,2 0 0 0,0 0 0 16,-2 0 1-16,1-3-1 0,0 3 0 0,0 0 0 15,-12 0 0-15,21 0-1 0,-21 0 1 0,21 0 0 16,-9 0 0-16,0 0 0 0,0 0-2 16,-12 0 2-16,23 0 0 0,-23 0-1 0,23 0 0 15,-10 0 1-15,0 0 0 0,0 0 0 0,-1 0-1 16,1 0 1-16,0 0-1 0,1-3 0 0,2 3 1 16,-2 0-1-16,1-2 0 0,-1 2-1 0,2-2 2 15,-2 2-2-15,1 0 2 0,0-5-1 0,0 5 0 16,1 0 0-16,0-2 0 0,1 2 0 15,-1-3 1-15,-1 3-1 0,1-3 0 0,0 3 0 16,0 0 1-16,-1-1-2 0,0 1 2 16,1 0-1-16,-1-4 0 0,1 4 0 0,0 0 1 15,0-2-2-15,-1 2 1 0,1-2-1 0,1 2 1 16,-1-2 0-16,1 2 0 0,1-4 2 0,-3 4-1 16,1 0-2-16,-2-3 2 0,1 3-2 0,1 0 1 15,-2-4 1-15,0 4-1 0,0 0 0 16,0 0 0-16,0 0 0 0,1 0 1 0,-2 0-1 15,2 0 0-15,-2 0 0 0,1 0 1 0,1 0 0 16,-1 0 0-16,1 0 0 0,-1 0 0 0,1 0 0 16,0 0-1-16,0 0 1 0,0 0-1 0,1 0 1 15,0 0 1-15,0 0 0 0,1 0-1 16,-2 0-2-16,0 0 1 0,1 0-1 0,-1 0 1 16,0 0 1-16,0 4-1 0,0-4 1 15,0 3-1-15,2-3 2 0,-2 2-2 0,2-2 0 16,-1 0 1-16,0 3-1 0,1-3 2 0,-1 0-2 15,0 0 0-15,-1 0 0 0,1 0-1 0,-1 0 0 16,1 0 1-16,0 0-1 0,-1 2 1 0,1-2 0 16,-2 0 0-16,3 0 0 0,-2 2-2 0,3-2 1 15,-1 0 0-15,1 0 1 0,-1 0 0 16,-1 0-1-16,0 0 1 0,2 0 0 16,0 0-1-16,0 0 2 0,0 0-1 0,0-2 0 15,2 2 0-15,-2 0 0 0,1-2 0 0,0 2 0 16,0 0 0-16,0-3 0 0,0 3 0 0,0 0 0 15,1-2-1-15,0 2 2 0,0 0-1 0,0 0 2 16,0 0-1-16,1 0-1 0,1 0 1 0,-2 0-1 16,0 0 0-16,0 0-1 0,1 0 2 15,-1-2-1-15,1 2 0 0,0 0 0 0,1 0-1 16,-1 0 1-16,-1 0 0 0,0 0 1 0,1 0 0 16,-2 0 0-16,2 0 0 0,-1 0-2 0,0 0 1 15,1 0 1-15,-2 2-1 0,2-2 1 0,-1 4-1 16,0-4 0-16,1 2 0 0,-2-2 0 0,2 2 0 15,-2-2 0-15,2 2-1 0,-1-2 1 0,0 4 0 16,0-4 0-16,1 1 1 16,-2-1-1-16,-1 3 0 0,1-3 1 0,-1 4-1 15,1-4-1-15,0 3 1 0,-1-3-2 0,0 0 3 16,1 3 0-16,0-3 0 0,1 0 1 0,-2 0-1 16,2 0-1-16,0 0 0 0,-1 0-1 0,-1 0 2 15,1 0-1-15,1 0 1 0,-1 0-2 0,0 0 0 16,-1 0 0-16,0 0 0 0,0 0 1 15,0 0 1-15,-1 0-2 0,0 0 1 0,-2 0 0 16,2 0-1-16,-2 0 1 0,1 2 0 0,1-2 0 16,-2 0 1-16,2 0-2 0,-1 0 1 0,2 0 0 15,-1 0-1-15,0 0 0 0,1 0 1 0,0 0-1 16,-1 0 2-16,-1 0 0 0,1 0-3 16,0 0 1-16,-1 0 0 0,1 2 1 0,0-2 0 15,1 0 1-15,0 3-1 0,-2-3-1 16,1 0 1-16,-1 3 1 0,1-3-1 0,-1 0-1 15,0 0 1-15,0 0-1 0,1 0 1 0,-1 0 1 16,0 0-1-16,2 0 1 0,-1 0-1 0,1 0-1 16,-1 0 2-16,0 0-1 0,-1 0-1 0,1 0 1 15,0 0 0-15,0 0-1 0,0 0 2 0,0 0 0 16,-1 0 0-16,3 0 2 0,-1 0-2 16,0 0 2-16,3-3-1 0,-3 3-2 15,0 0 1-15,0-5-2 0,0 5 1 0,0-1 0 16,0 1 1-16,-2 0 1 0,1-3-1 0,0 3-1 15,-3 0 0-15,2 0-1 0,0-3-1 0,0 3 2 16,-1 0-1-16,2 0 2 0,-2 0 0 0,1 0-1 16,-1 0 1-16,-1 0-1 0,0-2 0 0,-1 2 0 15,0 0 0-15,0-3 0 0,-1 3 0 16,-1 0 0-16,-11 0 1 0,20-4-1 0,-20 4 0 16,15 0-1-16,-15 0 1 0,0 0 0 0,14-2 0 15,-14 2 0-15,0 0 0 0,0 0 2 0,0 0-2 16,0 0-1-16,0 0 2 0,0 0-2 0,0 0 2 15,0 0-2-15,0 0 1 0,0 0-1 0,0 0 0 16,0 0 0-16,0 0-1 0,0 0-1 16,0 0-4-16,0 0 1 0,0 0-2 15,0 0-1-15,0 0-1 0,0 0-1 0,0 0-4 16,0 0-1-16,0 0-2 0,0 0-1 0,0 0-2 16,4-12-2-16,-4 12 1 0,0 0-1 0,0 0 4 15,-4-16 1-15,4 16 2 0,-4-11 1 0,4 11 4 16,-6-12 4-16,6 12 4 0,0 0 1 0,-11-16 2 15,11 16 1-15,0 0 3 0,-11-15 2 0,11 15 8 16,0 0 2-16,0 0 4 0,0 0 3 16,-12-8-2-16,12 8-2 0,0 0-2 0,0 0-3 15,0 0-4-15,0 0 0 0,0 0-4 16,0 0-1-16,0 0-2 0,0 0-2 0,0 0 1 16,0 0 0-16,0 0 1 0,0 0-1 0,0 0-1 15,8 14 0-15,-8-14-1 0,0 0 4 0,9 14-1 16,-9-14 0-16,7 13-2 0,-7-13 1 15,5 19-3-15,-5-19 1 0,4 20 0 0,-4-20 1 16,0 21-3-16,0-21 4 0,0 19-5 0,0-19 4 16,-5 17-2-16,5-17 1 0,-3 12 0 0,3-12-1 15,0 0-2-15,-6 13 0 0,6-13-4 0,0 0-4 16,0 0-6-16,0 0-12 0,0 0-20 0,-14 6-26 16,14-6-77-16,-12 4-364 0,12-4-6 15,0 0 18-15</inkml:trace>
</inkml:ink>
</file>

<file path=word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20:00:06.449"/>
    </inkml:context>
    <inkml:brush xml:id="br0">
      <inkml:brushProperty name="width" value="0.03528" units="cm"/>
      <inkml:brushProperty name="height" value="0.03528" units="cm"/>
      <inkml:brushProperty name="color" value="#ED7D31"/>
      <inkml:brushProperty name="fitToCurve" value="1"/>
    </inkml:brush>
  </inkml:definitions>
  <inkml:trace contextRef="#ctx0" brushRef="#br0">4 22 1619 0,'0'0'48'0,"0"0"-36"15,-4-15 0-15,4 15 8 0,0 0 4 0,0 0 0 16,14-9-2-16,-14 9-2 0,16 0-2 0,-16 0-4 15,24 8-4-15,-8 0-4 0,0 0 0 0,1 3-3 16,2 1 3-16,0 1-3 0,0 3 4 16,-3-1-3-16,1 2-1 0,-3 0-4 0,1 2 3 15,0 1-4-15,-2 2-6 0,-2 0 15 0,1 2-16 16,-5 1 17-16,-1 3-4 0,-1-1-5 0,-1 3 4 16,-4-2-7-16,0-1 6 0,-6 3-5 0,0-2 5 15,-3-2-4-15,-2-1 5 0,-1 0-6 0,-2-1 5 16,-2-2-4-16,-2 0-9 0,1-5 17 15,0 1-19-15,0-3 17 0,3-2-5 16,-2-2-4-16,4-2 0 0,12-9-4 0,-21 10-6 16,21-10-10-16,-14 3-21 0,14-3-29 0,0 0-62 15,0 0-269-15,0 0-124 0,0 0 4 0,0 0 441 16</inkml:trace>
</inkml:ink>
</file>

<file path=word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20:00:06.090"/>
    </inkml:context>
    <inkml:brush xml:id="br0">
      <inkml:brushProperty name="width" value="0.03528" units="cm"/>
      <inkml:brushProperty name="height" value="0.03528" units="cm"/>
      <inkml:brushProperty name="color" value="#ED7D31"/>
      <inkml:brushProperty name="fitToCurve" value="1"/>
    </inkml:brush>
  </inkml:definitions>
  <inkml:trace contextRef="#ctx0" brushRef="#br0">0 166 1196 0,'0'0'190'0,"0"0"-119"16,0 0-14-16,6-12-1 0,-6 12-7 0,0 0-9 15,9-12-5-15,-9 12-6 0,8-12-4 0,-8 12-4 16,10-15-6-16,-10 15-2 0,16-19-4 0,-16 19 1 15,20-18-2-15,-8 6-1 0,0 5 0 16,-12 7-13-16,21-15 10 0,-9 8-10 0,1 1 17 16,-1 0-8-16,0 1 8 0,2 1-10 0,-1-2-1 15,1 2 1-15,1 1-2 0,1 1 1 0,-2 2 0 16,-1 0-1-16,-13 0 0 0,20 2-1 0,-20-2 1 16,8 11 0-16,-8-11-9 0,0 21 19 0,0-7-17 15,-4 2 17-15,-2 4-6 0,-5 1-3 16,-1 1 3-16,-4 1-5 0,-1 1 5 15,-1-1-4-15,-1 0 5 0,0-1-4 0,1 0 4 16,-2-4-4-16,3 1 4 0,0-3-2 0,1-2 3 16,1-1-2-16,1-3 2 0,14-10-3 0,-18 13 1 15,18-13-2-15,0 0 0 0,0 0-1 0,0 0-1 16,0 0-2-16,0 0 1 0,0 0-1 0,0 0 1 16,0 0 1-16,0 0-1 0,2-14 2 15,-2 14-2-15,18-9 1 0,-7 5 0 0,3 0 1 16,0 3 0-16,-1 1 1 0,3-4-2 0,1 4 1 15,-1 0-1-15,2 0 1 0,1 0 0 0,0 0 0 16,-1 0-1-16,3 0 1 0,-1 0-2 16,-2 0 1-16,0 0-2 0,0 0-6 0,-4 0-8 15,3 0-11-15,-4 0-14 0,2 0-17 0,-15 0-23 16,25 0-62-16,-25-12-121 0,0 12-245 16,11-4 14-16,-11 4 284 0</inkml:trace>
</inkml:ink>
</file>

<file path=word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20:00:05.573"/>
    </inkml:context>
    <inkml:brush xml:id="br0">
      <inkml:brushProperty name="width" value="0.03528" units="cm"/>
      <inkml:brushProperty name="height" value="0.03528" units="cm"/>
      <inkml:brushProperty name="color" value="#ED7D31"/>
      <inkml:brushProperty name="fitToCurve" value="1"/>
    </inkml:brush>
  </inkml:definitions>
  <inkml:trace contextRef="#ctx0" brushRef="#br0">0 21 1221 0,'0'0'298'0,"0"0"-243"0,0 0-9 16,0 0 7-16,13 0-4 0,-13 0-12 16,0 0-8-16,18-2-8 0,-18 2-5 15,16 0-5-15,-16 0-5 0,22-7-2 0,-8 5-2 16,0 0-2-16,0-1-1 0,3 1 1 0,-2 2-1 15,-2-3 1-15,1 3-1 0,-2 0-2 0,0 0-2 16,-12 0-3-16,19 0-6 0,-19 0-7 0,11 0-11 16,-11 0-14-16,0 0-19 0,0 0-30 0,0 0-52 15,15 10-130-15,-15-10-211 0,0 0 27 16,0 0 278-16</inkml:trace>
</inkml:ink>
</file>

<file path=word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20:00:05.078"/>
    </inkml:context>
    <inkml:brush xml:id="br0">
      <inkml:brushProperty name="width" value="0.03528" units="cm"/>
      <inkml:brushProperty name="height" value="0.03528" units="cm"/>
      <inkml:brushProperty name="color" value="#ED7D31"/>
      <inkml:brushProperty name="fitToCurve" value="1"/>
    </inkml:brush>
  </inkml:definitions>
  <inkml:trace contextRef="#ctx0" brushRef="#br0">34 130 1450 0,'0'-14'80'16,"0"14"-37"-16,5-14 0 0,-5 14 3 0,11-16-9 15,-11 16-8-15,17-19-5 0,-17 19-6 0,22-18-18 16,-10 9 12-16,1 0-16 0,3 0 22 0,1 2-11 16,-1 2 6-16,0-1-8 0,-3 5-4 15,-1 1 1-15,-12 0-2 0,16 0 0 0,-16 0 2 16,0 0-1-16,14 17-7 0,-14-17 22 16,0 22-22-16,0-6 20 0,-4 0-11 0,-1 2-4 15,-2 1 3-15,-2 1-3 0,-2 0 3 0,-1 1-3 16,-1-3 4-16,-2 4-2 0,-1-2 4 0,1 0-3 15,-1-1 5-15,2-2-4 0,0-3 4 0,-1 1-4 16,2-2 3-16,0 0-3 0,2-3 1 0,11-10-2 16,-18 16 0-16,18-16-1 0,0 0 1 0,-13 11-2 15,13-11 0-15,0 0-1 0,0 0-1 16,0 0 0-16,0 0 0 0,0 0 2 0,0 0-1 16,14-5 1-16,-14 5 1 0,18-8-1 0,-6 4 0 15,0 1 1-15,0-1-2 0,1 2 1 0,0 0-1 16,1 0 1-16,-1-2 1 0,-1 4-2 15,2-3 2-15,-14 3-1 0,21-4-1 0,-21 4-2 16,18 0-3-16,-18 0-3 0,14 0-2 16,-14 0-4-16,0 0-4 0,14 0-12 15,-14 0-11-15,0 0-17 0,0 0-21 0,11 4-53 0,-11-4-98 0,0 0-260 0,0 0 6 16,6-15 208-16</inkml:trace>
</inkml:ink>
</file>

<file path=word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20:00:04.616"/>
    </inkml:context>
    <inkml:brush xml:id="br0">
      <inkml:brushProperty name="width" value="0.03528" units="cm"/>
      <inkml:brushProperty name="height" value="0.03528" units="cm"/>
      <inkml:brushProperty name="color" value="#ED7D31"/>
      <inkml:brushProperty name="fitToCurve" value="1"/>
    </inkml:brush>
  </inkml:definitions>
  <inkml:trace contextRef="#ctx0" brushRef="#br0">0 16 1473 0,'0'0'141'0,"0"0"-105"0,0 0-18 15,0 0 4-15,0 0 2 0,0 0 2 0,0 0-4 16,0 0-4-16,0 0-4 0,0 0-1 0,16-5-4 15,-16 5-1-15,20 0-5 0,-7 3-2 16,0-3 0-16,1 0-2 0,1 0 2 0,0 0-1 16,-2 0 1-16,0 0-1 0,-2 0 0 0,-11 0 0 15,21 0-1-15,-21 0-1 0,14 0-1 0,-14 0-5 16,0 0-11-16,0 0-11 0,13-3-20 0,-13 3-18 16,0 0-40-16,-5-11-99 0,5 11-302 0,0 0 18 15,0 0 157-15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7:52.744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3 2 1469 0,'0'0'76'0,"0"0"-34"15,0 0-3-15,0 0 0 0,0 0-2 16,0 0-8-16,0 0-6 0,0 0-6 0,0 0-3 16,0 17-2-16,0-4 0 0,-3-3-4 0,3-10 0 15,0 22-6-15,0-22 1 0,0 19-3 16,0-19 2-16,7 16-2 0,-7-16 2 0,10 14-3 16,-10-14 0-16,12 9 0 0,-12-9 0 0,14 5-1 15,-14-5 2-15,16 0-1 0,-16 0 1 16,17-7 0-16,-17 7-2 0,18-10 2 0,-18 10-2 15,18-14 0-15,-18 14-5 0,17-17 2 0,-17 17-2 16,12-21 1-16,-12 21-1 0,6-17-1 0,-6 17-3 16,0-17 2-16,0 17-2 0,-4-15 1 0,4 15-1 15,0 0-1-15,-17-11-3 0,17 11-3 0,-19 5-1 16,19-5 0-16,-22 13 2 0,22-13-10 0,-22 18-13 16,15-3-38-1,-8-8-37-15,15 12-84 0,-15-13-142 0,10 5-84 16,5-11 21-16,-12 14 404 0</inkml:trace>
</inkml:ink>
</file>

<file path=word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20:00:27.449"/>
    </inkml:context>
    <inkml:brush xml:id="br0">
      <inkml:brushProperty name="width" value="0.03528" units="cm"/>
      <inkml:brushProperty name="height" value="0.03528" units="cm"/>
      <inkml:brushProperty name="color" value="#ED7D31"/>
      <inkml:brushProperty name="fitToCurve" value="1"/>
    </inkml:brush>
  </inkml:definitions>
  <inkml:trace contextRef="#ctx0" brushRef="#br0">14 20 1197 0,'0'0'112'0,"0"0"-56"0,0 0-2 0,0 0 7 0,0 0-6 0,0 0-7 15,0 0-9-15,0 0-9 16,0 0-6-16,0 0-4 0,0 0-2 0,0 0-5 16,3 19 2-16,-3-8-4 0,0 4 2 0,0 0-3 15,0 1 0-15,0-2-5 0,0 1-12 0,3-1 9 16,-1-1-10-16,-2-13 17 0,5 21-7 0,-5-21 7 16,7 15-9-16,-7-15-1 0,0 0 1 0,11 13-1 15,-11-13 1-15,0 0-2 0,13 0 1 16,-13 0 1-16,0 0-1 0,15-6 1 0,-15 6-1 15,12-13 1-15,-12 13-6 0,12-17-8 0,-12 17 21 16,12-18-24-16,-12 18 26 0,10-23-13 0,-5 12-2 16,-5 11 4-16,7-22-2 0,-5 10 3 0,1 1-2 15,-3 11 3-15,4-22-2 0,-4 22 4 16,0-19-3-16,0 19 2 0,0-13-2 0,0 13 2 16,0 0-1-16,0 0 2 0,-4-14-1 15,4 14 2-15,0 0-1 0,0 0 2 0,0 0 1 16,0 0 0-16,0 0-2 0,0 0 0 0,0 0-1 15,0 0-1-15,-3 14 2 0,3-14-2 0,0 20 3 16,2-7-2-16,-2 1 4 0,0 1-5 0,0 0 4 16,4 1-4-16,-1 0-11 0,-1 1 20 0,1 0-19 15,-1 0 18-15,0 3-6 0,1-4-3 0,-3 1 2 16,3-1-3-16,-3 0 4 0,0-2-4 16,0 1 2-16,0-2-2 0,0-1 2 0,0-12-2 15,-6 22 3-15,6-22-2 0,-11 19 1 16,11-19-2-16,-14 17 2 0,14-17 1 0,-18 11-1 15,18-11-1-15,-20 8-2 0,20-8-6 0,-18 7 0 16,18-7-3-16,-21 4-3 0,21-4-7 0,-19 0-6 16,19 0-14-16,-14 0-16 0,14 0-43 15,-16-6-111-15,16 6-302 0,0 0 9 0,0 0 205 16</inkml:trace>
</inkml:ink>
</file>

<file path=word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20:00:26.611"/>
    </inkml:context>
    <inkml:brush xml:id="br0">
      <inkml:brushProperty name="width" value="0.03528" units="cm"/>
      <inkml:brushProperty name="height" value="0.03528" units="cm"/>
      <inkml:brushProperty name="color" value="#ED7D31"/>
      <inkml:brushProperty name="fitToCurve" value="1"/>
    </inkml:brush>
  </inkml:definitions>
  <inkml:trace contextRef="#ctx0" brushRef="#br0">125 9 1118 0,'-5'-11'110'15,"5"11"-38"-15,0 0 2 0,0 0-4 0,0 0-8 16,0 0-3-16,0 0-7 0,0 0-10 0,0 0-12 15,0 0-9-15,-14 12-7 0,14-12 2 0,-14 23-3 16,6-8 5-16,-2-1-4 0,0 1 2 0,0-1-6 16,2 0 0-16,-1 0-5 0,2 0-13 0,7-14 18 15,-16 21-20-15,16-21 19 0,-13 16-8 0,13-16 1 16,0 0-4-16,-11 12-1 0,11-12-15 0,0 0-19 16,0 0-21-16,0 0-30 0,0 0-39 0,13 4-108 15,-13-4-253-15,0 0-7 16,0 0 216-16</inkml:trace>
</inkml:ink>
</file>

<file path=word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20:00:26.393"/>
    </inkml:context>
    <inkml:brush xml:id="br0">
      <inkml:brushProperty name="width" value="0.03528" units="cm"/>
      <inkml:brushProperty name="height" value="0.03528" units="cm"/>
      <inkml:brushProperty name="color" value="#ED7D31"/>
      <inkml:brushProperty name="fitToCurve" value="1"/>
    </inkml:brush>
  </inkml:definitions>
  <inkml:trace contextRef="#ctx0" brushRef="#br0">0 0 967 0,'0'0'305'0,"0"0"-242"0,4 13-23 0,-4-13 11 0,0 0 11 15,5 14-4-15,-1-2-10 0,-4-12-12 0,8 24-4 16,-6-12-10-16,5 3 0 0,-2 0-7 16,1-1-2-16,0 0-5 0,2 0 1 15,-2-2-5-15,-6-12-12 0,13 22 10 0,-13-22-15 16,9 17 24-16,-9-17-11 0,7 15 11 0,-7-15-11 16,3 13-2-16,-3-13-7 0,0 0-8 0,0 0-10 15,0 10-10-15,0-10-14 0,0 0-11 0,0 0-20 16,0 0-36-16,0 0-33 0,0 0-75 0,0 0-73 15,-3-17-105-15,3 17 131 0,-3-15 273 16</inkml:trace>
</inkml:ink>
</file>

<file path=word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20:00:05.323"/>
    </inkml:context>
    <inkml:brush xml:id="br0">
      <inkml:brushProperty name="width" value="0.03528" units="cm"/>
      <inkml:brushProperty name="height" value="0.03528" units="cm"/>
      <inkml:brushProperty name="color" value="#ED7D31"/>
      <inkml:brushProperty name="fitToCurve" value="1"/>
    </inkml:brush>
  </inkml:definitions>
  <inkml:trace contextRef="#ctx0" brushRef="#br0">14 0 1513 0,'0'0'114'0,"0"0"-66"0,-6 13-9 0,6-13 2 16,3 19-5-16,-3-19-8 0,3 23-8 0,-3-11-3 15,0 0-9-15,0 4-1 0,-4-2-5 16,4 2-11-16,-3-1 18 0,3-3-21 15,-3 1 21-15,3-13-7 0,-4 18-3 0,4-18 1 0,-3 13-3 0,3-13-4 16,0 0-6-16,0 0-9 0,0 0-12 0,0 0-15 16,0 0-20-16,0 0-35 0,0 0-58 0,0 0-124 15,0 0-217-15,0-13 61 0,0 2 265 16</inkml:trace>
</inkml:ink>
</file>

<file path=word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20:00:04.335"/>
    </inkml:context>
    <inkml:brush xml:id="br0">
      <inkml:brushProperty name="width" value="0.03528" units="cm"/>
      <inkml:brushProperty name="height" value="0.03528" units="cm"/>
      <inkml:brushProperty name="color" value="#ED7D31"/>
      <inkml:brushProperty name="fitToCurve" value="1"/>
    </inkml:brush>
  </inkml:definitions>
  <inkml:trace contextRef="#ctx0" brushRef="#br0">102 9 1223 0,'0'0'255'0,"0"0"-195"15,0 0-22-15,0 0 3 0,0 0 5 0,0-13-4 16,0 13-5-16,0 0-11 0,0 0-6 0,-13 4-7 15,13-4-1-15,0 0-4 0,-13 13 0 0,13-13-2 16,-16 18 2-16,8-3-2 0,-1 1 4 16,1 2-5-16,0 3 3 0,0-3-4 0,2 3 3 15,-1 2-4-15,5 1 3 0,-1-1-5 0,3-1 1 16,0-1-4-16,0-3 5 0,4 0-5 16,-2 0 4-16,4-3-3 0,-1-2 2 0,0-1-2 15,3-1 2-15,-8-11-3 0,15 20 3 0,-15-20-2 16,16 14-9-16,-16-14 9 0,10 9-9 0,-10-9 10 15,0 0-1-15,13 6 1 0,-13-6-2 16,0 0 1-16,0 0 0 0,0 0-3 0,0 0-1 16,0 0-1-16,0 0-4 0,0 0-3 0,0 0-7 15,0 0-5-15,0 0 3 0,0 0-32 16,6-21-10-16,-6 21-69 0,0-15-89 0,0 15-270 16,8-11-9-16,-8 11 204 0</inkml:trace>
</inkml:ink>
</file>

<file path=word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20:00:41.621"/>
    </inkml:context>
    <inkml:brush xml:id="br0">
      <inkml:brushProperty name="width" value="0.03528" units="cm"/>
      <inkml:brushProperty name="height" value="0.03528" units="cm"/>
      <inkml:brushProperty name="color" value="#ED7D31"/>
      <inkml:brushProperty name="fitToCurve" value="1"/>
    </inkml:brush>
  </inkml:definitions>
  <inkml:trace contextRef="#ctx0" brushRef="#br0">148 10 886 0,'6'-11'197'0,"-6"11"-142"0,0 0-39 0,0 0 4 15,0 0 4-15,0 0 2 0,0 0 2 0,0 0 2 16,0 0 2-16,0 0-1 0,0 0-6 0,0 0-4 16,0 0 1-16,0 0 4 0,0 0 1 0,0 14 4 15,0-14-6-15,0 0-2 0,0 0 1 0,0 15-2 16,0-15-2-16,0 0 0 0,-3 14-4 15,3-14-1-15,0 0-2 0,0 19-13 0,0-19 28 16,-3 19-30-16,3-19 27 0,0 19-17 0,0-19-4 16,-5 17 3-16,5-17-5 0,-2 19 4 0,2-19-3 15,0 19 3-15,0-19-2 0,-2 22 4 16,2-22-3-16,0 22 3 0,0-22-3 0,0 20 2 16,0-20-4-16,-3 22 3 0,3-22-3 0,0 20 1 15,0-20 0-15,-4 18-1 0,4-18-1 16,0 18 2-16,0-18-4 0,0 18 2 0,0-18-3 15,-3 17 3-15,3-17-2 0,0 16 2 0,0-16-2 16,0 17 1-16,0-17-1 0,-4 20 3 0,4-20 0 16,-2 17 1-16,2-17-1 0,0 17 2 0,0-17-2 15,0 17 0-15,0-17-3 0,-3 17 2 16,3-17-2-16,0 19 3 0,0-19-2 0,-2 15 1 16,2-15-1-16,0 15-11 0,0-15 21 15,-3 16-20-15,3-16 20 0,0 16-9 0,0-16-1 16,0 16 3-16,0-16-4 0,-3 16 4 0,3-16-4 15,0 18 3-15,0-18-3 0,-2 19 2 0,2-19 0 16,0 19-1-16,0-19 1 0,0 17 0 0,0-17-3 16,0 19 3-16,0-19-2 0,-4 18 2 0,4-18-1 15,0 20 1-15,0-20-3 0,0 19 3 16,0-19-3-16,-3 19 3 0,3-19-1 0,0 20 1 16,0-20-3-16,0 20 4 0,0-20-5 0,0 21 4 15,0-21-1-15,-2 23 1 0,2-23-1 0,0 23-1 16,0-23 0-16,-3 21 1 0,3-10-1 0,0-11 3 15,0 21-5-15,0-21 3 0,0 20-2 16,0-20-7-16,0 18 6 0,0-18-6 0,0 18 19 16,0-18-10-16,0 18 9 0,0-18-9 15,0 18-2-15,0-18 1 0,0 17-1 0,0-17 2 16,0 20-2-16,0-20 3 0,0 19-3 0,0-19 3 16,-2 22-3-16,2-22 2 0,-3 19-2 0,3-19 3 15,0 21-2-15,0-21 2 0,-4 22-1 0,4-22 0 16,0 17-2-16,0-17 3 0,0 16-3 0,0-16 2 15,-2 16-2-15,2-16 1 0,0 16 0 16,0-16 2-16,0 16-3 0,0-16 2 0,-3 16-2 16,3-16 2-16,0 17-2 0,0-17 2 15,0 18-2-15,0-18 1 0,-3 17-1 0,3-17 3 16,0 17-2-16,0-17 0 0,0 17 0 0,0-17 0 16,0 15 0-16,0-15 1 0,0 13-2 0,0-13 2 15,0 13-1-15,0-13-5 0,-2 11 4 0,2-11-5 16,0 15 18-16,0-15-12 0,0 16 12 15,0-16-11-15,0 18-2 0,0-18 1 0,2 20-1 16,-2-20 2-16,0 19-2 0,0-19 3 0,0 20-3 16,0-20 2-16,4 21-2 0,-4-21 1 0,0 19-1 15,0-19 2-15,0 22-2 0,0-10 2 16,0-1-2-16,0 3 2 0,0-2-3 0,2 2 3 16,-2-1-2-16,0-2 3 0,0 2-3 0,0 0 2 15,2-1-3-15,-2 2 3 0,0-2-2 16,0 0 2-16,0 2-2 0,0-3 1 0,0 3-2 15,0-1 4-15,0-1-4 0,0 3-9 0,0-4 10 16,0 2-9-16,0 1 17 0,0-2-5 0,0 2 6 16,0-1-7-16,0 0-2 0,0-1 4 0,0 1-3 15,0 1 2-15,0-3-1 0,0 3 1 0,0-2-2 16,0 1 2-16,0-2-3 0,-2 2 2 16,2 0-2-16,0 0 3 0,-3-1-2 0,3-12 2 15,-3 23-3-15,3-23 1 0,0 19 0 0,0-19 0 16,-4 19 0-16,4-19 0 0,0 15 0 15,0-15 1-15,0 15-2 0,0-15 3 0,-3 16-3 16,3-16 1-16,0 15-1 0,0-15 2 0,0 16-2 16,0-16 3-16,0 15-4 0,0-15 4 0,0 17-3 15,0-17 2-15,0 16-1 0,0-16-9 16,0 16 9-16,0-16-9 0,0 14 9 0,0-14 1 16,0 17 8-16,0-17-8 0,0 15 8 0,0-15-8 15,0 16-1-15,0-16 1 0,2 15-2 0,-2-15 1 16,0 15-1-16,0-15 1 0,0 16 0 0,0-16 1 15,0 16-2-15,0-16 3 0,-2 19-3 0,2-19 2 16,0 18-1-16,0-18 1 0,0 19-2 16,0-6 3-16,0-13-2 0,0 20 1 0,0-20 0 15,0 19-1-15,0-19 0 0,0 23 1 16,0-23-3-16,0 21 4 0,0-10-4 0,0 1 4 16,0-1-3-16,-3 3 3 0,3 0-2 0,0 0 1 15,-2 0-1-15,2-1 3 0,0 0-3 0,0 0 1 16,-3 1-2-16,3-3-5 0,0 2 15 0,-2-1-15 15,2 0 14-15,0 1-6 0,0 1-3 16,0 1 4-16,0 0-3 0,-3 1 1 0,3-1-1 16,0 0 1-16,0 0-2 0,0 0 4 0,0 0-4 15,-4 0 3-15,4 1-3 0,0-2 2 0,-2-1-2 16,2-1 3-16,0 1-3 0,0-2 2 16,0 2-1-16,0-13 1 0,0 20-2 0,0-20 2 15,0 21-2-15,0-21 2 0,0 21-1 0,0-21 2 16,0 19-3-16,0-19 3 0,-3 21-4 15,3-10 1-15,0-11 0 0,0 21-5 0,0-10 6 16,0-11-3-16,0 20 15 0,0-20-10 0,-3 17 9 16,3-17-11-16,0 17-2 0,0-17 4 0,-2 15-3 15,2-15 2-15,0 14 0 0,0-14-2 0,-3 15 0 16,3-15 3-16,0 17-2 0,0-17 1 0,-2 18-1 16,2-18 0-16,0 19 0 0,0-19 0 15,-3 21 0-15,3-10 1 0,0-11-1 0,0 23 1 16,-3-10-1-16,3 0 2 0,0 0-3 0,0-2 2 15,0-11-1-15,-3 23-1 0,3-23 0 16,0 21 2-16,0-21-3 0,-3 22 4 0,3-10-5 16,0 1 3-16,-2 0 0 0,2-2 2 0,0 1-2 15,0-1 1-15,-2 3-2 0,2 0-9 0,-3-3 12 16,3 2-10-16,0 2 12 0,-2-4-2 16,2 3-3-16,0 0 1 0,-3-2-2 0,3 1 3 15,0 1-2-15,0 1 3 0,-2-3-2 0,2 2 1 16,0 0 0-16,0 0 1 0,0-2-2 0,0 2 4 15,0 0-3-15,0-2 0 0,0 2-1 0,0 1 0 16,0 1-2-16,0 1 3 0,0-1-3 0,0 0 5 16,0 2-5-16,2-2 4 0,-2 2-3 0,0-1 2 15,0 2-1-15,0-3-7 16,0-1 15-16,3 0-14 0,-3 0 12 0,0 2-4 16,0-1-3-16,0 0 2 0,2-2-2 0,-2-1 1 15,3 1 1-15,-3 0-2 0,2 1 0 0,-2 1 2 16,0-1-4-16,2 1 7 0,-2-1-3 0,0 0 1 15,3 0-4-15,-3-1 1 0,0 4 0 0,0-2 1 16,0 1 2-16,2 0 0 0,-2-1-4 16,0 1 4-16,0 2-6 0,0-2-2 0,0 0 13 15,0 1-12-15,0-2 12 0,0 1-2 0,0 0-7 16,0 0 2-16,0 2 0 0,0-2 0 0,0 0 0 16,0 0 3-16,0 0-4 0,0 1 1 0,-2-1-3 15,2 0 4-15,0 1-4 0,0 1 3 16,0-1 1-16,0 0-1 0,0-2 2 0,0-1 0 15,-3-2-3-15,3 3 2 0,0-1-6 16,-2-2 7-16,2 2-6 0,0-2-3 0,0 1 7 16,-2 1-6-16,2 0 12 0,0 0-5 0,0 0 5 15,0 0-7-15,-3 0-1 0,3-1 4 0,0 2-2 16,0 1 1-16,0-1 0 0,0 0 2 0,0-4-4 16,-2 0 2-16,2 2 0 0,0-3 0 0,0 1-4 15,-3 1 4-15,3-1-3 0,0 0 2 0,-2-1 1 16,2 1 0-16,0 0-3 0,0-12 3 15,-3 22-1-15,3-22 1 0,0 17-2 16,0-17 1-16,0 16-3 0,0-16 2 0,0 0 1 16,-3 14 1-16,3-14-4 0,0 0 0 0,0 0-5 15,0 0-1-15,0 0-3 0,0 0 1 0,0 0-6 16,0 0-4-16,0 0-6 0,0 0-13 0,0 0-25 16,0 0-38-16,0 0-112 0,0 0-314 15,0 0 26-15,-13 8 75 0</inkml:trace>
</inkml:ink>
</file>

<file path=word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9:59.522"/>
    </inkml:context>
    <inkml:brush xml:id="br0">
      <inkml:brushProperty name="width" value="0.03528" units="cm"/>
      <inkml:brushProperty name="height" value="0.03528" units="cm"/>
      <inkml:brushProperty name="color" value="#ED7D31"/>
      <inkml:brushProperty name="fitToCurve" value="1"/>
    </inkml:brush>
  </inkml:definitions>
  <inkml:trace contextRef="#ctx0" brushRef="#br0">43 0 261 0,'0'0'93'0,"0"0"-31"0,0 0-2 0,0 0 4 0,0 0-3 15,0 0 2-15,0 0-5 0,0 0-5 16,0 0 1-16,0 0-14 0,0 0 17 15,0 0-18-15,0 0 4 0,0 0-9 0,0 0-3 16,0 0-3-16,0 0 0 0,0 0-2 0,0 0 2 16,4 14-1-16,-4-14-4 0,0 0 0 0,0 0-6 15,0 12 0-15,0-12-1 0,0 0 1 0,0 0-1 16,0 15 1-16,0-15-3 0,1 12 0 16,-1-12-3-16,0 13-1 0,0-13-3 0,0 14 1 15,0-14-1-15,0 13 3 0,0-13-2 0,3 15 1 16,-3-15-4-16,0 14 1 0,0-14-5 0,0 14 4 15,0-14-3-15,0 11 2 0,0-11-3 16,3 14 3-16,-3-14-3 0,0 14 3 0,0-14-1 16,0 14 0-16,0-14-1 0,2 13 3 0,-2-13-3 15,0 14 2-15,0-14-2 0,3 15 1 16,-3-15-2-16,0 15 3 0,0-15-2 0,2 14 2 16,-2-14-2-16,0 12 2 0,0-12-4 0,3 15 2 15,-3-15-1-15,0 14 1 0,0-14-3 0,4 14 4 16,-4-14-3-16,0 12 3 0,0-12-2 0,3 13 1 15,-3-13-1-15,0 14 2 0,0-14 0 0,3 12 1 16,-3-12-1-16,0 13 1 0,0-13-3 0,0 13-15 16,0-13 31-16,4 12-30 0,-4-12 31 15,3 16-13-15,-3-16-5 0,0 16 2 0,0-16-2 16,4 16 1-16,-4-16-1 0,3 16 4 0,-3-16-3 16,4 17 2-16,-4-17-3 0,0 16 2 15,0-16-3-15,1 18 3 0,-1-18-2 0,0 16 4 16,0-16-3-16,0 16 3 0,0-16-1 0,3 16 1 15,-3-16-3-15,0 14 1 0,0-14-2 16,0 16 2-16,0-16-2 0,4 16 2 0,-4-16-2 16,0 18 3-16,0-18-5 0,2 19 4 0,-2-19-2 15,3 17 1-15,-3-17-1 0,3 20 1 0,-3-20-3 16,2 19 4-16,-2-19-3 0,0 22 2 0,0-22-1 16,4 19 1-16,-4-19-2 0,0 20 5 0,0-20-4 15,0 19 5-15,0-19-4 0,0 20 1 0,0-20-2 16,2 17-12-16,-2-17 29 0,0 16-27 15,0-16 27-15,0 16-14 0,0-16-3 16,0 20 2-16,0-20-2 0,0 18 1 0,0-18-1 16,0 16 0-16,0-16 0 0,2 20 1 15,-2-20-1-15,0 18 2 0,0-18-3 0,0 16 4 16,0-16-4-16,3 17 4 0,-3-17-3 0,0 19 3 0,0-19-3 16,0 17 3-16,0-17-2 0,0 17 2 15,0-17-2-15,0 17 1 0,0-17-2 16,0 17 1-16,0-17-1 0,0 18 2 0,0-18-3 15,0 18 2-15,0-18-2 0,0 16 2 0,0-16-1 16,0 18 2-16,0-18-2 0,0 21 3 0,0-21-4 16,0 20 3-16,0-20-3 0,0 19 2 0,0-19-2 15,-3 21 3-15,3-21-3 0,0 18 3 0,0-18-2 16,-4 20-9-16,4-20 25 0,0 19-24 16,0-19 24-16,-3 23-14 0,3-23-4 0,-1 23 5 15,1-11-3-15,0-1 1 0,-4 3-1 0,4-5 2 16,-2 5-2-16,2-3 3 0,-3 1-3 0,3-1 2 15,0 2-2-15,-4 2 2 0,4-4-3 0,0 2 3 16,-1-2-5-16,1 2 6 0,0-1-6 0,-4-1 5 16,4-11-3-16,0 23 3 0,0-23-3 15,-3 19 3-15,3-19-3 0,0 22 3 16,0-22-2-16,-4 22 3 0,4-22-2 0,-2 22 2 16,2-22-3-16,-3 23 5 0,3-12-5 0,-3 2-8 15,3-1 24-15,-3 1-24 0,3 0 23 0,-2-2-11 16,2 2-4-16,0-3 3 0,0-10-3 0,-4 23 2 15,4-10-2-15,0-3 2 0,-3 4-2 0,3-4 2 16,0-10-1-16,-3 23 1 0,3-10-2 0,-2-2 2 16,2 2-2-16,-3 2 3 15,3-2-4-15,-2 1 4 0,2 0-3 0,-4 0 2 0,4-3-3 16,-3 2 3-16,3-1-3 0,0 1 3 16,-3-2-3-16,3 1 3 0,-2 1-2 0,2-2 3 15,0 2-3-15,0-2 1 0,0 1-2 0,-2 0 2 16,2 1-2-16,0-2 3 0,0-11-2 0,0 23-9 15,0-10 21-15,0 2-21 0,0-1 22 16,0-2-11-16,-3 2-1 0,3 1 2 0,0-1-4 16,0-1 5-16,-3 0-3 0,3 1 3 0,0 1-3 15,0-2 1-15,0 1-3 0,0 1 3 0,0-2-2 16,-1 0 3-16,1 0-3 0,0 0 4 0,0 1-5 16,0-2 3-16,0 2-3 0,0 1 3 0,0-4-2 15,0 2 2-15,0 1-2 0,0-1 2 16,0 1-2-16,0 0 4 0,0 0-4 0,0 1-7 15,0-1 8-15,0-3-9 0,0 1 20 16,0 1-9-16,0 0 9 0,0 3-10 0,0-2-2 16,0 2 3-16,0-2-3 0,0-1 2 0,0 1-2 15,0 0 2-15,0 0-3 0,0 1 4 0,0-1-4 16,0 0 2-16,0 1-1 0,0-1 2 0,0 1-4 16,0-1 4-16,0-1-4 0,-4 1 4 0,4 0-3 15,0 0 4-15,0 1-4 0,0-2 2 16,0 1-2-16,0 0 3 0,0-1-4 0,4-1 3 15,-4 1-2-15,0-1-4 0,0 3 20 0,0 0-19 16,1 1 18-16,-1-3-13 0,0 2-1 16,3-4 2-16,-3 3-4 0,0 0 4 0,0-1-4 15,0-1 3-15,0 2-2 0,0-3 3 0,0 1-2 16,0 1 2-16,0-1-4 0,0 2 2 16,0-3-2-16,-3 2 2 0,3-1 0 0,0-12 1 15,0 22-2-15,0-22 2 0,0 21-2 0,0-21 1 16,0 22-2-16,0-11 3 0,0 1-2 0,0-12 3 15,0 23-4-15,0-23 3 0,0 21-2 0,0-10 2 16,0 0-3-16,0-11-9 0,0 23 10 0,0-10-11 16,0-2 21-16,0 2-8 0,0 1 6 0,-1-3-5 15,1-11-5-15,0 24 5 0,0-12-3 16,0 0 2-16,0 0-2 0,-4 2 3 16,4-3-3-16,0 2 2 0,0 1-2 0,0-2 0 15,0 1 0-15,0 2 2 0,0-3-2 0,0 2 3 16,0 1-4-16,0-2 3 0,0 0-3 0,0 1 3 15,0-1-2-15,0 2 2 0,0-2-4 0,0-1 4 16,0 2-3-16,0-1 3 0,0-1-3 0,0 2 3 16,0-2-2-16,4 1-9 0,-4 1 10 15,0-2-9-15,0 1 19 0,0 2-10 0,0-1 8 16,0-2-8-16,0 2-2 0,0 0 5 0,0-2-4 16,0 2 2-16,0 1-2 0,0-1 1 15,0 0-1-15,0 0 3 0,0-1-5 0,0 0 4 16,0 0-3-16,0 0 2 0,0 1 1 0,0 0 1 15,0 2-3-15,0-2 4 0,0-1-6 16,-4 0 3-16,4 0-2 0,0 0 2 0,0 0-1 16,0 1 1-16,0 1-2 0,0-6 2 0,4 6-2 15,-4-2-9-15,0-2 18 0,0 5-18 0,0-3 19 16,0-1-8-16,0 2-1 0,0 0 1 0,0 0-1 16,0-1 6-16,0 1-6 0,0-1 2 0,0 2-1 15,0-1-1-15,0-1-3 0,0 1 7 0,0 1-5 16,0 1 5-16,0-1-3 0,-4 1-2 15,4-1-2-15,0 0 4 0,0 0-2 0,0-2 5 16,-2 1-3-16,2 1 0 0,0-1-1 16,0 1 1-16,0 0-2 0,0-1 3 0,0 2-4 15,0-2-8-15,0 0 19 0,0 1-17 0,0-1 19 16,0 1-7-16,0-1-2 0,0-1 1 0,0 1-4 16,0 0 4-16,0 0-3 0,0-2 1 0,0 1-2 15,0 1 2-15,0-2 0 0,-3 1 3 16,3 1-4-16,0-3 2 0,0 1-5 0,0 1 4 15,0-1 0-15,0 2 1 0,0-2-2 0,0-12 3 16,-2 21-6-16,2-21 6 0,0 22-3 0,0-10 3 16,0-1-3-16,0 1 2 0,0 0-4 0,-3 0 3 15,3-12 0-15,0 19 0 0,0-19-1 0,0 18 2 16,0-18-3-16,0 12 2 16,0-12-1-16,0 0 1 0,0 13-2 0,0-13 1 15,0 0-3-15,0 0-4 0,0 0-5 0,0 0-6 16,0 0-8-16,0 0-5 0,0 0-18 0,0 0-17 15,0 0-41-15,0 0-48 0,0 0-70 0,0 0-238 16,-11-15 51-16,11 15 191 0</inkml:trace>
</inkml:ink>
</file>

<file path=word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20:00:02.569"/>
    </inkml:context>
    <inkml:brush xml:id="br0">
      <inkml:brushProperty name="width" value="0.03528" units="cm"/>
      <inkml:brushProperty name="height" value="0.03528" units="cm"/>
      <inkml:brushProperty name="color" value="#ED7D31"/>
      <inkml:brushProperty name="fitToCurve" value="1"/>
    </inkml:brush>
  </inkml:definitions>
  <inkml:trace contextRef="#ctx0" brushRef="#br0">149 169 930 0,'0'-14'299'0,"0"14"-203"0,0 0-81 16,0 0 12-16,0 0-8 0,0 0 20 0,-2-15 6 15,2 15-2-15,0 0-3 0,0 0-10 0,-7-11-1 16,7 11-7-16,0 0-2 0,0 0-1 0,-10-13-1 16,10 13-2-16,0 0 3 0,0 0-4 0,-13-4 1 15,13 4-2-15,0 0-1 0,-12 0-5 0,12 0-1 16,0 0-1-16,-13 10-2 0,13-10 2 16,-11 14-2-16,11-14-10 0,-10 24 19 0,7-10-21 15,-1-1 20-15,2 0-10 0,2 0-1 0,0-13 0 16,0 20-2-16,0-20 2 0,6 16-2 0,-6-16 1 15,0 0-1-15,12 12 2 0,-12-12-2 16,0 0-1-16,15 0 2 0,-15 0-3 0,0 0 4 16,14-7 0-16,-14 7-2 0,13-15 0 0,-13 15 1 15,13-20-2-15,-6 8 3 0,-1 1-2 16,0-2-8-16,0-1 20 0,-2 0-18 0,-1 3 20 16,-3-2-11-16,0 13-2 0,0-19 2 0,0 19-3 15,-3-20 4-15,3 20-2 0,-8-19 0 0,8 19-2 16,-12-17 4-16,12 17-2 0,-14-12 3 0,14 12-1 15,-17-7 2-15,17 7 1 0,-17 0 0 0,17 0 0 16,-17 7-3-16,17-7 1 0,-19 14-2 16,19-14 0-16,-20 23 0 0,11-11 1 0,0 3-3 15,1 1 5-15,3-1-3 0,0 0-10 16,2-1 17-16,3 0-18 0,0-2 17 0,0 0-6 16,0-12-2-16,8 16 1 0,-8-16-4 0,0 0 2 15,16 14-1-15,-16-14 2 0,17 0 0 0,-17 0-1 16,17 0 0-16,-17 0 0 0,21-12 1 0,-21 12-1 15,21-14 3-15,-21 14-2 0,21-20-8 16,-8 10 7-16,-4-2-6 0,-9 12 17 0,18-23-8 16,-9 10 8-16,-5 2-9 0,1-3-1 0,-1 3 2 15,-3-3-2-15,-1 2 2 0,0 0-3 0,0 12 3 16,-9-23-3-16,9 23 4 0,-9-16-2 0,9 16 0 16,-12-14 1-16,12 14 0 0,-14-5 0 15,14 5 1-15,-15 0 0 0,15 0 0 0,-17 8-1 16,17-8-3-16,-21 17 2 0,10-5-1 15,-1 4 3-15,0 2-2 0,3 1 4 0,-2 1-4 16,4 0-7-16,1 1 12 0,2-3-15 0,4-1 15 16,0-1-5-16,0-3-2 0,4 1 2 0,-4-14-3 15,13 20 2-15,-13-20-2 0,17 12 2 0,-17-12 0 16,20 8-1-16,-8-8 1 0,1 0 0 0,-2 0 0 16,3 0 0-16,0-6-1 0,0 2 0 15,0-3 0-15,-1 0 1 0,-1-2 0 0,0 1-2 16,0-3 2-16,-12 11-3 0,19-23-5 0,-11 12 7 15,-2-3-7-15,1 3 18 0,-6-2-9 16,-1-1 8-16,0 0-8 0,-4 2-2 0,0-2 3 16,-2 1-2-16,6 13 3 0,-14-20-2 0,14 20 1 15,-15-14-1-15,15 14 0 0,-20-7 1 0,20 7-2 16,-18 0 0-16,18 0 1 0,-24 8 0 16,12-2 0-16,-1 5 0 0,0 1 0 0,-1 3 1 15,2 1-2-15,1 0 3 0,-1 1-3 0,5 1-6 16,0 0 12-16,1-2-13 0,4-2 13 0,2-1-6 15,0-1-3-15,0-12 3 0,12 18-1 0,-12-18 2 16,13 14-2-16,-13-14-1 0,18 9 1 0,-18-9 1 16,23 2 0-16,-11-2 1 0,1-4-1 15,1-1 0-15,1 0 1 0,0-3-1 16,1-2-1-16,-2 0 0 0,0-1-1 0,0-1 2 16,-3-1-8-16,2 1 7 0,-4-3-5 0,-3 2 15 15,1-1-7-15,-5 3 6 0,-2-3-6 0,0 0-3 16,-2 3 2-16,-3-3-1 0,-2 4 1 0,7 10-2 15,-17-21 2-15,17 21-1 0,-19-11 2 0,19 11-3 16,-19-5 3-16,7 5-1 0,12 0-1 16,-23 8 1-16,11 1-1 0,1 3 0 0,-2 0 0 15,1 3 3-15,2 4-3 0,0-2 3 0,2 2-3 16,2 0-7-16,2-2 13 0,1-3-15 16,3 0 14-16,0-14-4 0,4 19-3 0,-4-19 2 15,0 0-2-15,14 14-2 0,-14-14 4 0,14 6-1 16,-14-6-1-16,16 0 2 0,-16 0-5 0,16-7-1 15,-16 7-2-15,15-8-3 0,-15 8-1 16,13-15-6-16,-13 15-1 0,11-19-11 0,-11 19-18 16,8-25 2-16,-8 25-64 0,0-31-60 0,0 31-341 15,5-24-15-15,-5 24 108 0</inkml:trace>
</inkml:ink>
</file>

<file path=word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9:55.840"/>
    </inkml:context>
    <inkml:brush xml:id="br0">
      <inkml:brushProperty name="width" value="0.03528" units="cm"/>
      <inkml:brushProperty name="height" value="0.03528" units="cm"/>
      <inkml:brushProperty name="color" value="#ED7D31"/>
      <inkml:brushProperty name="fitToCurve" value="1"/>
    </inkml:brush>
  </inkml:definitions>
  <inkml:trace contextRef="#ctx0" brushRef="#br0">105 11 982 0,'0'0'112'0,"0"0"-41"0,-9-12-4 0,9 12-8 15,0 0-10-15,0 0-4 0,0 0 4 16,0 0 1-16,0 0 0 0,0 0-1 0,0 0-6 15,0 0-11-15,0 0-5 0,0 0-7 0,-9 12-6 16,9-12 1-16,-12 19-2 0,6-6 0 0,6-13-4 16,-17 24 0-16,8-13-2 0,-1 2 0 0,1-3-2 15,9-10 3-15,-14 22-6 0,14-22-11 16,-12 11 10-16,12-11-13 0,0 0 13 0,0 0 0 16,0 0-2-16,0 0-2 0,0 0 0 15,0 0 0-15,0 0 1 0,0 0 2 0,0 13 0 16,0-13 1-16,0 0-1 0,17 8-1 0,-17-8 7 15,11 7-7-15,-11-7 8 0,0 0-8 0,17 15-3 16,-17-15-2-16,11 11-1 0,-11-11-2 0,10 14-7 16,-10-14-10-16,9 17-12 0,-9-17-12 0,10 19-27 15,-10-19-39-15,13 24-86 0,-13-24-206 16,5 19-59-16,-1-6 105 0</inkml:trace>
</inkml:ink>
</file>

<file path=word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9:55.058"/>
    </inkml:context>
    <inkml:brush xml:id="br0">
      <inkml:brushProperty name="width" value="0.03528" units="cm"/>
      <inkml:brushProperty name="height" value="0.03528" units="cm"/>
      <inkml:brushProperty name="color" value="#ED7D31"/>
      <inkml:brushProperty name="fitToCurve" value="1"/>
    </inkml:brush>
  </inkml:definitions>
  <inkml:trace contextRef="#ctx0" brushRef="#br0">8 68 859 0,'-9'-13'110'0,"9"13"-71"0,0 0-23 0,0 0-12 0,0 0 1 16,0 0 2-16,0 0 13 0,0 0 15 0,0 0 11 15,0 0 5-15,0 0-5 0,0 0-5 0,0 0-8 16,0 0-1-16,0 0 0 0,0 0-4 15,0 0 0-15,0 0-5 0,0 0-3 0,12 4-4 16,-12-4-1-16,0 0-1 0,0 0 0 0,0 0 0 16,0 0-5-16,0 0-1 0,0 0-2 0,0 0 2 15,0 0 2-15,12 0-4 0,-12 0 1 16,0 0-3-16,0 0 1 0,0 0 0 0,13 0 0 16,-13 0-3-16,0 0 2 0,12 0-2 15,-12 0-1-15,0 0 1 0,14-4 0 0,-14 4-1 16,0 0 3-16,17 0-1 0,-17 0 1 0,0 0 1 15,14-4-1-15,-14 4 2 0,13 0-3 0,-13 0 0 16,13 0 0-16,-13 0-1 0,10 0 2 0,-10 0-1 16,13 0 0-16,-13 0 0 0,14-2-1 0,-14 2-1 15,14 0 1-15,-14 0-2 0,17-4 2 0,-17 4-1 16,18 0 2-16,-18 0 0 16,18 0-1-16,-18 0 0 0,18 0-1 0,-18 0 1 15,18 0-1-15,-18 0-1 0,18 0 1 0,-18 0 0 16,18 0 1-16,-18 0 0 0,22 3-1 0,-22-3 0 15,20 0 0-15,-20 0-1 0,21 0 3 0,-21 0 0 16,22 0-1-16,-9 0 0 0,-13 0-1 0,23 0 3 16,-12 0-2-16,1 0 2 0,1 0 0 0,1 0-3 15,-1 0 3-15,0 0-3 0,1 0 0 16,-1 2 0-16,0-2-1 0,1 0 0 0,-1 2-1 16,-1-2 1-16,0 0-1 0,1 3 1 0,0-3-1 15,1 0 0-15,-1 0 1 0,1 0-1 0,-1 0 2 16,0 0-2-16,1 2 1 0,-2-2 2 0,0 0-4 15,0 0 1-15,0 2 2 0,-2-2-4 0,-10 0 6 16,23 4-2-16,-10-4-3 16,-13 0 4-16,23 1-4 0,-11-1 2 0,0 3 0 15,-1-3 1-15,3 4-1 0,-2-4 4 0,-1 0 0 16,2 1 0-16,1-1 1 0,-1 0-4 0,0 0 0 16,1 0 1-16,-1 0 0 0,0 0-2 0,-1 2 1 15,1-2-1-15,0 0 0 0,1 0 3 0,-1 0-2 16,1 0 1-16,0 0 0 0,1 0-2 0,-1 0 2 15,0 0-1-15,-1 0-1 0,0 0 2 16,1 0-2-16,-1 0 2 0,1 0-1 16,-1 0 0-16,1 0 1 0,-1 0-2 0,2 0 0 0,-3 0 1 15,2 0 0-15,0 3-1 0,0-3 1 16,0 0 3-16,0 0-2 0,1 0 5 0,1 0-3 16,0 0-4-16,-3 0 2 0,2 3-1 0,1-3 0 15,-2 0 1-15,2 0-1 0,-1 0-2 0,0 0 1 16,3-3 0-16,-4 3 1 0,3 0 1 15,0 3-2-15,-1-3 2 0,0 0-2 0,-1 0 0 16,2 0 1-16,-1 2-1 0,-1-2 2 0,3 0-16 16,-3 0 16-16,2 0-3 0,1 0 2 0,-1 0 13 15,0 0-16-15,2 0 4 0,-2 0-1 0,3 0-12 16,-2 0 12-16,1 0-13 0,-1 0 13 0,1 0 12 16,-1 0-12-16,1 0-1 15,-1 2 1-15,1-2-14 0,0 4 13 0,0-4-1 16,1 0 1-16,-3 1 0 0,0-1 1 0,2 0 0 15,-2 0 1-15,2 0-1 0,-1 3 1 0,0-3 0 16,1 3-1-16,-1-1 0 0,0-2-1 0,4 0 0 16,-4 2 0-16,1-2-1 0,1 4 1 0,-1-4 0 15,-1 0 1-15,4 1 1 0,-4-1 9 0,1 3-11 16,2-3 1-16,-2 0-3 0,2 0-7 16,-2 0 8-16,1 3 2 0,1-3-2 0,-2 0 11 15,2 0-9-15,-2 0 8 0,2 2-10 0,-2-2 0 16,2 0 0-16,-2 0 0 0,0 0 2 0,2 0-1 15,-2 0-1-15,2 0-1 0,-2 0 0 0,0 0 1 16,1 0 1-16,-1 0-1 0,0 0 1 16,2 5 0-16,-1-5 1 0,1 0 0 0,-2 1-2 15,2-1 2-15,-2 0-2 0,2 0 1 16,-2 0-1-16,3 0-1 0,-3 0 2 0,1 0 2 16,-1 0 0-16,0 4 1 0,2-4-1 0,-3 0-3 15,5 0 0-15,-4 0 0 0,0 0 0 0,2 0 1 16,-3 3-1-16,3-3 0 0,-2 0 1 0,0 0 0 15,1 2 1-15,-1-2-2 0,-3 0 2 0,3 2-2 16,0-2 1-16,-2 0 0 0,1 5-1 16,1-5 0-16,-2 0 1 0,1 1 0 15,-1-1 2-15,2 0-1 0,0 3 0 0,-1-3 1 16,2 0-3-16,-2 0 1 0,2 0 1 0,-1 0-3 16,0 0 2-16,2 0-1 0,-3 0 0 0,2 0 2 15,-1 0-2-15,-1 0 0 0,1 0 0 0,0 0-1 16,0 0 1-16,-1 0 0 0,0 0 1 0,0 0 0 15,0 0-1-15,1 0 1 0,0 0 4 16,1 0 0-16,0 0-1 0,0 0 0 0,0 0-4 16,0 0 1-16,1-3 0 0,-1 3-1 0,1 0 1 15,-2-1 0-15,2 1-1 0,-1 0 1 0,1 0-1 16,-1 0 0-16,-1-4 1 0,2 4 0 0,-2 0 0 16,0 0 0-16,-1 0 3 0,1 0-3 15,-2 0 0-15,1 0 1 0,1-2-1 16,-1 2-1-16,2 0 7 0,0 0-4 0,1-2 2 15,-1-2 1-15,1 4-5 0,-2-3 1 0,0 3 0 16,2 0 0-16,-3 0 0 0,0 0-2 0,2-1 1 16,0 1-1-16,-1 0 1 0,1 0 3 0,-3 0-2 15,1 0-1-15,-2 0 0 0,2 0 0 0,0 0 0 16,0-4 2-16,-3 4-1 0,2 0-1 0,1 0 1 16,-3 0 0-16,2-2-1 0,1 2 1 15,0 0 1-15,0-2-2 0,-1 2 1 0,0 0 1 16,1 0-2-16,-2-4-9 0,1 4 11 0,0 0-12 15,1-3 11-15,0 3 0 0,0-5-1 16,1 5 2-16,-2 0-2 0,1-2 0 0,0 2 1 16,-3-2-2-16,1 2 3 0,0-4-1 0,1 4 0 15,-1-2-1-15,-1 2 0 0,2-2 0 0,-4 2 12 16,2-3-11-16,1 3 11 0,-2-3-13 16,4 3-2-16,-4 0 1 0,-1-1 2 0,-2 1-1 15,-11 0 2-15,21 0-1 0,-21 0-1 0,17 0 2 16,-17 0 0-16,11 0-1 0,-11 0 1 0,0 0-2 15,0 0 0-15,0 0 1 0,0 0-1 0,0 0 2 16,0 0-1-16,0 0 0 0,0 0 0 0,0 0 0 16,0 0 0-16,0 0 0 0,0 0 0 15,0 0-1-15,0 0 0 0,0 0-1 16,0 0-2-16,0 0-4 0,0 0-4 0,0 0-6 16,0 0-4-16,0 0-8 0,0 0-5 0,0 0-9 15,0 0-1-15,0 0-5 0,7-16 4 0,-7 16 5 16,0 0 5-16,0-13 8 0,0 13 7 0,-4-12 10 15,4 12 4-15,-3-12 7 0,3 12 0 0,0 0 2 16,-6-15 0-16,6 15 8 0,0 0 3 16,-8-12 7-16,8 12 3 0,0 0 1 0,0 0 2 15,0 0 1-15,0 0-2 0,0 0-2 0,0 0-4 16,0 0-5-16,0 0-1 0,0 0 0 16,0 0-4-16,0 0 1 0,0 0-3 0,0 0 0 15,0 0-2-15,0 0-1 0,0 0 1 0,0 0 0 16,0 0 2-16,0 0 0 0,0 0 0 0,0 0-3 15,-1 14-2-15,1-14-1 0,0 0-1 16,4 16 1-16,-4-16 0 0,4 14-2 0,-4-14 1 16,2 14-2-16,-2-14 2 0,4 15-1 0,-4-15-13 15,4 11 13-15,-4-11-15 0,0 0 25 0,2 19-10 16,-2-19 12-16,0 0-9 0,0 16-2 0,0-16 0 16,-5 12-3-16,5-12 1 0,-5 13-1 0,5-13 3 15,-9 16-1-15,9-16 2 0,-10 17-3 16,10-17 1-16,-13 14-3 0,13-14-1 0,-14 17-6 15,14-17-4-15,-14 16-8 0,14-16-8 16,-12 14-24-16,12-14-28 0,-5 14-91 0,-11-16-172 16,16 2-141-16,0 0 37 0,0 0 408 0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6:29.641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157 35 1148 0,'0'0'88'0,"0"0"-40"0,0 0 0 16,-13-12 13-16,13 12 0 0,0 0-10 0,0 0-11 15,-17-9-9-15,17 9-5 0,-12 0-3 0,12 0-2 16,-17 4-5-16,17-4-2 0,-17 10-5 0,17-10 0 15,-17 20-4-15,8-3 3 0,0 3-4 0,0 8 6 16,-1 2-6-16,4 1 9 0,-2 3-8 16,4-2-2-16,-1 1 14 0,1 1-17 0,4-4 15 15,-1-1-10-15,2-1-7 0,3-4 4 16,1-1-4-16,0-2 2 0,4-3-2 0,0-3 3 16,0-2-3-16,-9-13 2 0,22 17-4 0,-8-13 4 15,-1 0-2-15,1-4 0 0,3 0 1 0,-2-2-1 16,2-4 1-16,1-1-1 0,-1-3 1 0,-3-1-1 15,3-2 2-15,-3-2-3 0,0-3 3 0,-3 0-2 16,1 0 3-16,-3-4-5 0,-3-1 6 0,0-3-6 16,-5-2 5-16,-1-1 3 0,0-2-17 15,-4-1 17-15,-3 0-16 0,-2-1 8 0,-2 2 7 16,1 2-8-16,-3 4 8 0,0 4-8 16,-1 3 7-16,1 3-6 0,-2 4 2 0,1 4-5 15,1 7-8-15,-3-3-7 0,16 3-11 0,-23 8-13 16,15 3-34-16,-3-11-67 0,16 19-217 0,-5-19-135 15,0 23 33-15,5-7 422 0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7:52.383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-1 38 1126 0,'0'-14'242'0,"0"14"-190"15,0 0-25-15,0 0 6 0,0 0 11 0,0 0 3 16,0 0 0-16,0 0-4 0,0 0-1 0,13 0-6 15,-13 0-4-15,13-2-9 0,-13 2-2 0,20-3-6 16,-8 3-2-16,1-2-6 0,0-2-1 0,-13 4-2 16,22-5-2-16,-22 5 0 0,21-1-1 15,-21 1-1-15,21 0 0 0,-21 0-1 0,16 0 1 16,-16 0 1-16,0 0-2 0,15 0 1 0,-15 0-1 16,0 0-1-16,0 0-3 0,0 0-4 0,0 0-10 15,0 0-8-15,0 0-19 0,0 0-17 0,13 6-49 16,-13-6-91-16,0 0-299 0,-2-13-11 0,2 13 151 15</inkml:trace>
</inkml:ink>
</file>

<file path=word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20:00:41.964"/>
    </inkml:context>
    <inkml:brush xml:id="br0">
      <inkml:brushProperty name="width" value="0.03528" units="cm"/>
      <inkml:brushProperty name="height" value="0.03528" units="cm"/>
      <inkml:brushProperty name="color" value="#ED7D31"/>
      <inkml:brushProperty name="fitToCurve" value="1"/>
    </inkml:brush>
  </inkml:definitions>
  <inkml:trace contextRef="#ctx0" brushRef="#br0">2 119 1612 0,'0'0'38'0,"-6"12"-18"16,6-12 6-16,0 0 0 0,0 0-8 0,0 0-6 15,0 0-10-15,0 0 2 0,5 13-1 0,-5-13 1 16,0 0 1-16,12 12-2 0,-12-12-1 0,12 9 0 16,-12-9 1-16,13 11 3 0,-13-11 0 0,11 9 0 15,-11-9-3-15,0 0 1 16,15 11-1-16,-15-11-1 0,0 0 0 0,12 6-2 16,-12-6 0-16,0 0 0 0,0 0 0 0,0 0 0 15,0 0 2-15,12-4 0 0,-12 4-1 0,0 0-2 16,0 0 2-16,11-16-2 0,-11 16 2 0,9-17-1 15,-9 17 0-15,8-19-2 0,-8 19 3 0,12-18-2 16,-12 18 3-16,13-18-4 0,-13 18 2 16,13-18-6-16,-13 18-8 0,13-18-12 0,-13 18-14 15,12-19-19-15,-12 19-26 0,10-25-62 0,6 21-199 16,-13-11-144-16,4 4 23 0,-7 11 332 0</inkml:trace>
</inkml:ink>
</file>

<file path=word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9:59.928"/>
    </inkml:context>
    <inkml:brush xml:id="br0">
      <inkml:brushProperty name="width" value="0.03528" units="cm"/>
      <inkml:brushProperty name="height" value="0.03528" units="cm"/>
      <inkml:brushProperty name="color" value="#ED7D31"/>
      <inkml:brushProperty name="fitToCurve" value="1"/>
    </inkml:brush>
  </inkml:definitions>
  <inkml:trace contextRef="#ctx0" brushRef="#br0">0 97 998 0,'0'0'280'0,"0"0"-249"16,0 0-22-16,0 0-3 0,0 0-3 0,0 0 2 15,0 0 1-15,0 0-1 0,0 0-3 0,0 0 2 16,0 0 12-16,0 0 10 0,0 0 4 0,11 14-3 15,-11-14-10-15,0 0-9 0,17 16-1 16,-17-16-4-16,11 12 0 0,-11-12-1 0,12 10 2 16,-12-10-1-16,0 0 2 0,16 9 0 15,-16-9 0-15,0 0 0 0,11 3-1 0,-11-3 0 16,0 0-2-16,0 0 0 0,12 0 2 0,-12 0-4 16,0 0 2-16,0 0-1 0,13-3-3 0,-13 3 4 15,0 0-2-15,13-6 2 0,-13 6-1 0,0 0 1 16,11-14-5-16,-11 14 3 0,11-16-2 15,-11 16 2-15,13-18-3 0,-13 18 3 0,16-20-8 16,-16 20-17-16,13-22-25 0,-13 22-51 0,12-26-86 16,3 17-219-16,-9-3-49 0,0-3 156 0</inkml:trace>
</inkml:ink>
</file>

<file path=word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7-11-28T19:35:45.488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53 41 83,'-3'-16'40,"3"16"-5,0 0-9,-14 9-7,8 9-4,-5 2-4,1 8-1,-4-1-2,-1 3-2,0 0-4,0-1-2,1-5 0,1-4 0,2-6 0,11-14 0,0 0 0,-12 8 0,12-8 0,9-20 0,1 5 0,3-4 0,0-4 0,3-1 0,0-4 0,3 0 0,0-1 0,-2 2 0,-1 2 0,-1 6 0,0 4 0,-2 6 0,-1 9 0,1 11 0,-1 4 0,0 9 0,2 4 0,-1 2 0,3 1 0,0 1 0,0-6 0,-3-10 0,8-2 0,-7-9-13,1-3-47,-2-6-1,-13 4-3</inkml:trace>
</inkml:ink>
</file>

<file path=word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7-11-28T19:35:45.489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6 32 67,'-5'-20'39,"5"20"-6,-6-16-3,6 16-3,0 0-6,0 0-3,-2 16-2,3 8-12,-4 8-4,5 20 0,-4 8 0,2 17 0,-1 9 0,2 4 0,1 2 0,0-2 0,0-7 0,-1-9 0,2-11 0,-2-14 0,0-11 0,1-9 0,-2-8 0,-3-9 0,3-12 0,0 0 0,0 0 0,0 0-47,-1-25-6,-2 4 1,3-1 2,-1-6 2</inkml:trace>
</inkml:ink>
</file>

<file path=word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7-11-28T19:35:45.489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26 46,'5'-15'5,"-5"15"-8,0 0-5,5-11-3,-5 11-3</inkml:trace>
</inkml:ink>
</file>

<file path=word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7-11-28T19:35:45.490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331 0 102,'0'0'41,"0"0"-5,0 0-7,0 0-1,0 0-9,0 0-19,7 13 0,-8-2 0,1-11 0,-23 31 0,-1-9 0,-3 7 0,-12 5 0,-1 0 0,-3 2 0,2-3 0,5-1 0,3-6 0,11-1 0,13-2 0,20 0 0,14-3 0,20 9 0,5-8 0,17 5 0,3 3-60,4-3-5,0 2-1</inkml:trace>
</inkml:ink>
</file>

<file path=word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7-11-28T19:35:45.490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351 29 132,'-28'-15'51,"16"13"1,-6-6-32,18 8-20,-24-4 0,24 4 0,-13 4 0,13-4 0,5 14 0,7-5 0,3 2 0,6 3 0,2 2 0,2-2 0,2 2 0,-1 2 0,-4-1 0,-4 0 0,-8 3 0,-7 0 0,-6 1 0,-6 1 0,-7-1 0,-6 0 0,-7 1 0,-4-5 0,-1 1 0,-7-5 0,-1 2 0,-4-10 0,6 5 0,-2-6-47,5 4-15,0-3 0,5-1 2</inkml:trace>
</inkml:ink>
</file>

<file path=word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7-11-28T19:35:45.491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-4 108 106,'0'0'-11,"-1"12"34,1-12-3,24-1-2,-1 1 25,6-4 0,13-4-31,3 3-11,12-1-1,3-4 0,10 3 0,8 2 0,7-2 0,5 1 0,6-1 0,5-1 0,8 1 0,6 0 0,2 4 0,2-1 0,1 3 0,1 1 0,3 3 0,-2-1 0,1 2 0,-4 0 0,0 0 0,-5 0 0,3 1 0,-4 1 0,-6-4 0,-7 4 0,-5-3 0,-4 4 0,-2-3 0,-3 0 0,-4 1 0,-3-1 0,3 0 0,0-1 0,-2 2 0,0-2 0,0-2 0,-5 3 0,-1-6 0,-2 1 0,-3 1 0,-3-2 0,-3-2 0,-3 1 0,-3-1 0,-3 0 0,-4 1 0,-5 3 0,-3-1 0,-6 1 0,3 0 0,-5-1 0,-3 2 0,-2 0 0,-4-2 0,-5 0 0,-4-3 0,-3 1 0,-13 3 0,0 0 0,-4-22 0,4 22-30,-25-21-28,12 10 1,-8-4 0,5 3 5</inkml:trace>
</inkml:ink>
</file>

<file path=word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7-11-28T19:35:45.491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97 40 35,'7'-18'23,"-7"18"-1,10-14 1,-10 14 0,0 0-1,11-11 1,-11 11 0,0 0 0,0 0-2,8 11-4,-8-11-17,-3 15 0,0-2 0,-5-1 0,-1 5 0,-8 1 0,0 2 0,-6-1 0,-4 2 0,0 0 0,1-4 0,1 0 0,4-1 0,5-4 0,7 1 0,7 1 0,9 1 0,7 0 0,6 2 0,5 3 0,4 0 0,2 3 0,2-2 0,1 2 0,-9-10 0,3 9 0,-9-4-34,2 3-25,-9-3-1,3 1-1</inkml:trace>
</inkml:ink>
</file>

<file path=word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7-11-28T19:35:45.492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-17 148 61,'0'0'28,"-14"-7"0,14 7-10,0 0-5,0 0 1,0 0 1,0 0 0,0 0 0,0 0-2,24 3-2,-11-3-1,8 1-2,1-1-2,8 2-6,6-2 0,6 1 0,7-1 0,6 3 0,6-3 0,7 0 0,8-2 0,8 2 0,10 2 0,6-2 0,6 0 0,5 0 0,7 0 0,5 5 0,2-1 0,-2 2 0,-2-2 0,0 3 0,-1-2 0,3-1 0,-4-1 0,-2-2 0,2-1 0,-1-1 0,2 1 0,1-3 0,-4 0 0,-5 2 0,-3-1 0,-1 0 0,-1 1 0,-6 1 0,-6 0 0,-6 1 0,-5 1 0,-5 0 0,-6-1 0,-8 1 0,-7 0 0,-6 0 0,-8-1 0,-3 0 0,-5 1 0,-5 0 0,-2 0 0,-4-1 0,-1-1 0,-3 0 0,-3 1 0,-3-2 0,-2 1 0,0-1 0,-13 1 0,17-2 0,-17 2 0,0 0 0,0 0 0,0 0 0,11-12 0,-11 12 0,0 0 0,-7-13 0,7 13 0,0 0 0,-12-18 0,12 18 0,-18-14 0,7 2 0,11 12 0,-22-21 0,12 9 0,-1-1 0,3 1 0,8 12 0,-12-22 0,12 22 0,-10-17 0,10 17 0,-9-16 0,9 16 0,0 0 0,0 0 0,-12-13 0,12 13 0,0 0 0,0 0 0,0 0 0,0 0 0,0 0 0,0 0 0,0 0 0,0 0 0,0 0 0,13 16 0,-13-16 0,22 10 0,-6-3 0,2 0 0,1 0 0,1 1 0,1-2 0,-2 1 0,-2 2 0,-3 2 0,-14-11 0,14 25 0,-14-10 0,-6 2 0,-6 3 0,-7 2 0,0-2 0,-6 1 0,-2-3 0,-2-1 0,2-3 0,0-3 0,2 0 0,-1-3 0,8 6 0,-6-9 0,4 6-26,-5-6-31,3 6 0,-10-3 0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7:51.659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0 33 1324 0,'0'0'234'0,"0"0"-191"0,0 0-15 0,14 0 10 16,-14 0 6-16,0 0-4 0,16 0-11 0,-16 0-6 15,14 0-4-15,-14 0-3 0,19-4-3 0,-8 1-5 16,4 0-1-16,1-1-1 0,2 1-3 16,-1 0-1-16,-1-1-1 0,-1 3-2 0,-2-2 1 15,0 3-2-15,-2-3 1 0,-11 3-4 0,20 0-7 16,-20 0-12-16,14 0-19 0,-14 0-15 0,0 0-18 15,0 0-29-15,0 0-48 0,0 0-92 0,0 0-176 16,2 12-23-16,-2-12 156 0</inkml:trace>
</inkml:ink>
</file>

<file path=word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7-11-28T19:35:45.492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72 0 204,'5'136'45,"-6"-1"-39,5 6-6,-3 7 0,0 4 0,-1 1 0,2 1 0,-2 0 0,0-2 0,-2-3 0,1-4 0,-2-6 0,2-6 0,-2-2 0,3-5 0,2-6 0,-1-4 0,0-3 0,1-2 0,2-4 0,0-4 0,-1-7 0,1-6 0,-2-7 0,-1-7 0,0-13 0,-1-13 0,0-9 0,-2-11 0,2-8 0,-3-9 0,3-13 0,0 0 0,-9 12 0,9-12 0,0 0 0,-14-8 0,10-8-15,4 16 11,-14-6-1,14 6 2,-18-8 0,18 8 1,-20-13 1,9 1 1,-1 8 33,3-14-33,-3-6 0,3-1 0,-3 0 0,3 0 0,-1 3 0,2 2 0,0 3 0,1 6 0,7 11 0,-8-12 0,8 12 0,0 0 0,14 14 0,-4 1 0,3 0 0,4 8 0,2 0 0,-1 3 0,-1-1 0,2-1 0,-5-3 0,1-4 0,-2 0 0,0-10 0,0-6 0,2-6 0,-1-7 0,1-7 0,1-5 0,-1-7 0,3-12 0,-7-5 0,4 0-9,-5-4-51,0-6 1,-5-1-1,-1-8 0</inkml:trace>
</inkml:ink>
</file>

<file path=word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7-11-28T19:35:45.493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320-2 91,'0'0'48,"15"4"-6,-15-4-7,-4 11-5,-9-4-21,-5 10-9,-9 0 0,-3 12 0,-11-2 0,1 6 0,-3 1 0,2-1 0,5-1 0,8-1 0,12-5 0,18-12 0,15 2 0,10-7-43,18 0-15,12-2-2,14 2-1</inkml:trace>
</inkml:ink>
</file>

<file path=word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7-11-28T19:35:45.494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07 7 134,'0'0'46,"-21"-5"-12,21 5-15,-18-3-5,18 3-6,0 0-8,0 0 0,0 0 0,18 14 0,-7-7 0,6 2 0,-1 3 0,4-2 0,-2 2 0,1 2 0,-3 0 0,-3 2 0,-1-2 0,-6 2 0,-2-2 0,-4 6 0,-8-4 0,-6 5 0,-9 0 0,-6-3 0,-2 3 0,-9-8 0,2 4-21,-4-5-36,4-1-1,-1-4 1,3-1-1</inkml:trace>
</inkml:ink>
</file>

<file path=word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7-11-28T19:35:45.495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15 91,'0'0'34,"21"-4"-9,-6 1-18,2 0 0,5 0 0,1 1 2,7 0 1,-1 0 0,6 3 1,1-1 0,7 4-2,1-4 0,10 5-1,0-4-1,9 4-7,3-1 0,8 1 0,5-3 0,4 1 0,4 1 0,7 1 0,3-3 0,7 2 0,3-2 0,4 2 0,1-2 0,1 2 0,3-1 0,4 0 0,-1 1 0,-2-1 0,-2-1 0,-1 2 0,1-2 0,0 0 0,-5 0 0,-3-1 0,-4-1 0,-4 3 0,1-2 0,-4-1 0,-4 0 0,-2 1 0,-5-2 0,0 1 0,-3 0 0,-6 0 0,-6 0 0,-3 1 0,-4-1 0,-5 2 0,-2-1 0,-4-1 0,-4 0 0,-2-1 0,-7-3 0,-4 1 0,-9 1 0,-5-2 0,-4 0 0,-17 4 0,15-6 0,-15 6 0,0 0 0,-4-15 0,20 11 0,-24-7 0,8 11-49,-13-15-5,13 15 1,-16-12 2,16 12 4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7:51.394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0 13 1094 0,'7'-15'135'16,"-7"15"-86"-16,0 0-25 0,0 0 5 0,0 0 14 16,0 0 14-16,0 0 5 0,0 0-5 15,0 0-10-15,0 0-12 0,0 0-11 0,0 0 1 16,0 0-2-16,0 23 5 0,0-8-4 0,0 3 2 15,0 0-9-15,0 2 3 0,-4 3-9 0,4-1 3 16,-3-2-8-16,3 0 2 0,0-4-4 0,0 1 2 16,0-3-2-16,0 1 1 0,0-5-3 0,0-10 1 15,0 17-1-15,0-17-1 0,0 0 0 0,0 0 0 16,0 0-2-16,0 0 2 0,0 0-1 16,0 0 0-16,0 0-1 0,0 0-2 15,0 0 2-15,0 0 0 0,0 0 2 0,9-17-1 16,-4 5 1-16,0-1-2 0,1-3 2 0,0 1-3 15,1-2 4-15,1 0-4 0,0-1 3 0,1 0-3 16,1-1 3-16,0-1-4 0,1 3 5 0,1-2-2 16,-1 5 0-16,1 2-1 0,-12 12 1 15,19-16-2-15,-19 16 3 0,14-3-2 0,-14 3 1 16,0 0 1-16,12 11 0 0,-12-11 2 0,9 23-2 16,-5-6 2-16,0 1-1 0,-2 2 5 0,1 1-3 15,-3-1 5-15,4 1-4 0,-4-3 1 0,2-2-4 16,-2-1 3-16,5-1-6 0,-2-2 2 15,-3-12-1-15,5 17 1 0,-5-17 0 16,0 0-1-16,0 0 0 0,0 0 0 16,0 0-1-16,13 9 1 0,-13-9-1 15,0 0 0-15,12-8 1 0,-12 8-1 0,15-16 2 16,-15 16-3-16,19-23 2 0,-9 11-3 0,0 0 3 16,1-2-3-16,-1-1 2 0,0 1-5 0,-1 1 3 15,-1-3-3-15,0 2 3 0,-2 0-2 0,0 1 4 16,-6 13-3-16,10-17 3 0,-10 17 0 0,0 0 2 15,0 0 1-15,0 0 1 0,0 0-2 16,0 0 2-16,0 0-1 0,4 18-1 0,-4-3 4 16,0 2-2-16,0 2 4 0,2-2-5 0,-2 0 2 15,0 0-4-15,6-3 2 0,-4-2-3 0,3 0 1 16,-5-12-1-16,11 20 2 0,-11-20-2 0,13 15 1 16,-13-15-3-16,16 7 2 0,-16-7-2 15,20 0-2-15,-20 0-2 0,21-4-5 0,-8 1-7 16,-1-5-7-16,2 2-19 0,-2-3-17 15,4 3-44-15,-7-11-83 0,15 13-259 0,-14-8-72 16,-10 12 55-16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7:26.348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0 24 1329 0,'0'0'114'15,"0"0"-106"-15,0 0-8 0,0 0 12 0,15 5 18 16,-15-5 7-16,0 0 2 0,13 0-9 0,-13 0-5 16,19 0 3-16,-5 2 3 0,2-2-2 0,3 0-3 15,-2 0-7-15,3-3-3 0,2 0 0 0,1 2-3 16,-1 1-4-16,1-6-1 0,3 6-2 0,0-3-1 16,1 0-2-16,-2 0-1 0,-1 3 0 0,-1-1-2 15,1 1 1-15,0-3 1 16,0 3-2-16,0-4 2 0,-4 4-2 0,-1 0-2 15,-2 0-2-15,-4 0-3 0,-13 0 1 0,21 3 0 16,-21-3 2-16,0 0 0 0,14 3-2 0,-14-3-1 16,0 0 2-16,0 0 0 0,0 0 1 0,0 0-3 15,0 0-4-15,0 0-5 0,0 0-6 0,0 0-9 16,0 0-19-16,0 0-29 0,0 0-55 0,0 0-76 16,0 0-188-16,0 0-62 0,-14-7 96 15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7:25.957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8 36 1003 0,'0'0'178'0,"0"0"-122"0,0 0-5 15,-4-12 18-15,4 12 7 0,0 0-9 0,0 0-13 16,0 0-16-16,0 0-9 0,0 0-9 0,0 17-4 16,-3-6-3-16,3 7 5 0,0-1-3 15,-2 5 6-15,2-3-5 0,0 2 0 16,0-1-5-16,0-1-10 0,5-4 18 0,-1 1-23 15,5-3 17-15,-1-1-9 0,-8-12-4 0,21 21 2 16,-21-21-1-16,23 10-1 0,-9-10 1 0,1 2 1 16,3-2-3-16,-2-4 2 0,2-2-1 0,-3 0 0 15,0-4 2-15,-1 1-1 0,-2-2-1 16,-3-1-2-16,-9 12-8 0,16-23 20 0,-10 10-21 16,-3 1 21-16,-3-4-8 0,0 0-5 0,-3 1 6 15,-1-2-5-15,-1 2 3 0,-3-4-3 0,-1 4 3 16,-1-2-1-16,-3 4 0 0,0 2-1 0,-1 3 1 15,-2 3-1-15,0 2 0 0,0 3-2 0,1 0 1 16,-1 3-4-16,2 2-3 0,1 1-3 0,13-6-9 16,-21 13-5-16,21-13-15 15,-12 13-13-15,12-13-40 0,0 0-60 0,8 25-151 16,-8-25-202-16,4 11 51 0,2 2 343 0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7:24.945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0 16 1140 0,'0'0'266'15,"0"0"-231"-15,0 0-18 0,0 0 10 0,0 0 10 16,0 0 6-16,16 10-8 0,-16-10-8 0,10 0-4 16,-10 0-4-16,18-4-2 0,-18 4-4 0,24-3-4 15,-9 1-3-15,3 2-1 0,-1-5-2 0,0 5 1 16,-1-4-1-16,0 4-3 15,-2-4 1-15,0 4-3 0,-1-1 0 0,-13 1-8 16,19-3-12-16,-19 3-14 0,13 0-20 0,-13 0-17 16,0 0-27-16,0 0-48 0,0 0-114 0,0 11-205 15,0-11 22-15,0 0 338 0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7:21.667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0 38 1382 0,'0'0'51'0,"0"0"-32"0,0 0 5 0,0 0 3 0,0 0-2 16,0 0-13-16,0 0 1 15,0 0 6-15,0 0 3 0,0 0 6 0,14-5 0 16,-14 5-4-16,23 0-1 0,-11-3-3 0,4 3 2 15,0 0-2-15,1 0-2 0,-1 0-2 0,3 2-4 16,0-2-2-16,0 4-1 0,4-4-3 0,0 3 0 16,3-3-3-16,1 0-1 0,4 0-1 0,-2-3 0 15,5-1-1-15,-3 4 1 0,5-2-1 16,1-2 0-16,1 2 0 0,2 0 0 0,0 2 0 16,0-5-1-16,-1 5 1 0,-1 0-1 0,0-2 2 15,-3 2-2-15,-1 0 1 0,-3-3 2 0,0 3 0 16,-3 0 0-16,-2-4 1 0,0 4-2 0,-6-2 1 15,1 2-2-15,-6-4 0 0,-1 4 0 0,-14 0 0 16,16-3-1-16,-16 3 0 0,0 0 1 16,0 0 0-16,0 0 0 0,0 0 1 15,0 0-1-15,0 0 1 0,0 0-1 0,0 0 1 16,0 0-2-16,0 0 2 0,0 0-1 0,0 0-1 16,0 0 0-16,0 0 0 0,0 0-1 0,0 0 1 15,0 0-1-15,0 0-4 0,0 0-3 0,0 0-6 16,0 0-7-16,0 0-4 0,0 0-12 0,0 0-13 15,0 0-27-15,14 5-64 0,-14-5-166 0,0 0-227 16,0 0 40-16,-18-10 373 16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7:21.104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0 21 1241 0,'0'0'89'0,"0"0"-47"15,0 0 0-15,0 0 6 0,0 0-2 0,0 0-10 16,12-6-9-16,-12 6-4 0,13 0-2 0,-13 0-5 15,17-5-4-15,-17 5-2 0,22-3-2 0,-9 3 0 16,-2-4-1-16,2 4-3 0,-1 0-1 0,-12 0-2 16,19-3-2-16,-19 3 0 0,14 0 1 15,-14 0 0-15,0 0 0 0,13 0 0 0,-13 0 0 16,0 0 0-16,0 0 1 0,0 0 0 0,0 0 0 16,2 14 2-16,-2-14-3 0,0 18 4 0,-2-7-2 15,-2 2 5-15,1 1-1 0,3 1 4 16,-4 0-5-16,2 1 2 0,-1-1-5 0,3 1 3 15,-2-2-4-15,2-1 3 0,0 1-3 0,0-1 4 16,0-13-3-16,-5 19 2 0,5-19-2 16,0 16 0-16,0-16-2 0,0 0 1 0,-3 13-2 15,3-13 0-15,0 0-1 0,0 0-2 0,0 0-8 16,0 0-9-16,0 0-18 0,0 0-10 0,0 0-33 16,0 0-48-16,0 0-172 0,0 0-231 0,0 0 61 15,0 0 362-15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7:20.712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0 26 1368 0,'17'-4'75'0,"-17"4"-44"0,0 0 0 0,0 0 5 15,12-7-6-15,-12 7-15 0,0 0-8 0,16-6-2 16,-16 6-4-16,16-5-1 0,-16 5-1 0,19-2 2 16,-19 2-3-16,21-3 1 0,-21 3-5 0,19 0-14 15,-19 0-17-15,17 0-37 0,-17 0-47 0,0 0-79 16,0 0-144-16,0 0-108 0,0 0 110 0,0 0 342 16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7:20.478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0 9 1295 0,'0'0'79'0,"0"0"-14"0,0 0 6 0,10 4-5 15,-10-4-21-15,0 0-16 0,13-2-4 0,-13 2-8 16,12-2-5-16,-12 2-3 0,12 0-4 0,-12 0-2 15,16-3-1-15,-16 3-1 0,13 0 0 0,-13 0-2 16,14-4 1-16,-14 4-1 0,12 0 0 16,-12 0 1-16,0 0-2 0,13-2 2 0,-13 2-3 15,0 0-7-15,0 0-11 0,0 0-8 16,0 0-14-16,0 0-15 0,0 0-26 0,0 0-42 16,0 0-99-16,0 0-236 0,0 0 11 0,0 0 240 15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9:39.119"/>
    </inkml:context>
    <inkml:brush xml:id="br0">
      <inkml:brushProperty name="width" value="0.03528" units="cm"/>
      <inkml:brushProperty name="height" value="0.03528" units="cm"/>
      <inkml:brushProperty name="color" value="#ED7D31"/>
      <inkml:brushProperty name="fitToCurve" value="1"/>
    </inkml:brush>
  </inkml:definitions>
  <inkml:trace contextRef="#ctx0" brushRef="#br0">1685 148 1377 0,'-17'-17'20'0,"17"17"-21"0,-11-7 3 0,11 7 1 0,-12-9 1 15,12 9 9-15,-13-10 5 0,13 10-9 16,-18-13 40-16,18 13-36 0,-20-14 30 0,7 7-19 16,-1 2-7-16,-2-3 3 0,1 1-5 15,-4 0 1-15,-2 1-5 0,-4-1 0 0,-4 0-6 16,-4 2 1-16,-4 0-4 0,-4-1 2 0,-5 4-3 16,-4-2 3-16,-6 4 3 0,-3-2 2 0,-1 2 2 15,-5 2 3-15,0 3 1 0,-4 0 1 0,-1 3 0 16,-3 0-2-16,2 1 0 0,3 0-4 0,2 0-2 15,3-1-3-15,2 2-1 0,5-1-2 16,3 1-10-16,4 1 21 0,5 3-21 16,5 0 20-16,4 3-8 0,6 2-5 0,4 0 4 15,6 4-7-15,3 1 6 0,5 5-5 0,4 2 4 16,3 3-5-16,4 5 6 0,3 0-9 0,6-1 9 16,6-2-10-16,6-2-1 0,7-5 18 0,6 1-16 15,7-4 19-15,4-2-7 0,5-1-6 0,6 0 7 16,3-4-7-16,6-1 5 0,2-3-4 15,2-3 0-15,4-1-1 0,5-5 0 0,0 0-1 16,6-1 3-16,1-5-2 0,1 3 1 0,0-3 0 16,3-4-1-16,-4-2 2 0,-1-4-3 0,-5-4 4 15,-4-3-3-15,-5-3 4 0,-3-1-4 16,-7-1 5-16,-5-3-6 0,-6-1 5 0,-4-3-4 16,-7 2-7-16,-3-1 16 0,-7-2-14 0,-4 3 14 15,-6-2-3-15,-4 1-6 0,-7 0 5 16,-2-2-5-16,-5 2 6 0,-8-1-6 0,-3 0 5 15,-4 4-6-15,-3 0 5 0,-5 1-5 0,-5 3 5 16,-3 3-4-16,-1 1-8 0,-4 2 7 0,-3 2-8 16,-2 1 20-16,-4 4-9 0,0 1 9 0,-3 2-9 15,0 1-2-15,2 4 1 0,2 0-3 0,2 0-6 16,4 4-4-16,4 1-13 0,3 0-7 16,5 4-13-16,0-4-52 0,11 13-52 0,-12-18-159 15,20 18-189-15,-5-7 48 0,12-11 221 0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7:20.243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0 13 802 0,'0'0'196'0,"0"0"-107"0,0 0-3 15,0 0 10-15,0 0-13 0,0 0-18 0,0 0-10 16,0 0-8-16,0 0-5 0,0 0-6 0,15 0-4 16,-15 0-6-16,0 0-6 0,18 0-4 0,-18 0-4 15,19-4-3-15,-19 4-3 0,20-2-3 16,-20 2-1-16,20 0-1 0,-20 0-3 0,17-4 2 15,-17 4-1-15,15-3 2 0,-15 3-1 0,13 0 0 16,-13 0 0-16,0 0-1 0,0 0 1 0,0 0 0 16,0 0 1-16,0 0 0 0,0 0 0 0,0 0 0 15,0 0 2-15,0 0-2 0,0 0 0 0,0 0 0 16,4 15 0-16,-4-15-1 0,-4 21 4 16,4-21-2-16,-5 24 3 0,5-9-3 15,-4 2 3-15,4-2-3 0,-4 2 4 0,1 0-4 16,3 0 5-16,-2-1-6 0,-2-2 5 0,4 1-5 15,-3-3-9-15,3-12 20 0,-2 17-23 16,2-17 23-16,0 14-11 0,0-14 0 16,0 0 1-16,-3 14-4 0,3-14 2 0,0 0-2 0,0 0 0 0,0 0-4 15,0 0-6-15,0 0-4 0,0 0-12 0,0 0-5 16,0 0-8-16,0 0-12 0,0 0-19 16,0 0-16-16,0 0-38 0,0 0-92 0,0 0-138 15,7-17-106-15,-7 17 195 0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7:19.852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-2 47 685 0,'0'0'239'0,"7"-12"-186"0,-7 12-43 0,0 0 3 16,0 0 11-16,-3-11 11 0,3 11 8 15,0 0 9-15,0 0 6 0,0 0-1 0,0 0-3 16,0 0-6-16,0 0-10 0,0 0-1 0,0 0-4 15,0 0 0-15,0 0-1 0,0 0 0 0,0 0 3 16,0 0-1-16,0 0 0 0,0 0-8 0,0 0-5 16,13 6-5-16,-13-6-1 0,13 0-1 15,-13 0 0-15,17 0-5 0,-17 0 0 0,22-6-2 16,-11 4-2-16,2-3-3 0,1 4 1 0,-2-3-2 16,1 2-1-16,-2 2 0 0,-11 0-1 0,21-3 0 15,-21 3 1-15,15 0 0 0,-15 0 0 0,0 0 0 16,12 0-1-16,-12 0 1 0,0 0 0 0,0 0-1 15,0 0 1-15,0 0 0 0,0 0-1 16,0 0 1-16,0 0-1 0,0 0-2 16,0 0-2-16,0 0-6 0,0 0-7 0,0 0-9 15,0 0-13-15,0 0-7 0,0 0-16 0,0 0-17 16,0 0-33-16,0 0-40 0,13 10-79 0,-13-10-121 16,0 0-63-16,0 0 162 0,-12-17 254 0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7:19.243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-2 0 1218 0,'0'15'279'0,"0"-15"-245"15,0 0-16-15,0 0 2 0,0 0 1 0,0 0-9 16,0 0-5-16,0 0 0 0,0 0 3 16,0 0 1-16,0 0 0 0,0 0-2 0,16 0-4 15,-16 0-3-15,19 0-2 0,-19 0-1 0,21-5 1 16,-21 5-1-16,21-5-1 0,-9 5-10 0,-12 0-16 16,22 0-34-16,-22 0-56 0,25 5-119 0,-25-5-265 15,14 0 21-15,-14 0 261 0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7:19.039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0 0 1319 0,'0'0'173'0,"0"0"-143"0,0 0-11 0,0 0 7 15,0 0 10-15,0 0 4 0,0 0-7 0,0 0-5 16,0 0-8-16,13 10-4 0,-13-10-4 16,15 0-2-16,-15 0-6 0,21 0-1 0,-21 0-3 15,20 0-1-15,-20 0 1 0,20-4-2 0,-20 4 2 16,17 0-3-16,-17 0-10 0,14-4-15 0,-14 4-17 15,0 0-29-15,14 5-42 0,-14-5-75 0,0 0-205 16,0 0-84-16,0 0 60 0,0 16 420 0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7:18.816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0 0 1188 0,'0'0'170'0,"0"0"-125"0,0 0-5 16,0 0 8-16,0 0 4 0,0 0-12 15,0 0-6-15,0 0-11 0,0 18 2 0,0-7-6 16,0 5 4-16,0-2-6 0,0 3 3 16,0-2-9-16,0 4 4 0,0-3-8 0,4 3 3 15,-4-3-6-15,0-1 4 0,0 0-3 16,0-3 3-16,0 0-5 0,0-12 2 0,0 17-3 0,0-17 1 15,0 0-2-15,0 14-1 0,0-14 0 16,0 0-1-16,0 0 0 0,0 0 1 0,0 0 0 16,0 0-1-16,0 0 1 0,0 0 0 0,0 0 0 15,4-18-1-15,-4 18 2 0,3-23-3 16,-1 10 3-16,1 1-3 0,-1-4 3 0,2 1-3 16,0-2 3-16,2 0-3 0,1 0 3 0,1 0-3 15,1 0 3-15,2 4-7 0,-2 0 3 0,-9 13-1 16,19-14 2-16,-19 14 2 0,14-2 2 0,-14 2 0 15,0 0 0-15,16 14 1 0,-11-3-1 0,0 3 1 16,1 3-3-16,-1 2 5 0,-1 0-2 16,0 1 5-16,-1-2-1 0,1 1 1 15,-2-1-3-15,2-3 0 0,-1 0-4 0,-1-2 1 16,-2-13-2-16,5 20 1 0,-5-20-2 0,0 0 1 16,0 0-1-16,11 11-1 0,-11-11 1 0,0 0 0 15,0 0 0-15,0 0 0 0,14-18 2 0,-14 18-3 16,11-22 2-16,-3 7-3 0,-1 2 1 0,-1-2-3 15,1 0 2-15,-1-2-4 0,1 3 3 16,-1-1-3-16,1 1 5 0,-1-1-3 0,1 4 4 16,0-2-2-16,-7 13 2 0,13-12 0 0,-13 12 1 15,0 0 2-15,11 0-3 0,-11 0 4 0,0 0-2 16,11 17 2-16,-11-17-1 0,5 20 2 16,-1-8-2-16,-4 0 3 0,3 1-4 0,0-2 1 15,-3-11-1-15,5 20 1 0,-5-20-2 0,6 17 0 16,-6-17-3-16,7 13 2 0,-7-13-1 15,0 0 1-15,12 11-2 0,-12-11-3 0,0 0-5 16,14 6-8-16,-14-6-14 0,11-3-8 0,-11 3-14 16,15-9-23-16,-1 9-40 0,-10-14-81 0,17 14-206 15,-21 0-72-15,17-19 93 0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6:42.070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18 19 1421 0,'0'0'29'0,"-18"3"-16"0,18-3 8 0,0 0 7 15,0 0 0-15,0 0-7 0,0 0-13 0,0 0-6 16,0 0 1-16,0 0 4 0,0 0 3 0,16 7 1 16,-4-7 1-16,5-3 1 0,1 1 1 15,1 2 2-15,3-5 1 0,0 1 0 0,2 1-20 16,2-1 11-16,-1 2-15 0,1-1 9 0,-1 3 1 16,1-3-2-16,-3 3-1 0,0 0 0 0,-1 0-1 15,-3 0 1-15,0 0-1 0,-3 0 0 0,0 0 0 16,-3 3-2-16,-13-3 0 0,20 0-9 0,-20 0 12 15,12 4-23-15,-12-4 10 16,0 0-11-16,0 0-3 16,0 0-3-16,11 6-14 0,-11-6-25 0,0 0-43 0,0 0-51 0,0 0-227 15,0 0-55-15,0 0 112 0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6:41.104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0 28 1067 0,'0'0'274'0,"0"0"-222"0,0 0-22 16,0 0 0-16,0 0-3 0,0 0-4 0,0 0-6 15,0 0-2-15,0 0 0 16,0 0-2-16,0 0 2 0,11-4-2 0,-11 4-4 0,16-5-4 15,-16 5-2-15,19-2-2 0,-19 2 0 16,19-2 0-16,-19 2-1 0,17 0-1 0,-17 0 2 16,15-4-3-16,-15 4 1 0,13 0 1 0,-13 0-1 15,0 0 0-15,14 0-9 0,-14 0-7 0,0 0-17 16,0 0-24-16,18 0-35 0,-18 0-48 0,0 0-97 16,0 0-192-16,12-11-8 0,-12 11 291 15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6:39.416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0 18 1256 0,'0'0'121'0,"0"0"-94"16,0 0-13-16,0 0 12 0,0 0 8 0,0 0 5 15,0 0-5-15,13-4-9 0,-13 4-8 16,10-3-2-16,-10 3-5 0,17-2-2 0,-17 2-3 16,22-3-2-16,-22 3-2 0,22-4-1 0,-22 4 0 15,20-2 0-15,-20 2 0 0,21 0-1 16,-21 0 0-16,18 0-1 0,-18 0-9 0,14 2-7 15,-14-2-16-15,12 2-22 0,-12-2-30 0,0 0-49 16,19 11-91-16,-19-11-197 0,0 0-22 16,0 0 248-16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6:39.182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0 16 748 0,'0'0'176'15,"0"0"-123"-15,0 0-4 0,0 0 16 0,0 0 13 16,0 0-1-16,0 0-6 0,0 0-8 0,0 0-24 16,0 0 14-16,0 0-28 0,0 0-6 0,0 0 8 15,0 0-20-15,0 0 17 0,0 0 1 0,0 0 0 16,0 0-1-16,14 7 10 0,-14-7-18 0,14 0-1 16,-14 0-5-16,22 0-16 0,-9 0 10 15,3-4-1-15,1 2-2 0,0 0 0 0,0-1 11 16,1 1-13-16,-4 2 12 0,3-6-12 0,-6 4-2 15,1 2-7-15,-12 0-11 0,18-4-19 0,-18 4-20 16,0 0-38-16,0 0-26 0,13 7-61 0,-13-7-202 16,-13 0-70-16,13 0 95 0,-14 5 362 15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6:36.369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-1 70 1435 0,'0'0'47'0,"0"0"-45"0,0 0-1 0,0 0 2 15,0 0 3-15,0 0 7 0,0 0 9 0,0-13 4 16,0 13 3-16,0 0-1 0,21-3-4 0,-21 3-2 15,17 0 1-15,-5 0-4 0,2 0 0 0,0-2-4 16,3 2-1-16,3 0-2 0,1-4 0 16,4 4-1-16,1-3-2 0,3 3-1 0,2-4 1 15,3 2-1-15,5-1 0 0,0-1-3 16,2 3-2-16,0 1-1 0,1-3-2 0,1 3 0 16,-1-3 1-16,0 3-13 0,-1 0 15 0,0 0-11 15,0-2 10-15,-1 2 0 0,1-4-2 0,-5 2-1 16,-1-1 0-16,-3 0 0 0,-2 0 9 0,-6 1-8 15,-1 2 10-15,-6-4-11 0,-3 4 0 0,-2 0 1 16,-12 0-1-16,13-2 2 0,-13 2-1 0,0 0 0 16,0 0 0-16,0 0 0 0,0 0 1 15,0 0 0-15,0 0 0 0,0 0-3 16,0 0 0-16,0 0-4 0,0 0-3 0,0 0-4 16,0 0-4-16,0 0-13 0,0 0-10 0,0 0-24 15,0 0-36-15,0 0-80 0,0 0-251 0,0 0-55 16,0 0 27-16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7:50.337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167 9 1367 0,'0'-12'119'0,"0"12"-73"0,0 0-7 0,0 0 1 16,0 0 0-16,-12 0-7 0,12 0-7 0,0 0-3 15,-18 12-3-15,18-12-1 0,-20 21-2 16,10-4 2-16,-3 2-4 0,2 2 4 0,-2 2-6 16,2 3-13-16,1 3 16 0,-1 1-17 0,1-1 14 15,1 0-1-15,2 1-8 0,1-4 3 16,3 2-7-16,0-3 5 0,3-1-6 0,0-3 3 16,0-2-2-16,6-2 1 0,0-4-1 0,0 0 2 15,-6-13-4-15,15 18 2 0,-15-18-2 16,20 12 1-16,-8-10-1 0,2-2 2 15,1 0 0-15,1-2-1 0,1-2 1 16,0-2-2-16,2-3 1 0,0 0 0 0,0-1 1 16,1 0-3-16,0-3 4 0,0-1-3 0,0-3 4 0,-1 1-4 0,-2-2 3 15,0-3-3-15,-2 1 3 0,0-1-2 0,-3 0 3 16,-2-2-3-16,-3 0 3 0,0 2-5 0,-3-3 5 16,-1 2-3-16,-3-2-3 0,0 1 18 15,-4 4-17-15,-2-3 15 0,-1 5-8 0,-3 1-5 16,0 1 3-16,-3 2-2 0,-1 4 1 0,-3 1 0 15,1 3 0-15,-3 2-1 0,0 3-1 0,1 0 0 16,-3 2 0-16,1 3 0 0,1 2-3 0,0 2 1 16,1-1-5-16,2 3-1 0,1 1-6 15,3 1-6-15,4-1-21 0,8-12-16 0,-8 29-74 16,8-29-150-16,-6 18-266 0,6-18 25 16,-4 21 246-16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6:32.844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7 2 1338 0,'-8'13'175'0,"8"-13"-153"0,0 0-7 15,0 0 3-15,0 0-2 0,0 0-2 0,0 0-2 16,0 0-2-16,12 4-1 16,-12-4 0-16,14 0-4 0,-14 0 0 0,18 0-3 0,-18 0-2 15,21-5-1-15,-9 5-5 0,-1-4-7 16,3 4-13-16,-14 0-21 0,22-3-41 0,-22 3-77 16,19-7-242-16,-19 7-84 0,0 0 85 0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8:03.988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4 0 1244 0,'0'0'239'0,"0"0"-154"0,0 0-37 15,0 0-12-15,0 0 1 0,0 0-3 0,0 0-3 16,0 0-4-16,0 0-1 0,5 16-5 0,-5-16-6 16,0 16-4-16,0-16-5 15,0 21-8-15,0-9 21 0,3 2-19 0,-3-1 20 16,0 3-9-16,0 1-5 0,0-1 3 0,0 1-4 15,0 0 2-15,-3-2-4 0,3 0 2 0,-2 0-4 16,2-2 3-16,-3-2-3 0,3 1 0 0,0-12-2 16,-4 19 2-16,4-19-3 0,0 13 3 0,0-13-3 15,0 0-2-15,0 0-5 0,0 0-3 0,0 0-6 16,0 0-9-16,0 0-17 0,0 0-17 16,0 0-40-16,0 0-63 0,0 0-208 0,0 0-142 15,0 0 43-15,0 0 321 0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8:03.691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16 0 1417 0,'0'0'125'16,"6"16"-87"-16,-6-16-2 0,0 11 5 0,0-11-12 15,0 16 24-15,0-16-33 0,-5 17 21 0,5-17-18 16,-4 19-10-16,4-19-1 0,-3 17-5 0,3-17 0 15,-3 17-3-15,3-17 3 0,-4 12-3 16,4-12 1-16,0 0-2 0,0 0-1 16,-3 13-2-16,3-13-1 0,0 0 0 0,0 0-1 15,0 0 0-15,0 0 1 0,0 0 0 0,14-2 1 16,-14 2 2-16,17-7-3 0,-17 7 3 0,22-5-3 16,-9 3 0-16,0-1 0 0,2 0 1 0,-2 3 0 15,1-2 1-15,-2 2-1 0,-1 0 1 0,-11 0-1 16,20-4-1-16,-20 4-2 0,21 0 1 0,-21 0-1 15,19-3-1-15,-19 3-2 0,14 0-4 16,-14 0-4-16,12 0-4 0,-12 0-8 0,0 0-7 16,13-4-12-16,-13 4-16 0,0 0-38 0,14 3-60 15,-14-3-88-15,0 0-186 0,0 0 3 0,-8-12 143 16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8:02.644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0 3 1510 0,'0'0'64'0,"0"0"-53"0,0 0-10 16,0 0 2-16,0 0 7 0,0 0 5 0,14 6 2 15,-14-6-3-15,0 0-6 0,18 3-5 0,-18-3-3 16,21 0 0-16,-10 0 1 0,2 0-2 0,0 0 0 16,2 0 0-16,-1 0-4 0,0-3-7 15,0 1-15-15,3 2-23 0,-4-7-26 0,7 11-35 16,-20-4-45-16,33-4-94 0,-33 4-169 0,20-2 26 15,-5 5 238-15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8:01.800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33 0 1260 0,'10'8'246'0,"-10"-8"-181"15,0 0-46-15,0 0 37 0,-5 17-23 0,5-17 28 16,0 19-17-16,0-19-15 0,-5 25-1 0,5-12-12 16,-4 1 0-16,4 1-9 15,0 2 3-15,0-1-4 0,0 1 4 0,0 1-4 16,0 0 2-16,-3 0-1 0,1 2-1 0,-1-3-3 16,-1 0 1-16,1-1-3 0,0-3 2 0,3-13-3 15,-4 23 2-15,4-23-4 0,-3 15 2 0,3-15-2 16,0 0-1-16,-2 12-5 0,2-12-2 0,0 0-6 15,0 0-4-15,0 0-13 0,0 0-17 16,0 0-20-16,0 0-27 0,0 0-92 0,-5-14-272 16,5 14-39-16,0 0 15 0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8:01.518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3-1 1330 0,'16'0'116'0,"-16"0"-77"0,0 0 4 0,0 0 7 0,0 0 6 16,0 0-7-16,0 0-6 0,0 0-9 0,0 15-4 15,0-15-12-15,-4 16-3 0,4-16-8 0,-5 20 1 16,5-20-5-16,-3 20 4 0,3-20-3 0,-4 17 1 16,4-17-1-16,-2 14-2 0,2-14 0 0,0 0 0 15,0 14-3-15,0-14 3 16,0 0-2-16,0 0-1 0,0 0 1 0,0 0-2 15,0 0 1-15,0 0 1 0,12 4-1 0,-12-4 2 16,12 0-1-16,-12 0-1 0,16-4 2 0,-16 4-2 16,18-2 1-16,-18 2 0 0,18 0-1 0,-18 0 3 15,22 0 0-15,-22 0 0 0,21 0 1 0,-21 0-3 16,20 2 0-16,-20-2 0 0,17 2-1 16,-17-2 1-16,15 0-3 0,-15 0-3 0,15 3-9 15,-15-3-7-15,0 0-9 0,12 0-10 0,-12 0-5 16,0 0-12-16,0 0-14 0,0 0-21 15,0 0-29-15,0 0-33 0,0 0-74 0,0 0-127 16,0 0-37-16,0 0 165 0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8:01.159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0 16 1442 0,'0'0'88'0,"0"0"-67"0,0 0-9 0,0 0 4 16,0 0 5-16,0 0 5 0,0 0 2 0,0 0 3 16,0 0-1-16,0 0-6 0,15 3-8 15,-15-3-5-15,17-3-5 0,-17 3 0 0,20-3 0 16,-20 3-3-16,20-4 1 0,-20 4-3 0,17-3-1 16,-17 3 1-16,13-4-3 0,-13 4 1 0,0 0 0 15,15-3-8-15,-15 3-7 0,0 0-12 0,0 0-14 16,0 0-16-16,13 0-22 0,-13 0-28 0,0 0-45 15,0 0-68-15,0 0-183 0,0 0-11 16,0 0 160-16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8:00.675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0 0 1354 0,'0'0'72'0,"0"0"-55"16,0 0 0-16,0 0 16 0,0 0 13 0,0 0 6 16,12 5-4-16,-12-5-10 0,0 0-8 0,17 5-6 15,-17-5-1-15,21 2-2 0,-7-2-2 0,3 0 1 16,2 0-1-16,2 0-2 0,-1 0-3 0,2 0-1 15,0-2-5-15,1 2-2 0,0-2 0 16,1 2-3-16,0 0 2 0,-2-3-2 16,1 3-2-16,0 0 0 0,-3 0-2 0,-1 0 0 15,-2 0 3-15,-2 0-2 0,-1 0 0 0,-1 0 0 16,-13 0-1-16,20 4 0 0,-20-4 0 0,14 0 2 16,-14 0-1-16,0 0 1 0,0 0 0 0,0 0-2 15,0 0 1-15,0 0-1 0,0 0-1 0,0 0 1 16,0 0-4-16,0 0-3 0,0 0-4 15,0 0-6-15,0 0-7 0,0 0-10 0,0 0-9 16,0 0-7-16,0 0-8 0,0 0-27 0,0 0-53 16,12 7-111-16,-12-7-186 0,-12 0-20 0,12 0 175 15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7:57.666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-7 0 1143 0,'0'15'336'0,"0"-15"-274"0,0 0-37 15,0 0-8-15,0 0-2 0,0 0-2 16,0 0 1-16,0 0-1 0,0 0-1 0,13 9-5 0,-13-9-2 16,12 2-3-16,-12-2-1 0,14 0 0 0,-14 0 0 15,16 0-1-15,-16 0 0 16,17 0-1-16,-17 0-1 0,17 0-1 0,-17 0-6 15,17-2-13-15,-17 2-19 0,22 0-40 0,-22 0-58 16,24 0-153-16,-24 0-197 0,17-6 45 0,-17 6 300 16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7:56.947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30 12 1072 0,'0'25'375'0,"0"-25"-284"0,-11 14-30 0,11-14-3 15,-6 19 0-15,6-19-13 0,-6 24-4 16,3-11-12-16,0-1-4 0,3-12-10 16,0 19-3-16,0-19-7 0,3 15-2 0,-3-15-2 15,9 12 0-15,-9-12-1 0,13 7 1 0,-13-7 0 16,18 5-1-16,-18-5-2 0,20-2 2 0,-8-3 0 16,1 3-2-16,-1-4 2 0,0 0-2 0,-12 6 1 15,20-15-2-15,-20 15 1 0,15-18-3 0,-15 18 1 16,10-21-2-16,-6 10-1 0,-4-3-3 15,3 3-1-15,-3-2-5 0,0 13-2 0,-7-22-6 16,7 22-1-16,-11-17-8 0,11 17-6 0,-18-9-12 16,18 9-14-16,-22-5-27 0,22 5-55 0,-23 0-111 15,23 0-206-15,-16 4 41 0,16-4 239 16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7:49.539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244 28 1143 0,'0'0'267'0,"0"0"-204"15,0 0-19-15,0-15 2 0,0 15-2 16,0 0-9-16,0 0-12 0,-17-7-4 0,17 7-3 16,-14 0 1-16,14 0-2 0,-17 0-1 0,17 0 0 15,-19 6 0-15,19-6 1 0,-23 9 1 16,11-1 1-16,-1 1-3 0,0 3 2 0,-2 4-4 15,1 1 0-15,0 4-4 0,0 4-10 0,3 0 14 16,-1 5-14-16,2 2 12 0,1 0 0 16,1 0-8-16,3-1 4 0,2-1-6 0,3 0 3 15,0-4-4-15,4-3 3 0,2-2-5 0,1-6 4 16,3-3-3-16,1-2 2 0,1-2-1 0,1-1-1 16,3-4 1-16,-1 1 0 0,2-4-1 0,2 0 1 15,-1 0-2-15,3-5 1 0,-2 1 2 0,3-1-2 16,-1-3 1-16,-1 0-3 0,1-3-1 0,-2 0-1 15,-1-3 3-15,-1-1-3 0,-2-1 4 16,-1-1-2-16,-2-1 3 0,-2-3-1 0,-2 3 3 16,-2-3-4-16,-2 3 5 0,-1-3-5 15,-3-4 5-15,0 1-5 0,0-3-2 0,-6 2 16 16,0-2-16-16,0 2 16 0,-3 1-8 0,0 3-6 16,-2 2 6-16,0 4-4 0,11 15 2 0,-21-18-1 15,21 18 0-15,-19-12-2 0,19 12 1 0,-19-3-3 16,19 3-4-16,-16 0-7 0,16 0-14 15,-13 2-15-15,13-2-35 0,0 0-63 0,3 17-221 16,-3-17-168-16,0 0 38 0,0 0 322 0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7:56.665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12 24 1539 0,'0'0'44'0,"0"0"-22"0,0 0 6 16,0 0 9-16,0 0 2 0,0 0-7 0,0 0-12 16,-3 11-3-16,3-11-6 0,-4 15 5 15,4-15-2-15,-3 17 3 0,3-17-7 0,0 16-1 16,0-16-6-16,0 16 0 0,0-16-1 0,8 12 0 15,-8-12-2-15,12 8 0 0,-12-8-1 0,19 3 1 16,-7-3-1-16,1 0 0 0,1-2 0 0,0 2-1 16,3-6 3-16,-3 3-3 0,-1-4 2 0,-1 1 0 15,-12 6-1-15,19-14-1 0,-19 14 2 16,13-13-5-16,-13 13 1 0,4-13-2 0,-4 13-1 16,-4-17-3-16,4 17-1 0,-11-15-5 0,11 15 0 15,-16-14-6-15,16 14-15 0,-20-10 12 16,20 10-18-16,-24-3 11 0,24 3 12 0,-26 3-19 15,26-3-20-15,-26 3-42 0,24 11-90 0,-15-18-114 16,17 4-138-16,-14 19 57 0,14-19 309 0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7:56.290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0 17 1207 0,'11'-5'135'16,"-11"5"-74"-16,13 0 5 0,-13 0 7 0,16 0-10 16,-16 0-23-16,14 0-17 0,-14 0-8 0,14-3-4 15,-14 3-4-15,12 0-4 0,-12 0-2 0,14-2 0 16,-14 2-2-16,12-2 0 15,-12 2-7-15,11-3-13 0,-11 3-21 0,13 0-40 16,-13 0-52-16,16 0-124 0,-16 0-211 0,0 0 19 0,11-3 210 16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7:56.119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15 18 1286 0,'-4'-20'117'0,"4"20"-38"0,0 0-11 0,0 0-7 16,0 0-9-16,0 0-14 0,0 0-4 0,0 19-13 15,0-8 23-15,0 5-27 0,0 4 16 0,-2-2-11 16,2 4-11-16,0 1 5 0,-2 0-8 0,2-1 3 15,0 0-7-15,0-1 2 0,-2-1-4 0,2 1 1 16,0-5-4-16,-3-1 3 0,3-2-3 0,0-13 1 16,0 19 0-16,0-19 2 0,0 0-4 15,-4 14 0-15,4-14-6 0,0 0-2 0,0 0-7 16,0 0-8-16,0 0-12 0,0 0-10 16,0 0-12-16,3-15-22 0,-3 15-48 0,3-20-84 15,10 17-205-15,-13-9-59 0,0 12 67 0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7:55.869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28 0 1384 0,'0'0'98'0,"0"0"-45"15,0 0-13-15,0 0 2 0,0 0-2 0,0 0 0 16,0 0-8-16,0 0-5 0,0 0-8 15,0 0-4-15,-9 20-6 0,9-20 5 0,-2 19-5 16,2-19 4-16,-5 23-5 0,2-11 1 0,0 0-4 16,3-12 2-16,-3 20-4 0,3-20 3 15,0 13-4-15,0-13-2 0,0 0 0 0,0 12 0 16,0-12 0-16,0 0 2 0,0 0-2 0,0 0 1 16,14 7-1-16,-14-7 0 0,14 0 0 0,-14 0 0 15,19-4 1-15,-19 4-1 0,21-3 0 16,-10 0 1-16,-11 3-1 0,24-5 1 0,-13 5-1 15,2-4-1-15,-1 4 2 0,-1-4-1 0,-11 4 1 16,20-2-1-16,-20 2 1 0,17-3-1 0,-17 3-1 16,15 0-3-16,-15 0-2 15,0 0-4-15,15 0-3 0,-15 0-5 0,0 0-6 0,0 0-8 0,0 0-8 16,0 0-7-16,0 0-17 0,0 0-18 0,0 0-29 16,0 0-47-16,0 0-93 0,0 0-126 15,0 0-31-15,0 0 171 0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7:51.878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0 5 1351 0,'0'0'89'15,"0"0"-63"-15,0 0 5 0,0 0 8 0,0 0 8 16,4 10-6-16,-4-10-13 0,0 0-6 16,14 0-5-16,-14 0-4 0,15 0-3 0,-15 0-4 15,19-3-1-15,-19 3-4 0,21-4 2 0,-9 4-3 16,-12 0 2-16,22-5-2 0,-11 5-1 0,-11 0 0 16,22-5-11-16,-22 5-7 0,21 0-20 0,-21 0-38 15,20 3-83-15,-20-3-226 0,0 0-112 0,0 0 20 16,0 0 418-16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7:27.270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1 112 1127 0,'0'0'137'0,"0"0"-86"16,0 0 0-16,0 0 11 0,0 0-3 0,0 0-12 15,0 0-17-15,0 0-8 0,0 0-4 0,0 0-6 16,0 0-3-16,0 0-2 0,0 0-4 0,0 0 0 16,0 0 3-16,-5-13-2 0,5 13-15 0,0 0 14 15,7-18-17-15,-7 18 28 0,5-13-13 16,-5 13 13-16,5-15-12 0,-5 15-4 0,4-15 4 15,-4 15-1-15,0-12 1 0,0 12 3 16,0 0 2-16,0 0 1 0,0 0 6 0,-4-11 0 16,4 11 1-16,0 0-1 0,0 0-1 0,0 0-5 15,0 0-1-15,0 0-1 0,0 0 0 0,0 0-1 16,0 0-1-16,0 0-2 0,0 0 0 0,0 0 0 16,0 14-1-16,0-14 2 0,0 0-3 15,14 7 2-15,-14-7-1 0,11 5 1 0,-11-5-1 16,17 0 0-16,-17 0 0 0,19 0 0 0,-19 0 0 15,19-5-1-15,-19 5 1 0,21-4-1 0,-21 4 1 16,21-5 0-16,-21 5-1 0,22-7 0 0,-22 7 2 16,22-8-3-16,-22 8 2 0,20-6-1 0,-20 6 1 15,17-6-2-15,-17 6 2 16,0 0-1-16,14-3 0 0,-14 3 0 0,0 0 1 16,0 0 1-16,0 0-2 0,0 0 1 0,0 0 1 15,8 15 1-15,-8-15 1 0,0 14 4 0,0-14-3 16,0 18 2-16,0-5-4 0,0-1-9 0,0 2 19 15,-4 1-19-15,4-1 20 0,-2 2-8 0,2 0-5 16,-4 1 6-16,1 1-6 0,1-1 4 0,-2-1-2 16,1 0 1-16,0-2-1 0,1-2 1 15,2 0-2-15,0-12 0 0,-5 20-2 0,5-20 0 16,0 12 0-16,0-12 0 0,0 0-1 0,0 0 1 16,0 0-1-16,0 0-1 0,0 0-4 0,0 0-3 15,0 0-6-15,0 0-6 0,0 0-9 16,0 0-17-16,0 0-22 0,0 0-47 0,0 0-134 15,0 0-283-15,0 0 17 0,0 0 231 0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7:25.148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0 12 1345 0,'13'4'59'16,"-13"-4"-38"-16,0 0 5 0,0 0 5 0,14 6 1 0,-14-6-9 15,13 0-7-15,-13 0-1 0,14 0-2 16,-14 0-4-16,19-4 0 0,-7 1-4 0,1 0-1 16,1-1-1-16,-1 1-3 0,1 1 0 15,-1 2-1-15,-2-3-1 0,-11 3-9 0,23 0-25 16,-23 0-49-16,20 4-120 0,-20-4-312 0,0 0 20 15,0 0 240-15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7:24.445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50 75 1241 0,'0'0'128'0,"0"0"-76"0,0-17 5 16,0 17 2-16,18-11-13 0,-6 6-19 0,-12 5-1 16,26-16-7-16,-12 9 1 0,0 0-6 0,0 3-4 15,1-1-4-15,-3 5-2 0,1-4-3 0,-13 4-1 16,17 0 1-16,-17 0-1 0,0 0 1 0,14 8 0 15,-14-8 1-15,0 13-2 0,0-13 2 0,-5 19-3 16,0-8 3-16,-3 1-3 0,-1-1 3 16,-2 4-3-16,0-5 4 0,-2 3-5 0,13-13-7 15,-21 18 25-15,21-18-26 0,-16 14 27 0,16-14-15 16,-12 10 1-16,12-10 2 0,0 0-2 16,0 0 2-16,0 0-3 0,0 0-2 0,0 0-2 15,0 0-1-15,0 0-1 0,0 0 1 0,0 0-4 16,3-11-5-16,-3 11-20 0,12-15 22 15,-12 15-24-15,15-9 32 0,-15 9-7 0,17-6 5 16,-17 6 3-16,19 0 0 0,-19 0 1 0,15 6 1 16,-15-6-1-16,16 9-12 0,-16-9 28 0,14 13-28 15,-14-13 29-15,7 16-14 0,-7-16-2 0,0 17 3 16,0-17-2-16,0 18 4 0,0-18 2 0,-7 16 5 16,7-16-2-16,-9 15 4 0,9-15-6 0,-12 14 0 15,12-14-5-15,-15 9 1 16,15-9-3-16,-18 10 2 0,18-10-3 0,-23 7 0 15,11-3-2-15,0-3 2 0,-2 2-1 0,0-3-1 16,0 0 3-16,1 0-5 0,2 0-4 0,11 0-10 16,-21-5-12-16,21 5-17 0,-14-5-46 0,1-10-111 15,13 15-333-15,0 0 24 0,-9-15 219 0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7:23.929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0 24 1323 0,'0'0'45'0,"0"0"-24"0,0 0 10 0,0 0 8 16,0 0-2-16,0 0-15 0,15-4-12 0,-15 4-7 15,13-4-3-15,-13 4-1 0,16-5-1 0,-16 5 8 16,18-4-33-16,-18 4-20 0,21 0-82 0,-21-14-125 16,0 14-244-16,17 0 27 0,-17 0 363 0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7:23.695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0 15 1076 0,'0'0'185'16,"0"0"-111"-16,0 0-7 0,0 0 4 0,0 0-9 16,0 0-17-16,0 0-14 0,14 0-2 0,-14 0-3 15,12-4-7-15,-12 4-5 0,12 0-7 0,-12 0-5 16,13-4 0-16,-13 4-1 0,15-5-1 15,-15 5 0-15,13-3-2 0,-13 3 1 0,12-1-2 16,-12 1-8-16,0 0-10 0,0 0-12 0,11 0-14 16,-11 0-17-16,0 0-26 0,0 0-51 0,0 0-74 15,0 0-217-15,0 0-2 0,0 0 217 16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7:17.271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167 79 776 0,'0'0'228'0,"0"0"-145"15,0 0-19-15,0 0 9 0,-16-10 9 0,16 10-12 16,0 0-15-16,0 0-9 0,-18 2-9 16,18-2-6-16,-13 8-8 0,13-8-5 0,-17 9-3 15,17-9-1-15,-15 15 1 0,15-15 2 0,-17 22-1 16,9-10 4-16,-3 6 9 0,2 0-27 0,0 4 24 15,1 2-26-15,-1 0 8 0,1 0 6 0,3 4-7 16,1-1 5-16,4 2-10 16,0 0 5-16,0 0-8 0,4-1 5 0,3-4-7 0,1-3 6 15,3-3-5-15,1-2 4 0,1-2-3 0,2-4 3 16,1-2-3-16,0-2 2 0,2-3-1 0,1-3-1 16,0 0 1-16,-1-6 0 0,4-1-1 0,-1-3 3 15,0-1 2-15,0-4-4 0,0-1 5 16,-2 0-8-16,-2-4 5 0,-1 1-5 0,-1-5 4 15,-1-2-6-15,-3 1 6 0,0 0-5 16,-3 0 5-16,-2-2-4 0,0 0 6 0,-4-1-7 16,-2-3-4-16,0 1 17 0,-4 0-16 0,0 2 17 15,-3 3-6-15,-1 1-6 0,0 5 4 0,-2 4-3 16,-2 4 2-16,-1 3-1 0,-1 2 0 0,-2 4-1 16,2 2 1-16,-2 0-1 0,-1 4-2 0,0 1 1 15,3 3-4-15,0-1-1 0,14-7-11 16,-21 22-9-16,15-9-22 0,6-13-24 0,-9 30-88 15,-4-25-220-15,13 9-130 0,-3-2 0 0,3-12 465 16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7:23.476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3 0 1133 0,'0'0'122'0,"0"0"-31"0,0 0-8 16,0 0-12-16,0 0-14 0,0 0-12 0,0 0-10 16,0 15-4-16,0-15-2 0,0 26-1 15,0-10-6-15,0 4-9 0,0-1 14 0,0 3-24 16,0 0 17-16,0-2-10 0,0 1-6 0,0 0 4 15,0-3-6-15,0 1 3 0,0-3-5 0,-2-2 1 16,2-2-1-16,0-12 0 0,0 20-1 0,0-20 1 16,0 11-1-16,0-11 0 0,0 0-3 15,0 0-4-15,0 0-8 0,0 0-8 0,0 0-8 16,0 0-10-16,0 0-9 0,5-20-30 0,-5 20-48 16,3-20-87-16,-3 20-234 0,9-16-25 0,-9 16 166 15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7:23.226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29 22 46 0,'0'0'46'0,"0"0"12"0,-7-11 6 15,7 11 31-15,0 0 14 0,0 0 20 0,0 0-5 16,0 0-5-16,2-13-19 0,-2 13-13 0,0 0-8 16,0 0-7-16,0 0-6 0,0 0-4 0,0 0-4 15,0 0-4-15,0 0-3 0,0 0-6 0,0 0-6 16,0 0-4-16,0 0-5 0,0 0-5 15,0 0-4-15,0 19 0 0,0-19 1 0,-5 20-1 16,5-20-2-16,-4 22-2 0,4-22-7 0,-7 22-8 16,7-22 22-16,-5 19-25 0,5-19 20 0,-2 16-14 15,2-16-5-15,0 0 2 0,0 14-2 16,0-14 1-16,0 0-3 0,0 0 2 0,0 0-3 16,14 11 3-16,-14-11 0 0,13 0-1 0,-13 0 2 15,18 0-2-15,-18 0 1 0,19-3-1 16,-19 3 1-16,20-3 1 0,-20 3-2 0,21-4 0 15,-21 4 1-15,18 0-2 0,-18 0 2 0,13-1 0 16,-13 1 0-16,0 0 0 0,17 0-2 0,-17 0 2 16,0 0-3-16,0 0 1 0,0 0-5 0,11 2-10 15,-11-2-6-15,0 0-11 0,0 0-5 16,0 0-12-16,0 0-17 0,0 0-27 0,0 0-36 16,0 0-42-16,0 0-121 0,0 0-117 15,0 0 8-15,0 0 390 0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6:42.508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47 0 1435 0,'0'0'42'0,"0"0"-21"0,0 0 10 0,-14 8 9 16,14-8 2-16,0 0-7 0,-9 13-7 0,9-13-9 15,-8 14-3-15,8-14-4 0,-6 21 0 16,2-6-3-16,3 0 2 0,-3 1-6 0,4 0 5 15,-2-2-6-15,2 2 3 0,0-1-5 16,3 0 3-16,1-3-5 0,0 1 2 0,-4-13-3 16,9 23 2-16,-9-23-2 0,10 17 3 0,-10-17-2 15,17 15-6-15,-17-15 6 0,18 9-8 0,-18-9 5 16,21 5 2-16,-10-5 1 0,1-4 6 0,2 1-6 16,-3-3 7-16,1 0-9 0,1-3 1 15,0 0 1-15,-3 0-3 0,-10 9 4 0,19-21-4 16,-11 11 3-16,-1-3-3 0,-2 0 3 0,-2-1-4 15,-3 0 5-15,0 1-3 0,0-2 2 0,-3 4-1 16,-1-5 1-16,-2 2-3 0,-1 0 4 16,-2 2-2-16,9 12 4 0,-19-18-4 0,19 18 2 15,-20-8-2-15,20 8-1 0,-22-3 1 0,11 3-1 16,-1 0-3-16,12 0-2 0,-22 1-2 16,22-1-4-16,-16 5-2 0,16-5-10 0,0 0-10 15,-13 5-17-15,13-5-29 0,0 0-47 0,0 0-82 16,0 0-235-16,0 0-25 0,0 0 204 0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6:38.416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0 75 1064 0,'5'-15'295'16,"-5"15"-249"-16,0 0-31 0,0 0 8 0,11-17 11 15,-11 17 1-15,11-11 1 0,-11 11-7 16,16-12-7-16,-16 12-1 0,18-8-1 0,-18 8-4 16,20-6-1-16,-20 6-2 0,21-4-1 0,-21 4-3 15,22 0-2-15,-22 0-4 0,18 0-3 0,-18 0 2 16,12 6-2-16,-12-6 3 0,0 0 2 0,12 17 2 15,-12-17 0-15,3 17 1 0,-3-17-4 16,-2 23 1-16,-1-12-4 0,-2 2 1 0,-1 2-4 16,0-1 4-16,-2-1-4 0,-1 0 4 15,-2 2-7-15,1-2 4 0,1-2-3 0,-1 1 3 16,10-12 0-16,-18 20-6 0,18-20 5 0,-18 17-5 16,18-17 4-16,-15 10 3 0,15-10 16 0,0 0-18 15,-12 4 16-15,12-4-20 0,0 0-2 0,0 0-2 16,0 0-17-16,0 0 18 0,0 0-16 0,0 0 16 15,0 0 2-15,0-12 9 0,0 12-5 16,0 0 11-16,0 0-8 0,14-8-1 0,-14 8 2 16,0 0-2-16,16 0 1 0,-16 0 0 0,0 0 0 15,17 0 2-15,-17 0-1 0,15 0-1 0,-15 0 2 16,17-4 1-16,-17 4 0 0,20-3 0 16,-20 3 0-16,23-4-3 0,-23 4 1 0,22-3-1 15,-9-1 0-15,-1 1-1 0,-1 1 1 0,2-1-3 16,-13 3-9-16,19-4-8 0,-19 4-14 15,17-5-11-15,-17 5-11 0,12-3-17 0,-12 3-37 16,0 0-64-16,19 0-175 0,-19 0-98 0,0 0 92 16,0 0 355-16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6:37.932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0 42 1194 0,'0'0'305'0,"0"0"-281"0,0 0-22 0,0 0 2 15,0 0 6-15,0 0 3 0,5-11 1 16,-5 11-3-16,13-2-6 0,-13 2-4 0,18-3 0 15,-5 3-2-15,0-4-5 0,0 0-13 0,2 4-24 16,-2-8-36-16,5 13-59 0,-13-18-103 0,12 13-206 16,-17 0 8-16,15-5 268 0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6:37.697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29 100 866 0,'-13'-5'270'0,"13"5"-220"0,0 0-18 16,0 0 18-16,-16 0 12 0,16 0 0 0,0 0-12 15,0 0-23-15,0 0-14 0,0 0-8 0,0 0-4 16,0-11 0-16,0 11 1 0,7-14-3 16,-7 14 3-16,13-15-3 0,-13 15 3 0,17-16 0 0,-17 16 7 15,17-14 0-15,-17 14 6 0,17-10 0 16,-17 10-3-16,16-9-3 0,-16 9-3 0,13-6-2 16,-13 6 0-16,0 0 1 0,11 2 5 0,-11-2 3 15,0 0 2-15,5 19 0 0,-5-19-5 0,0 23 0 16,-3-9-7-16,-1 2 3 0,-1 1-4 15,-3 0 4-15,1-2-5 0,-1 1 5 0,-1-1-4 16,0-1 6-16,1-2-5 0,0 2-5 0,8-14 24 16,-17 22-25-16,17-22 24 0,-13 16-15 15,13-16-4-15,0 0 1 0,-14 10 0 0,14-10-1 16,0 0-1-16,0 0 0 0,0 0-2 0,0 0-2 16,0 0-2-16,0 0-1 0,0 0 3 0,0 0 1 15,0 0 2-15,0 0 2 0,8-11-2 0,-8 11-1 16,13-5 0-16,-13 5 0 0,14-2-16 0,-14 2 16 15,17-4-15-15,-17 4 16 16,18 0 0-16,-18 0 0 0,17 0 0 0,-17 0-2 16,20 0 11-16,-20 0-21 0,22 0 9 0,-9-2-34 15,1 2-15-15,-14 0-30 0,28 0-97 0,-28 0-224 16,18-10-96-16,-18 10 65 0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7:46.955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0 61 1126 0,'0'0'73'0,"0"0"-53"0,0 0-1 16,0 0 12-16,0 0 12 0,0 0 7 0,0 0 0 16,0 0-8-16,0 0-10 0,0 0 1 0,0 0-1 15,0 0 1-15,0 0-1 0,0 0-9 0,12 5-5 16,-12-5-2-16,0 0-2 0,16 7-1 15,-16-7-1-15,15 2-2 0,-15-2-3 0,18 0-2 16,-6 0-4-16,1-3 0 0,1-1-1 16,3 1 0-16,-1-2 3 0,2 3-1 0,2-3 2 15,0 3 1-15,1-2 1 0,1 1-1 0,0 3 1 16,1-2-2-16,-1 2 1 0,-1 0-3 0,1 0 2 16,-1 0-1-16,0 0-1 0,0 0 1 0,-1 0 0 15,1 1 3-15,-1-1-3 0,1 0 1 0,0 0-1 16,1 0 0-16,1 3 1 0,1-3-2 0,-1 0 1 15,3 0 0-15,-1 0-1 16,0 0 1-16,1 0 0 0,1 0 0 0,0 0 0 16,-1 0 0-16,2 0-2 0,1 0-1 0,-2 0-1 15,1 0 1-15,-1 0 0 0,1 0 2 0,1 0 0 16,0 0-1-16,0 0 1 0,-1 0-1 0,0 0 1 16,2-3-1-16,-2 3 0 0,2 0 0 0,-1-1-2 15,0 1 1-15,0-4-1 0,-1 4 1 0,2 0 2 16,1-2-1-16,-3 2 0 0,3 0 0 15,-3 0-1-15,2 0 0 0,-2 0 0 0,-1 0 0 16,1-2 1-16,-2 2-1 0,0 0-1 0,0 0 2 16,-3 0-1-16,-1 0 1 0,1 0-2 0,-1 0 1 15,1-3 1-15,-1 3-2 0,1 0 1 0,-1 0-1 16,-1 0 1-16,0 0 1 0,0-3 0 0,-2 3 0 16,1 0 0-16,-1 0-1 15,0 0-1-15,0 0 0 0,0 0 2 0,0 0-3 16,0 0 4-16,-1 0-2 0,1 0 0 0,-2 0 0 15,1 0-1-15,1 0 1 0,-1 0-2 0,2 0 2 16,-1 0-1-16,0 0 2 0,2-1 0 0,0 1 0 16,-2 0 0-16,2 0 0 0,0 0-1 0,1 0 0 15,0 0 1-15,1-4-2 0,-1 4 2 0,2 0 0 16,1 0 0-16,-3-2 1 0,4 2-1 16,-3 0 0-16,1-3 1 0,0 3 0 0,1-4 1 15,-1 3-2-15,1 1 0 0,0-5 0 16,0 5-1-16,4-3 1 0,-4 3-1 0,1-2 0 15,-2 2 2-15,2-4-1 0,-1 4 0 0,-1 0-1 16,0 0 1-16,-2 0 0 0,0 0 0 0,-1 0 0 16,1 0 1-16,-3 0-2 0,2 4 1 0,-1-4 0 15,0 0-2-15,-1 0 1 0,1 2 2 16,1-2-3-16,-2 0 1 0,1 0 0 0,-1 0 1 16,0 0-1-16,-1 3 2 0,2-3-1 0,-2 0-2 15,1 3 3-15,0-3 0 0,-1 0-2 0,1 2 0 16,-3 1 0-16,0 0 0 0,-3-3 0 0,0 2 0 15,0-2 2-15,-1 2-4 0,-12-2 3 0,22 4 0 16,-22-4-2-16,19 0 1 16,-19 0 0-16,17 2 2 0,-17-2-2 0,14 0 1 15,-14 0-1-15,0 0 0 0,16 5 0 0,-16-5 0 16,0 0 1-16,0 0-2 0,0 0 0 0,0 0 1 16,0 0-1-16,0 0 0 0,0 0 2 0,0 0-2 15,0 0 1-15,0 0 2 0,0 0-3 0,0 0 3 16,0 0-1-16,0 0-3 0,0 0 3 0,0 0-2 15,0 0 2-15,0 0-2 0,0 0 1 16,0 0-2-16,0 0 1 0,0 0 1 0,0 0-4 16,0 0-4-16,0 0-7 0,0 0-12 0,0 0-11 15,0 0-23-15,0 0-41 0,14 9-141 0,-14-9-295 16,0 0 19-16,0 0 176 0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7:04.614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0 166 722 0,'13'-2'142'0,"-13"2"-59"0,0 0-36 0,0 0-9 16,0 0-3-16,0 0 3 0,0 0 2 15,0 0-4-15,0 0-6 0,0 0-4 0,0 0-5 16,0 0 3-16,0 0 6 0,0 0 4 0,0 0 2 16,0 0-4-16,0 0-7 0,0 0-5 0,17 0 1 15,-17 0-1-15,0 0 3 0,14 0-3 16,-14 0-2-16,14 0-2 0,-14 0-1 0,21 0 1 15,-10-4-2-15,2 1 0 0,1 2-2 0,3-3-3 16,-3 1 1-16,4 1 0 0,0 2 2 0,0-5 1 16,4 5-1-16,-4-3-2 0,3 3-3 15,-2-3-3-15,0 3 0 0,2 0-1 0,-2-3 1 16,-1 3-3-16,0-2-1 0,0 2 3 0,1 0-3 16,1 0 3-16,-3-4-1 0,2 4 1 15,-2 0 1-15,-1-2 1 0,1 2 1 0,0 0-1 16,-2 0-2-16,-1 0 2 0,2 0-3 0,-3 0 1 15,0 2 0-15,0-2-1 0,1 0 5 0,-1 0-1 16,3 0-1-16,-2 0-1 0,1 0-2 0,0 0-1 16,0 0 2-16,2 0-1 0,-1 0 1 0,0 0 1 15,1 0-3-15,1-2 2 0,3 2-1 16,-1 0-1-16,3-2 1 0,-1 2 2 0,-2 0-3 16,1-4 1-16,-1 4-1 0,0 0 1 0,-2 0-2 15,2 0 2-15,-3 0 1 0,0 0-3 0,2 0 4 16,-3 0 1-16,2 0-1 0,-2 0 0 15,0 0-2-15,-1 0-1 0,-1 0-1 0,0-2 1 16,1 2 2-16,0-2-3 0,-2 2 2 0,4-4-2 16,-2 2 0-16,2-1 2 0,0 1-1 15,1-1 0-15,0-1 0 0,2 2 2 0,-2 0-4 16,3-1 2-16,-2 0 0 0,1 3 0 0,1-5 1 16,-2 2 0-16,2 2-2 0,-3 1 1 0,2-4-1 15,0 4 1-15,-1-2 1 0,-1 2-1 0,0 0 1 16,0 0-2-16,-1 0 1 0,-2 0-2 0,2 0 1 15,-3 0 1-15,3 0-1 0,1 0 1 16,-1 0 0-16,-1 0 0 0,1 0 2 0,0-2 1 16,-1 2-3-16,1 0 1 0,0 0 0 15,-2-4-3-15,2 4 1 0,-1 0 1 0,-1-3-1 16,2 3-2-16,-2 0 2 0,-1 0-1 0,2 0 0 16,-1 0 2-16,-1 0-1 0,3 0 0 0,-3 0 0 15,3 0 0-15,-2 0 0 0,2 0-1 0,1-1 1 16,0 1 0-16,1 0 1 0,0 0-1 15,1-3 1-15,0 3 0 0,0-4-1 0,-1 4 1 16,-1-2 0-16,0 2-2 0,1-4 0 0,-3 4 0 16,2 0 0-16,-3-2 2 0,2 2 0 0,-3 0 0 15,0-3-2-15,2 3-1 0,-1 0 1 16,-1 0-1-16,0 0 3 0,0 0-1 0,2 0-1 16,-3 0-1-16,2 0 2 0,1-2-1 0,-2 2 1 15,0 0 0-15,1-2-1 0,1 2 1 16,-3 0-1-16,1 0 2 0,0 0-1 0,-1 0-1 15,-13 0 2-15,23 0-3 0,-23 0 2 0,20 0 0 16,-20 0 1-16,20 0 0 0,-20 0-1 0,19 0 0 16,-19 0-1-16,19 0 1 0,-19 0 0 0,20 0 0 15,-20 0 0-15,20 0 0 0,-20 0-1 0,21 0 1 16,-21 0 0-16,21 0 0 0,-21 0 1 16,19-3-2-16,-19 3 1 0,19 0 1 0,-19 0-2 15,21 0 3-15,-21 0-3 0,16 0 2 0,-16 0-1 16,19 0-1-16,-19 0 2 0,19 0-2 0,-19 0 2 15,18 0-1-15,-18 0-1 0,20-4 2 16,-20 4-2-16,22 0-1 0,-9 0 2 0,-1-2 0 16,-12 2-1-16,21 0 1 0,-21 0 0 0,20 0 0 15,-20 0 0-15,18 0 1 0,-18 0-2 16,19 0 1-16,-19 0-1 0,16 0 0 0,-16 0 2 16,19-2-2-16,-19 2 2 0,18 0 0 0,-18 0-2 15,19 0 0-15,-19 0 1 0,20-4-2 0,-20 4 3 16,17 0 0-16,-17 0-2 0,17-1 2 0,-17 1 0 15,17 0-2-15,-17 0 2 0,15 0-2 0,-15 0 3 16,12 0-1-16,-12 0 0 0,14-5 0 16,-14 5-2-16,14-3 3 0,-14 3-4 15,12 0 4-15,-12 0-3 0,0 0-1 0,16-1 3 16,-16 1-2-16,12 0 1 0,-12 0 1 0,0 0-1 16,17 0-1-16,-17 0 1 0,11 0 1 0,-11 0-2 15,14 0 3-15,-14 0-2 0,12 0-1 0,-12 0 0 16,13-3-1-16,-13 3 3 0,13 0-2 0,-13 0 2 15,14 0-1-15,-14 0-2 0,13-4 4 16,-13 4-2-16,14 0 0 0,-14 0 1 0,13 0-2 16,-13 0 1-16,14 0-1 0,-14 0 0 0,0 0 1 15,17-5-2-15,-17 5 2 0,11 0 1 0,-11 0-1 16,0 0 2-16,16 0-1 0,-16 0-1 16,0 0-2-16,11 0 2 0,-11 0-1 0,0 0-1 15,0 0 2-15,14 5 0 0,-14-5-1 0,0 0 1 16,14 0 2-16,-14 0-2 0,0 0 1 15,14 0 0-15,-14 0-2 0,0 0 1 0,12 0-1 16,-12 0 0-16,0 0-1 0,0 0 2 0,12 0 1 16,-12 0 0-16,0 0 0 0,0 0-1 0,0 0 1 15,0 0-1-15,0 0 1 0,0 0-1 0,0 0-2 16,0 0 0-16,0 0 3 0,0 0-1 0,0 0 0 16,0 0 1-16,0 0 0 0,0 0-1 0,11 0 0 15,-11 0 0-15,0 0 0 0,0 0 0 16,0 0-1-16,0 0 0 0,0 0 1 0,0 0-1 15,0 0 1-15,0 0 0 0,0 0 0 16,0 0 2-16,0 0-1 0,0 0-2 0,0 0 1 16,0 0-3-16,0 0 2 0,0 0 2 0,0 0-1 15,0 0 1-15,0 0 0 0,0 0-1 0,0 0 0 16,0 0-1-16,0 0 1 0,0 0 0 16,0 0-1-16,12 2 3 0,-12-2-3 0,0 0 2 15,0 0-1-15,4 14 1 0,-4-14 0 0,0 0-1 16,3 11 0-16,-3-11 0 0,0 0 1 0,3 15-1 15,-3-15-1-15,0 0 1 0,3 14-2 0,-3-14 4 16,0 0-2-16,0 14 2 0,0-14-1 16,0 0-1-16,0 15 1 0,0-15-1 0,2 11-2 15,-2-11 4-15,0 0-4 0,0 13 2 16,0-13 0-16,0 0 0 0,4 11-1 0,-4-11 3 16,0 0-4-16,0 14 2 0,0-14 1 0,0 0-2 15,0 15 1-15,0-15 0 0,0 15 0 0,0-15 1 16,-3 14-1-16,3-14 2 0,0 12-3 0,0-12 2 15,-4 13-1-15,4-13 0 0,0 0 0 0,-3 15-1 16,3-15 1-16,0 0 2 0,0 0-2 0,-5 14 0 16,5-14-1-16,0 0 0 0,0 0-1 15,0 0 2-15,0 0 0 0,0 0 0 0,0 0 0 16,0 0-1-16,0 0-5 0,0 0-4 0,0 0-6 16,0 0-6-16,0 0-10 0,0 0-23 15,0 0-47-15,0 0-118 0,0 0-342 0,0 0 16 16,-16-13 214-16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8:07.358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12 7 1297 0,'2'-12'232'0,"-2"12"-159"0,0 0-37 0,0 0-2 16,0 0 4-16,0 0 5 0,0 15-8 0,0-15-2 16,3 17-12-16,-3-17-4 0,0 23-6 0,0-8 1 15,0 0-4-15,0 3 2 0,0 1-4 0,0 0 2 16,-3 3-4-16,3-3 4 0,-3 3-6 0,0-2 3 15,3-1-5-15,-3 1 1 0,3-3-2 16,-3 0-6-16,3-3 5 0,0 0-5 0,0-14 14 16,-4 19-8-16,4-19 8 0,0 13-12 0,0-13-3 15,0 0-4-15,0 0-4 0,0 0-7 16,0 0-5-16,0 0-21 0,0 0-19 0,0 0-50 16,0 0-115-16,4-12-294 0,-4 12 5 0,0-11 201 15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8:07.108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15 0 1461 0,'0'0'111'0,"0"0"-63"0,0 13-14 16,0-13 9-16,0 13-4 0,0-13-4 15,0 16-10-15,0-16-6 0,-5 17-7 0,5-17 1 16,-3 21-7-16,3-21 0 0,-3 18-4 0,3-18 2 15,0 16-4-15,0-16 4 0,-4 11-3 0,4-11-1 16,0 0 1-16,0 0 0 0,0 0-1 0,0 0 1 16,0 0-1-16,0 0-1 0,0 0 0 0,0 0 1 15,0 0-1-15,0 0 1 0,0 0 0 0,0 0-1 16,16 5 2-16,-16-5-2 16,15 0 2-16,-15 0 0 0,18-5-1 0,-18 5 1 15,22-2 0-15,-9 2 0 0,1-3 1 0,3-1-3 16,1 2 2-16,-1-2-2 0,0 1 1 0,-1 1 2 15,0 0-1-15,-2 2-2 0,-3 0 0 0,-11 0 1 0,16 0-2 16,-16 0-1-16,0 0 1 0,0 0-4 0,0 0-1 16,0 0-1-16,0 0-4 0,0 0-5 15,0 0-8-15,0 0-9 0,0 0-10 0,0 0-8 16,0 0-20-16,0 0-23 0,0 0-45 0,0 0-61 16,0 0-112-16,0 0-113 0,-9-14 52 0,9 14 338 15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7:16.271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170 108 69 0,'0'0'46'0,"0"0"3"0,9-11-11 0,-9 11-6 16,0 0 63-16,10-12 45 0,-10 12 34 15,0 0 10-15,0 0-52 0,0 0-46 0,0 0-3 16,0-13-2-16,0 13-7 0,0 0-14 0,0 0-10 16,0 0-8-16,0 0-7 0,-16-6-5 0,16 6-5 15,0 0-7-15,-11 0-2 0,11 0-5 0,0 0 0 16,-15 0 0-16,15 0-1 0,-13 0 2 0,13 0-2 16,-12 9 0-16,12-9 0 0,-16 14-1 15,8-2 2-15,-1 3-3 0,1 4 4 16,-1 1-4-16,1 3 5 0,-1 3 7 0,-2 2-23 15,2 1 21-15,1 5-23 0,1-2 9 0,1 1 7 16,0 0-9-16,2 0 6 0,1 0-9 0,3-3 7 16,0-2-9-16,5-5 6 0,0-4-6 0,3 0 5 15,1-4-4-15,3-2 3 16,1-2-2-16,2-3 0 16,2-4-2-16,2-4 2 0,0 0-1 15,3-2 1-15,-1-4-1 0,1-3-1 0,1-1 1 0,0-4-3 0,0 0 3 16,-1-3-8-16,-2 0 3 0,0-3-5 15,-4 2 6-15,-1-4-3 0,-1-2 7 0,-5 1-4 16,0-2 7-16,-4 3-5 0,-5-2 9 16,0-1-8-16,0-3 7 0,-5-1-7 0,-3-3-3 15,0 0 21-15,-2-2-18 0,0 3 19 0,-3 1-8 0,-1 1-8 16,-2 4 8-16,1 6-5 0,1 1 5 16,-2 6-3-16,2 3 1 0,-1 3-3 0,1 4 0 15,-1 2-2-15,3 3-1 0,12-3-2 0,-18 15-6 16,18-15-10-16,-8 22-27 0,8-22-40 15,1 33-130-15,-6-20-324 0,7 3 25 0,-2 0 185 0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8:06.729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126-4 1176 0,'0'0'204'0,"12"-2"-114"0,-12 2-27 15,0 0-9-15,0 0-4 0,-7 16-7 0,7-16-4 16,-9 24-15-16,3-9 19 0,1 1-30 0,-3-2 15 16,2 8-9-16,-1-2-9 0,0 1 5 0,0 1-7 15,0-1 2-15,0 1-5 0,-1 2 4 0,0-1-7 16,2 0 5-16,-1-2-6 0,-1 0 4 15,2-4-6-15,1 0 2 0,0-3-2 16,1-1 0-16,4-13-1 0,-5 17 4 0,5-17-6 16,0 0-1-16,-2 11-4 0,2-11-4 0,0 0-6 15,0 0-7-15,0 0-14 0,0 0-13 0,0 0-23 16,0 0-25-16,13-4-71 0,-19-13-167 0,6 17-136 16,9-15 11-16,-9 2 344 0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8:06.463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0 0 1392 0,'0'0'116'0,"0"0"-67"16,0 0-8-16,0 0 5 16,0 0 3-16,0 0-21 0,0 0 6 0,8 15-20 15,-8-15 13-15,4 21-12 0,-4-10 2 0,3 3-9 16,-3 2-8-16,0-2 5 0,0 1-4 0,2-3 1 15,-2 0-1-15,0-12 0 0,0 22-3 0,0-22 1 16,0 15-2-16,0-15 0 0,3 11-4 0,-3-11-5 16,0 0-14-16,0 0-14 0,0 0-13 0,0 0-25 15,0 0-34-15,0 0-52 0,16 8-138 16,-16-8-164-16,5-16 33 0,-5 16 289 0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8:05.963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0 31 1426 0,'0'0'64'0,"0"0"-16"0,16-5 8 15,-16 5 8-15,13-3-13 0,-13 3-17 0,18-5-9 16,-6 5-4-16,0-2-5 0,0 2-4 0,1-5-5 15,1 2-3-15,0 0-2 0,1 1-2 0,-2 2-1 16,1-2 1-16,-2 2-5 0,-12 0-5 16,19-5-13-16,-19 5-15 0,12 0-14 0,-12 0-26 15,0 0-33-15,12 7-55 0,-12-7-95 0,0 0-144 16,0 0-24-16,-17 5 178 0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8:05.744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7 0 1206 0,'0'0'171'0,"0"0"-110"0,0 0-17 0,0 0 0 16,0 0 1-16,0 0-8 0,0 0-11 0,-2 16 1 15,2-5-4-15,0 3 4 0,-4 0-8 0,4 1 0 16,0 0-8-16,0 1-2 0,0-2-1 0,0 1 4 15,0-2-4-15,0-1 4 0,0-12-7 0,0 23 1 16,0-23-4-16,0 16 2 0,0-16 0 16,0 0-1-16,0 11-2 0,0-11 0 0,0 0-1 15,0 0 0-15,0 0 3 0,0 0-3 16,0 0-2-16,0 0 1 0,0 0-2 0,0 0 3 16,0 0 1-16,0 0-1 0,0-19 2 0,2 6-4 15,1 3 2-15,1-4-1 0,0 0-2 0,1 1 0 16,0-3 0-16,1 2-4 0,1-2 5 0,1 2-3 15,0 0 5-15,2 0-4 0,-1 3 6 16,-9 11-3-16,18-16 2 0,-18 16 0 0,13-5-1 16,-13 5-1-16,0 0 2 0,15 8 0 0,-15-8 1 15,10 19 4-15,-3-6-3 0,-1 2 7 0,-1 0-6 16,-1 3 3-16,-1-2-3 0,-1 1 2 16,-2-1-3-16,4-1 2 0,-4-2-4 0,2-1 3 15,-2-12-1-15,3 22 0 0,-3-22-2 0,0 11 1 16,0-11-4-16,0 0 1 0,0 0 1 15,0 0 0-15,0 0 0 0,0 0 2 0,0 0-4 16,0 0 3-16,0 0-2 0,0 0 0 0,0 0 2 16,14-19-3-16,-14 19 3 0,11-24-4 0,-2 10 4 15,-2 2-4-15,2-1 1 0,0-1-1 0,1 2 0 16,0 0-3-16,0-3 5 0,2 4-6 0,-1 0 5 16,-11 11 0-16,21-16 1 0,-21 16 1 15,15-5-1-15,-15 5 2 0,0 0 0 16,13 8 0-16,-13-8 2 0,8 15-1 0,-8-15 1 15,8 23 3-15,-6-10-4 0,-2 1 3 0,3-2-4 16,-3 1 2-16,0 0-2 0,0-13 1 0,2 20-2 16,-2-20 2-16,3 15-5 0,-3-15 4 0,0 0-4 15,4 14-3-15,-4-14-2 0,0 0-8 0,0 0-10 16,0 0-9-16,0 0-18 0,0 0-10 16,17 0-32-16,-17 0-41 0,13-8-116 0,-13 8-247 15,5-16 54-15,-5 16 215 0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7:36.042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3 0 1305 0,'0'0'220'0,"0"0"-152"16,4 11-20-16,-4-11-5 0,0 0 5 15,-3 16-11-15,3-16-5 0,0 20-11 0,-3-9-2 0,3 1-5 16,0 2-4-16,0-1-5 0,0-1 1 16,0 0-5-16,4 0 5 0,-4-12-5 0,7 21 2 15,-7-21-4-15,6 20 4 0,-6-20-4 16,10 20 1-16,-10-20 0 0,12 15-1 0,-12-15-1 15,18 13 2-15,-18-13-1 0,22 7 1 0,-9-7 0 16,-1 0-1-16,2-4 0 0,-1 0-3 0,1-1-1 16,-2-2-1-16,0-1-1 0,-12 8 0 0,18-18 1 15,-18 18-1-15,12-21 3 0,-9 8-2 16,-3 0 5-16,0 2-1 0,0-3-1 0,-6 0 0 16,1 3 2-16,-3-2-2 0,8 13 4 0,-23-17-2 15,10 12 2-15,0 2 0 0,1 2 1 0,-1-3-1 16,1 4-2-16,12 0 0 0,-20 0-5 15,20 0-1-15,-16 0-11 0,16 0-19 0,0 0-31 16,-17-3-94-16,17 3-409 0,0 0 31 0,0 0 129 16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7:35.714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0 53 1107 0,'21'0'216'0,"-21"0"-108"0,0 0-31 0,0 0-27 16,0 0-19-16,0 0-5 0,0 0 3 0,-7 14-1 15,7-14 7-15,0 21-11 0,0-9 3 0,0 1-11 16,0 1 0-16,0-2-7 0,0 1 1 0,0 0-4 16,-2 0 1-16,2-2-3 0,0-11 2 0,-2 22-7 15,2-22 4-15,0 16-3 0,0-16 0 16,0 0-1-16,-3 15 0 0,3-15 2 0,0 0-1 16,0 0 1-16,0 0 0 0,0 0-3 15,0 0 3-15,0 0-3 0,0 0-3 0,0 0 3 16,0 0-3-16,0-15 4 0,0 15-1 0,3-17 0 15,-3 17-1-15,3-23 0 0,1 8-1 0,-1 2 1 16,1-1-3-16,2-1 6 0,-1-2-6 0,3 1 6 16,1-1-7-16,-1 2 4 0,1-1-2 15,1 4 5-15,2 2-2 0,-12 10-10 0,21-16 11 16,-21 16-11-16,21-8 23 0,-21 8-9 0,18-4 0 16,-18 4 0-16,17 6-11 0,-17-6 23 0,13 9-10 15,-13-9 11-15,9 14-11 0,-9-14-3 0,4 18 1 16,-4-18-2-16,0 19 2 0,0-19-2 15,-10 20 1-15,10-20-3 0,-15 20 3 0,15-20-3 16,-18 18 5-16,18-18-4 0,-22 15 3 16,10-9-3-16,0-1-1 0,-1-3 1 0,13-2-1 15,-22 3 2-15,22-3-3 0,-18 0 2 0,18 0 1 16,-13 0-3-16,13 0 3 0,0 0-2 0,0 0 0 16,0 0 1-16,0 0-2 0,0 0 2 0,0 0 3 15,0 0 0-15,15 13 0 0,-15-13 1 0,15 7-1 16,-15-7 0-16,18 8 2 0,-18-8-5 15,21 10 2-15,-10-6-4 0,-11-4 3 0,24 7 0 16,-12-6-1-16,1-1 2 0,0 2-3 0,0-2-3 16,-2 0-8-16,3-2-17 0,-14 2-21 15,25-3-23-15,-25 3-42 0,27-5-71 0,-27-9-161 16,13 8-152-16,-13 6 49 0,10-18 436 0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7:35.182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0 122 1356 0,'0'0'102'16,"0"0"-58"-16,0 0 2 0,0 0 9 0,15-7-3 16,-15 7-13-16,16-5-8 0,-16 5-5 15,20-9-6-15,-7 5-4 0,-1-1-4 0,2-2-6 16,2 0-3-16,1 0-2 0,-3-2-1 0,0 2-1 16,-1 0 2-16,-13 7-2 0,22-16 1 0,-22 16 0 15,11-11 2-15,-11 11-3 0,0 0 3 0,0 0-2 16,3-14-1-16,-3 14 1 0,0 0-13 0,0 0 11 15,-17-8-10-15,17 8 12 0,-15 0-2 16,15 0 2-16,-21 3 11 0,9 2-14 0,0 3 15 16,-2 0-11-16,1-1-1 0,0 2 3 0,13-9-3 15,-21 23 5-15,12-10-5 0,1 2 7 0,1 1-5 16,2 0 3-16,1 0-2 0,4-3-1 0,-4 1-3 16,4-1 4-16,5-1-5 0,-5-12 4 0,13 19-3 15,-13-19 0-15,17 15-1 16,-17-15-1-16,21 11-3 0,-21-11-1 0,24 5-7 15,-13-5-3-15,2-5-3 0,0 1-8 0,1 1-10 16,-1-6-10-16,4 6-19 0,-7-10-25 16,9 10-22-16,-12-13-40 0,12 12-52 0,-15-11-70 0,6 2-95 0,-10 13 13 15,9-27 350-15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7:34.818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0 24 1524 0,'0'0'72'0,"0"0"-59"15,0 0-4-15,0 0 2 0,0 0 8 0,0 0 4 16,0 0-3-16,18 5-6 0,-18-5-9 0,17-2-2 15,-17 2-4-15,24-5-1 0,-11 3-4 16,0-2-13-16,1 2-12 0,-2-5-27 0,4 7-40 16,-16 0-62-16,27-2-157 0,-27 2-167 15,18-7 23-15,-18 7 385 0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7:34.599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0 47 1484 0,'0'0'54'16,"0"0"-33"-16,0 0 5 0,0 0 5 0,18-10 7 15,-18 10-22-15,14-6 11 0,-14 6-19 0,19-5 8 16,-7-1-3-16,2 2 8 0,0 0-15 0,0 0 9 15,-1 1-12-15,0 1-4 0,-13 2 2 16,21-3-1-16,-21 3 1 0,0 0 0 0,13 0 0 16,-13 0 1-16,0 0 2 0,0 0 2 0,0 0-1 15,0 0-11-15,-4 14 8 0,4-14-10 16,-12 24 20-16,2-11-8 0,1 2 9 0,0 1-10 16,-3-1-3-16,2 0 4 0,0 2-4 0,-1-1 3 15,1-1-2-15,0 0 3 0,2-2-3 16,2-2 0-16,6-11 0 0,-9 21-1 0,9-21-2 15,-3 16 4-15,3-16-5 0,0 0 4 0,3 12-1 16,-3-12-1-16,0 0 0 0,14 14 1 0,-14-14-1 16,16 6 1-16,-16-6 0 0,20 0-4 0,-9 0-3 15,1 0-7-15,1-6-7 0,-2 3-13 0,4-2-14 16,-15 5-22-16,27-7-58 0,-22-10-118 0,5 14-278 16,-10 3 21-16,8-19 273 15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7:34.177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0 2 1253 0,'0'0'189'0,"0"0"-159"0,0 0-23 0,0 0 12 16,0 0 8-16,0 0 6 0,0 0-4 0,14 3-8 15,-14-3-5-15,0 0-4 0,18 0-5 16,-18 0-1-16,17 0-4 0,-17 0-4 0,18-2 0 15,-18 2 1-15,18 0-1 0,-18 0 0 0,18 0-11 16,-18 0-15-16,18 0-25 0,-18 0-37 0,19 0-67 16,-19 0-125-16,0 0-203 0,13-3 43 15,-13 3 350-15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6:41.745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0 28 1345 0,'0'0'53'0,"0"0"-24"0,0 0 2 15,12 6 6-15,-12-6 1 0,0 0-7 0,14 5-12 16,-14-5-6-16,14 0-4 0,-14 0-1 15,22-3-1-15,-8 1-2 0,-1-1-2 0,4-2-3 16,-1 0 1-16,1 0-2 0,0 0 1 16,-3 2-1-16,1 3-15 0,-4-6 15 0,-11 6-14 15,21-2 14-15,-21 2 2 0,11 0-1 0,-11 0-1 16,0 0 2-16,0 0-1 0,0 0 1 0,0 0 16 16,0 0-15-16,7 14 15 0,-7-14-13 0,-3 18-1 15,-2-7 7-15,1 1-2 0,0 2 5 16,0 1-4-16,2 2 1 0,-2 2-6 0,0-1 3 15,3 2-5-15,1-1 4 0,-4 1-7 0,4-3 6 16,-5 2-7-16,5-3 5 0,0 0-4 0,-2-1 3 16,2-4-4-16,0 2 5 0,0-13-5 15,0 16 2-15,0-16-2 0,0 13-1 0,0-13-8 16,0 0-8-16,0 0-17 0,0 0-10 0,0 0-27 16,0 0-30-16,2 12-67 0,-2-12-157 15,0 0-144-15,-11-9 19 0,11 9 452 0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7:33.974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0 10 1494 0,'0'0'100'16,"0"0"-83"-16,0 0-1 0,0 0 10 0,0 0 7 15,0 0 6-15,0 0-12 0,16 6-7 0,-16-6-10 16,20 0-5-16,-8 0-4 0,2 0 1 0,0-3-1 16,0 3-1-16,2-3 0 0,-2 3-1 0,-1-3 0 15,-2 1 0-15,-11 2-8 0,17-4-14 0,-17 4-14 16,12 0-24-16,-12 0-30 0,0 0-53 16,15 7-114-16,-15-7-203 0,0 0-23 15,0 0 264-15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7:33.739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-1 18 887 0,'0'0'141'0,"0"0"-26"0,0 0-40 16,0-19-17-16,0 19 19 0,0 0-23 0,0 0 2 15,0 0-9-15,0 0-11 0,0 0-9 16,0 0-7-16,0 0-2 0,0 0-3 0,0 0-2 15,0 0-1-15,0 0 4 0,0 0-11 0,0 0 28 16,7 18-25-16,-4-6 18 0,-1 4-13 16,-2 3-8-16,5-1 5 0,-5 2-4 0,2-2 2 15,-2-1-1-15,2-1 3 0,-2-2-5 0,5 0 2 16,-5-14-5-16,2 20 0 0,-2-20-2 0,0 13 1 16,0-13 0-16,0 0 1 0,0 0 0 15,0 0-2-15,0 0 1 0,0 0 0 0,0 0-1 16,0 0-1-16,0 0 1 0,0 0 0 0,0 0 0 15,7-21 0-15,-7 8 2 0,3-2-6 0,-1-3 5 16,0 1-5-16,3-2 5 0,0 3-3 0,0-3 4 16,0 3-3-16,2 1 3 0,1 4-3 0,-8 11-11 15,13-15 12-15,-13 15-14 0,0 0 14 0,13-4-1 16,-13 4 2-16,0 0 13 16,12 13-13-16,-12-13 13 0,14 24-12 0,-9-9-1 15,2 1 5-15,-1 0-5 0,-1 0 5 0,0-1-5 16,0 0 4-16,-1-2-2 0,-1-1 0 0,-3-12-1 15,8 20 0-15,-8-20-3 0,4 14 3 0,-4-14-2 16,0 0 1-16,0 0-2 0,0 0 1 0,0 0-1 16,0 0-2-16,0 0 4 0,0 0-2 15,0 0 1-15,6-13 0 0,-6 13-1 0,7-24-1 16,-2 10 3-16,1-1-2 0,1 0 1 0,1 2-3 16,-1-1 3-16,1 2-3 0,1 0 6 15,-9 12-3-15,15-16-1 0,-15 16 1 0,12-9-1 16,-12 9-1-16,0 0 4 0,12 2-2 0,-12-2 1 15,0 0 0-15,12 19-1 0,-12-19 3 0,10 22-4 16,-6-8 2-16,1 0-1 0,0-2 3 16,1 1-1-16,1-2 0 0,-7-11-3 0,13 21 3 15,-13-21-2-15,13 17 2 0,-13-17-3 0,14 13-1 16,-14-13-4-16,15 9-2 0,-15-9-9 0,16 5-9 16,-16-5-16-16,16 0-20 0,-4 0-30 0,-12 0-60 15,26-5-169-15,-26 5-193 0,16-9 27 0,-16 9 361 16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6:50.931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7 0 1465 0,'-4'15'98'0,"4"-15"-60"16,-4 19-1-16,4-6 0 0,0 2-2 0,0 1-11 16,4 2-2-16,-4 2-6 0,2 0-11 15,-2 1 19-15,4 2-21 0,-4-1 16 0,4 2-9 16,-4-3-9-16,4-2 5 0,-4 1-6 0,1-3 4 16,-1 0-3-16,0-2 1 0,4 0-3 0,-4 0 1 15,0-4 0-15,0-11 2 0,0 20-1 16,0-20 0-16,0 15-2 0,0-15 1 0,0 12-4 15,0-12-2-15,0 0-3 0,0 0-6 0,0 0-10 16,0 0-13-16,4 12-20 0,-4-12-28 0,0 0-72 16,0 0-197-16,0 0-157 0,0 0 18 0,0 0 405 15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6:50.681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149 77 969 0,'0'0'180'0,"0"0"-64"0,13-11-10 16,-13 11-19-16,0-13-23 0,0 13-16 15,0-12-13-15,0 12-6 0,-3-10-2 0,3 10-5 16,0 0-2-16,-11-14-8 0,11 14-4 0,-11-9-3 15,11 9-2-15,-15-6 2 0,15 6-2 0,-18-2-1 16,18 2 0-16,-19 0-2 0,19 0 2 0,-20 7 1 16,20-7-1-16,-17 11 0 0,17-11 1 15,-16 17-4-15,16-17 4 0,-14 22-3 0,7-9 3 16,2-1-3-16,2 0 2 0,3 2-3 16,-3-1 2-16,3-2 0 0,3 1 2 0,-3-12-5 0,8 19 3 15,-8-19-5-15,12 15 3 0,-12-15-2 0,18 9-2 16,-18-9-6-16,19 2-4 0,-7-2-9 15,-12 0-8-15,25-8-8 0,-14 0-13 0,5 4-24 16,-6-11-40-16,10 11-62 0,-17-14-113 16,9 5-162-16,-12 13 45 0,12-27 360 0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6:50.384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0 77 1220 0,'0'0'115'16,"0"0"-34"-16,0 0 0 0,14-6-13 0,-14 6-21 16,12-1-14-16,-12 1-6 0,20-4-4 0,-10 4-4 15,4-3-3 1,1 3-6-16,-1-3-3 0,1 3-4 0,0-4-3 15,1 3 1-15,-1 1-2 0,-2-5 1 16,0 5 0-16,-13 0-1 0,20-3 2 16,-20 3-2-16,15-1-1 0,-15 1 2 0,0 0-3 0,10-6 3 0,-10 6 1 15,0 0 1-15,0 0-2 0,0 0 0 0,0 0 0 16,-5-14-5-16,5 14 1 0,0 0-2 0,-17-13-5 16,17 13 5-16,-18-8-6 0,18 8 5 0,-23-4-4 15,13 4 4-15,-3 0 4 0,0 0 1 16,-1 4 4-16,2 0-1 0,0 4 6 0,0 1 0 15,1 3 10-15,0 0-1 0,2 3 3 0,0 0-5 16,4 0 2-16,1-1-8 0,4-2 2 0,0 1-8 16,0 0 0-16,3-2-3 0,-3-11 2 15,6 17-3-15,-6-17 3 0,13 12-2 0,-13-12-1 16,15 7-2-16,-15-7-2 0,21 2-7 0,-21-2-8 16,22 0-11-16,-10-4-12 0,4 4-21 15,-5-9-35-15,9 13-71 0,-12-20-137 0,9 13-175 16,-2-2 34-16,-5-5 355 0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6:49.967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0 6 1127 0,'7'25'197'0,"-7"-25"-127"0,0 24-4 0,0-24-12 0,0 26-4 0,0-12-19 16,4-1-2-16,-4-1-12 0,0 2 1 0,0-3-4 15,0 2 1-15,0-13-9 0,0 19 2 0,0-19-4 16,0 18-1-16,0-18 0 0,0 12 0 0,0-12-1 16,0 0 1-16,0 0-1 0,0 0 0 15,-4 12-2-15,4-12 0 0,0 0-4 0,0 0-1 16,0 0 3-16,0 0-4 0,0-13 5 0,0 13-1 15,4-15 2-15,-4 15-2 0,3-18 2 0,-3 18-4 16,4-24 0-16,-1 12-3 0,1 1 2 0,0-4-2 16,1 2 6-16,1-1-2 0,1 1 4 0,-1-1-4 15,3 1 5-15,1 2-4 0,1-2 2 16,-11 13-2-16,19-16 1 0,-19 16 1 16,18-4 2-16,-18 4 0 0,15 3 2 0,-15-3 4 15,11 13 1-15,-11-13 7 0,6 23-4 0,-3-9 5 16,-3 4-7-16,4-1 2 0,-4-1-6 0,0 2 2 15,-4 0-6-15,4-1 4 0,-3-1-7 0,3-4 3 16,-2 1-5-16,-2 1 3 0,4-14-2 0,-1 18-1 16,1-18-7-16,0 0-9 0,0 15-14 15,0-15-15-15,0 0-31 0,0 0-36 0,0 0-76 16,0 0-167-16,0 0-107 0,0-13 33 0,0 13 409 16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6:49.555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0 0 1292 0,'0'0'222'0,"0"0"-169"0,0 0-34 0,0 0-5 15,0 0-5-15,0 0-6 0,0 0-2 0,0 0-3 16,0 0-11-16,0 0-20 0,0 0-40 0,0 0-45 16,15 15-93-16,-15-15-177 0,0 0-43 0,0 0 87 15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6:49.414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0 44 1386 0,'0'0'116'0,"0"0"-67"0,0 0-15 16,0 0-11-16,0 0-3 0,0 0-3 0,0 0 1 15,13-2 1-15,-13 2-4 0,13-5-5 0,-13 5-3 16,20-6-4-16,-8 2-1 0,1 0 0 16,1 0 0-16,0 1 0 0,0-1-1 0,0 3-1 15,1-3-1-15,-2 2 0 0,-1 0 1 0,0 2 1 16,-12 0-3-16,18-3 1 0,-18 3 0 0,14 0-1 15,-14 0 3-15,0 0 0 0,16 5-1 16,-16-5 0-16,0 0 0 0,0 0-1 0,0 0 3 16,11 10-1-16,-11-10 1 0,4 12-1 0,-4-12 1 15,4 19-3-15,-4-19 4 0,0 22-5 16,0-9 5-16,0-2-3 0,0 1 2 0,0-12-3 16,-4 23 2-16,4-23-3 0,-1 19 5 0,1-19-4 15,-4 17 1-15,4-17-1 0,0 0-2 0,0 15-10 16,0-15-8-16,0 0-19 0,0 0-24 0,0 0-40 15,0 0-54-15,0 0-157 0,0 0-159 0,0-19 41 16,0 19 326-16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6:49.086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85 43 826 0,'0'0'335'0,"-8"-22"-233"0,8 22-17 16,-9-16 3-16,9 16-8 0,0 0-16 0,-11-4-14 16,11 4-11-16,0 0-9 0,-16 4-4 15,16-4-7-15,-9 13-7 0,9-13 0 0,-10 22-4 16,7-6 3-16,0 0-1 0,3 1 0 0,-3 4-5 16,3-3-10-16,0 2 18 0,-3 2-18 0,3-3 17 15,0 3-6-15,0-3-7 0,0 0 3 0,0-4-4 16,0 0 5-16,0-3-6 0,0 1 4 15,0-2-1-15,0-11 0 0,0 21-1 16,0-21-2-16,0 16-5 0,0-16-2 0,0 0-9 0,0 0-5 16,-1 13-12-16,1-13-9 0,0 0-15 0,0 0-22 15,0 0-44-15,0 0-63 0,0 0-139 16,0 0-125-16,-8-17 50 0,8 17 357 0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11-28T19:56:48.805"/>
    </inkml:context>
    <inkml:brush xml:id="br0">
      <inkml:brushProperty name="width" value="0.03528" units="cm"/>
      <inkml:brushProperty name="height" value="0.03528" units="cm"/>
      <inkml:brushProperty name="color" value="#4BACC6"/>
      <inkml:brushProperty name="fitToCurve" value="1"/>
    </inkml:brush>
  </inkml:definitions>
  <inkml:trace contextRef="#ctx0" brushRef="#br0">0 79 1276 0,'0'0'111'15,"0"0"-70"-15,0 0-14 0,0 0 3 0,0 0-2 16,0 0 6-16,0 0-2 0,12 6-4 0,-12-6-6 16,14 0-6-16,-14 0 2 0,22-2-2 0,-8-1-4 15,0 3-2-15,1-3-6 0,1-1-3 0,-1 2-1 16,1 2 0-16,-1-4 0 0,0 1 0 16,-2 1 0-16,0-1-1 0,-13 3 2 0,21-4-3 15,-21 4 2-15,11-8 0 0,-11 8-1 0,0 0 0 16,0 0 2-16,0 0-3 0,3-13 2 0,-3 13-1 15,0 0 0-15,-10-12-3 0,10 12 1 0,-12-8-1 16,12 8 0-16,-15-8 1 0,15 8 1 0,-20-5 0 16,20 5 2-16,-21 0 0 0,9 0 0 0,12 0-1 15,-22 8 2-15,22-8 0 16,-22 14 1-16,22-14 2 0,-19 19-5 0,10-6 6 16,1 1-4-16,3 2 7 0,1-1-4 0,4 1 2 15,0-1-5-15,0-1 2 0,4-2-5 0,1 0 4 16,-5-12-4-16,12 19 0 0,-12-19-1 0,18 13 0 15,-18-13-7-15,18 5-6 16,-5-5-13-16,-13 0-12 0,24-3-18 0,-24 3-22 16,32-7-30-16,-24-6-52 0,18 13-103 0,-13-5-160 0,2-4 31 15,4 5 291-15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88</Words>
  <Characters>1644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insdale Central</Company>
  <LinksUpToDate>false</LinksUpToDate>
  <CharactersWithSpaces>19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lumbo,Elizabeth</dc:creator>
  <cp:keywords/>
  <dc:description/>
  <cp:lastModifiedBy>Palumbo,Elizabeth</cp:lastModifiedBy>
  <cp:revision>2</cp:revision>
  <cp:lastPrinted>2017-11-28T19:56:00Z</cp:lastPrinted>
  <dcterms:created xsi:type="dcterms:W3CDTF">2017-11-28T20:02:00Z</dcterms:created>
  <dcterms:modified xsi:type="dcterms:W3CDTF">2017-11-28T20:02:00Z</dcterms:modified>
</cp:coreProperties>
</file>